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72F1" w:rsidRPr="00F2135A" w:rsidRDefault="005772F1" w:rsidP="00F2135A">
      <w:pPr>
        <w:spacing w:line="360" w:lineRule="auto"/>
        <w:jc w:val="center"/>
        <w:rPr>
          <w:b/>
          <w:sz w:val="28"/>
          <w:szCs w:val="28"/>
        </w:rPr>
      </w:pPr>
      <w:r w:rsidRPr="00F2135A">
        <w:rPr>
          <w:b/>
          <w:sz w:val="28"/>
          <w:szCs w:val="28"/>
        </w:rPr>
        <w:t>Hall effects on peristaltic transport of a Johnson - Segalman fluid through a porous medium in a two-dimensional channel</w:t>
      </w:r>
    </w:p>
    <w:p w:rsidR="005772F1" w:rsidRPr="00F2135A" w:rsidRDefault="005772F1" w:rsidP="00F2135A">
      <w:pPr>
        <w:pStyle w:val="Author"/>
        <w:spacing w:before="100" w:beforeAutospacing="1" w:after="0" w:line="360" w:lineRule="auto"/>
        <w:rPr>
          <w:sz w:val="24"/>
          <w:szCs w:val="24"/>
        </w:rPr>
      </w:pPr>
      <w:r w:rsidRPr="00F2135A">
        <w:rPr>
          <w:sz w:val="24"/>
          <w:szCs w:val="24"/>
        </w:rPr>
        <w:t xml:space="preserve">K. SHALINI </w:t>
      </w:r>
    </w:p>
    <w:p w:rsidR="005772F1" w:rsidRPr="00F2135A" w:rsidRDefault="005772F1" w:rsidP="00F2135A">
      <w:pPr>
        <w:pStyle w:val="Author"/>
        <w:spacing w:before="0" w:after="0" w:line="360" w:lineRule="auto"/>
        <w:rPr>
          <w:sz w:val="24"/>
          <w:szCs w:val="24"/>
        </w:rPr>
      </w:pPr>
      <w:r w:rsidRPr="00F2135A">
        <w:rPr>
          <w:sz w:val="24"/>
          <w:szCs w:val="24"/>
        </w:rPr>
        <w:t>Research Scholar, Department of Mathematics,Acharya Nagarjuna University, Guntur,</w:t>
      </w:r>
    </w:p>
    <w:p w:rsidR="005772F1" w:rsidRPr="00F2135A" w:rsidRDefault="005772F1" w:rsidP="00F2135A">
      <w:pPr>
        <w:pStyle w:val="Author"/>
        <w:spacing w:before="0" w:after="0" w:line="360" w:lineRule="auto"/>
        <w:rPr>
          <w:sz w:val="24"/>
          <w:szCs w:val="24"/>
        </w:rPr>
      </w:pPr>
      <w:r w:rsidRPr="00F2135A">
        <w:rPr>
          <w:sz w:val="24"/>
          <w:szCs w:val="24"/>
        </w:rPr>
        <w:t xml:space="preserve"> Andhra Pradesh,India.</w:t>
      </w:r>
    </w:p>
    <w:p w:rsidR="00327BAE" w:rsidRPr="00F2135A" w:rsidRDefault="005772F1" w:rsidP="00F2135A">
      <w:pPr>
        <w:pStyle w:val="Author"/>
        <w:spacing w:before="0" w:after="0" w:line="360" w:lineRule="auto"/>
        <w:rPr>
          <w:color w:val="0000FF" w:themeColor="hyperlink"/>
          <w:sz w:val="24"/>
          <w:szCs w:val="24"/>
          <w:u w:val="single"/>
        </w:rPr>
      </w:pPr>
      <w:r w:rsidRPr="00F2135A">
        <w:rPr>
          <w:sz w:val="24"/>
          <w:szCs w:val="24"/>
        </w:rPr>
        <w:t xml:space="preserve">Corresponding Author Email: </w:t>
      </w:r>
      <w:hyperlink r:id="rId8" w:history="1">
        <w:r w:rsidRPr="00F2135A">
          <w:rPr>
            <w:rStyle w:val="Hyperlink"/>
            <w:sz w:val="24"/>
            <w:szCs w:val="24"/>
          </w:rPr>
          <w:t>kshalini898@gmail.com</w:t>
        </w:r>
      </w:hyperlink>
    </w:p>
    <w:p w:rsidR="005772F1" w:rsidRPr="00F2135A" w:rsidRDefault="005772F1" w:rsidP="00F2135A">
      <w:pPr>
        <w:pStyle w:val="Abstract"/>
        <w:spacing w:line="360" w:lineRule="auto"/>
        <w:rPr>
          <w:b w:val="0"/>
          <w:sz w:val="24"/>
          <w:szCs w:val="24"/>
        </w:rPr>
      </w:pPr>
      <w:r w:rsidRPr="00F2135A">
        <w:rPr>
          <w:i/>
          <w:iCs/>
          <w:sz w:val="24"/>
          <w:szCs w:val="24"/>
        </w:rPr>
        <w:t>Abstract</w:t>
      </w:r>
      <w:r w:rsidRPr="00F2135A">
        <w:rPr>
          <w:sz w:val="24"/>
          <w:szCs w:val="24"/>
        </w:rPr>
        <w:t xml:space="preserve">— </w:t>
      </w:r>
      <w:r w:rsidRPr="00F2135A">
        <w:rPr>
          <w:b w:val="0"/>
          <w:sz w:val="24"/>
          <w:szCs w:val="24"/>
        </w:rPr>
        <w:t>In this paper, the effect of Hall on the Johnson-Segalmanfluid  through a porous medium in a two-dimensional  channel under the assumption of long wavelength is investigated. A Closed form solutions are obtained for axial velocity and pressure gradient. The effects of various emerging parameters on the pressure gradient, time averaged volume flow rate and frictional force are discussed with the aid of graphs.</w:t>
      </w:r>
    </w:p>
    <w:p w:rsidR="00517EDF" w:rsidRPr="00F2135A" w:rsidRDefault="005772F1" w:rsidP="00F2135A">
      <w:pPr>
        <w:pStyle w:val="Keywords"/>
        <w:spacing w:line="360" w:lineRule="auto"/>
        <w:rPr>
          <w:sz w:val="24"/>
          <w:szCs w:val="24"/>
        </w:rPr>
      </w:pPr>
      <w:r w:rsidRPr="00F2135A">
        <w:rPr>
          <w:sz w:val="24"/>
          <w:szCs w:val="24"/>
        </w:rPr>
        <w:t xml:space="preserve">Keywords: </w:t>
      </w:r>
      <w:r w:rsidR="009E352F" w:rsidRPr="00F2135A">
        <w:rPr>
          <w:b w:val="0"/>
          <w:sz w:val="24"/>
          <w:szCs w:val="24"/>
        </w:rPr>
        <w:t>Hall, Johnson-Segalman</w:t>
      </w:r>
      <w:r w:rsidRPr="00F2135A">
        <w:rPr>
          <w:b w:val="0"/>
          <w:sz w:val="24"/>
          <w:szCs w:val="24"/>
        </w:rPr>
        <w:t xml:space="preserve"> fluid, Hartmann number, long wavelength, peristaltic pumping, Darcy number, porous medium.</w:t>
      </w:r>
    </w:p>
    <w:p w:rsidR="0073738E" w:rsidRPr="00F2135A" w:rsidRDefault="0032565D" w:rsidP="00F2135A">
      <w:pPr>
        <w:spacing w:line="360" w:lineRule="auto"/>
        <w:jc w:val="both"/>
        <w:rPr>
          <w:b/>
        </w:rPr>
      </w:pPr>
      <w:r w:rsidRPr="00F2135A">
        <w:rPr>
          <w:b/>
        </w:rPr>
        <w:t>1</w:t>
      </w:r>
      <w:r w:rsidR="008F275B" w:rsidRPr="00F2135A">
        <w:rPr>
          <w:b/>
        </w:rPr>
        <w:t>.</w:t>
      </w:r>
      <w:r w:rsidR="003D68B8" w:rsidRPr="00F2135A">
        <w:rPr>
          <w:b/>
        </w:rPr>
        <w:t>Introduction</w:t>
      </w:r>
    </w:p>
    <w:p w:rsidR="00CE3C5E" w:rsidRPr="00F2135A" w:rsidRDefault="000D7D29" w:rsidP="00F2135A">
      <w:pPr>
        <w:spacing w:line="360" w:lineRule="auto"/>
        <w:jc w:val="both"/>
      </w:pPr>
      <w:r w:rsidRPr="00F2135A">
        <w:t>Despite the fact that</w:t>
      </w:r>
      <w:r w:rsidR="0073738E" w:rsidRPr="00F2135A">
        <w:t xml:space="preserve"> there are </w:t>
      </w:r>
      <w:r w:rsidR="00623139" w:rsidRPr="00F2135A">
        <w:t>a lot of</w:t>
      </w:r>
      <w:r w:rsidR="0073738E" w:rsidRPr="00F2135A">
        <w:t xml:space="preserve"> models to </w:t>
      </w:r>
      <w:r w:rsidRPr="00F2135A">
        <w:t>express</w:t>
      </w:r>
      <w:r w:rsidR="0073738E" w:rsidRPr="00F2135A">
        <w:t xml:space="preserve"> non-Newtonian behavior of the fluids </w:t>
      </w:r>
      <w:r w:rsidRPr="00F2135A">
        <w:t>however</w:t>
      </w:r>
      <w:r w:rsidR="0073738E" w:rsidRPr="00F2135A">
        <w:t xml:space="preserve"> in recent years, the Johnson-Segalman fluid has acquired a special </w:t>
      </w:r>
      <w:r w:rsidRPr="00F2135A">
        <w:t>class</w:t>
      </w:r>
      <w:r w:rsidR="0073738E" w:rsidRPr="00F2135A">
        <w:t>, as it includes as special cases the classical Newtonian fluid and Maxwell fluid. The Johnson-Segalman model is a viscoelastic fluid model which was developed to allow for nonaffine deformations</w:t>
      </w:r>
      <w:r w:rsidR="00623139" w:rsidRPr="00F2135A">
        <w:t xml:space="preserve"> by</w:t>
      </w:r>
      <w:r w:rsidR="0073738E" w:rsidRPr="00F2135A">
        <w:t xml:space="preserve"> Johnson and Segalman (1977). </w:t>
      </w:r>
      <w:r w:rsidR="00623139" w:rsidRPr="00F2135A">
        <w:t xml:space="preserve">Various </w:t>
      </w:r>
      <w:r w:rsidR="0073738E" w:rsidRPr="00F2135A">
        <w:t xml:space="preserve">researchers </w:t>
      </w:r>
      <w:r w:rsidR="00BC3C1F" w:rsidRPr="00F2135A">
        <w:t>(</w:t>
      </w:r>
      <w:r w:rsidR="001B4CA8" w:rsidRPr="00F2135A">
        <w:t>Kolkka et al.,1988; Malkus et al., 1990; McLeish and Ball,1986</w:t>
      </w:r>
      <w:r w:rsidR="00BC3C1F" w:rsidRPr="00F2135A">
        <w:t>)</w:t>
      </w:r>
      <w:r w:rsidR="001B4CA8" w:rsidRPr="00F2135A">
        <w:t xml:space="preserve"> used this model to explain</w:t>
      </w:r>
      <w:r w:rsidR="00292FD7" w:rsidRPr="00F2135A">
        <w:t xml:space="preserve"> the </w:t>
      </w:r>
      <w:r w:rsidR="00623139" w:rsidRPr="00F2135A">
        <w:t>happening</w:t>
      </w:r>
      <w:r w:rsidR="00292FD7" w:rsidRPr="00F2135A">
        <w:t xml:space="preserve"> of “spurt”. The term “spurt” is </w:t>
      </w:r>
      <w:r w:rsidR="00447F3E" w:rsidRPr="00F2135A">
        <w:t>worn</w:t>
      </w:r>
      <w:r w:rsidR="00292FD7" w:rsidRPr="00F2135A">
        <w:t xml:space="preserve"> to </w:t>
      </w:r>
      <w:r w:rsidR="00447F3E" w:rsidRPr="00F2135A">
        <w:t>show</w:t>
      </w:r>
      <w:r w:rsidR="00292FD7" w:rsidRPr="00F2135A">
        <w:t xml:space="preserve"> the </w:t>
      </w:r>
      <w:r w:rsidR="00447F3E" w:rsidRPr="00F2135A">
        <w:t>hefty</w:t>
      </w:r>
      <w:r w:rsidR="00292FD7" w:rsidRPr="00F2135A">
        <w:t xml:space="preserve"> increase in the volume through put for a small increase in the driving pressure gradient at a critical value of the pressure gradient that is observed in the flow of </w:t>
      </w:r>
      <w:r w:rsidR="00447F3E" w:rsidRPr="00F2135A">
        <w:t>numerous</w:t>
      </w:r>
      <w:r w:rsidR="00292FD7" w:rsidRPr="00F2135A">
        <w:t xml:space="preserve"> non-linear fluids. </w:t>
      </w:r>
      <w:r w:rsidR="00534A14" w:rsidRPr="00F2135A">
        <w:t xml:space="preserve">Rao and Rajagopal (1999) </w:t>
      </w:r>
      <w:r w:rsidR="00447F3E" w:rsidRPr="00F2135A">
        <w:t>considered</w:t>
      </w:r>
      <w:r w:rsidR="00534A14" w:rsidRPr="00F2135A">
        <w:t xml:space="preserve"> three distinct flows of Johnson-Segalman fluid. </w:t>
      </w:r>
      <w:r w:rsidR="00447F3E" w:rsidRPr="00F2135A">
        <w:t xml:space="preserve">Contrasting </w:t>
      </w:r>
      <w:r w:rsidR="00534A14" w:rsidRPr="00F2135A">
        <w:t xml:space="preserve">most other fluid models, the Johnson-Segalman (JS) fluid </w:t>
      </w:r>
      <w:r w:rsidR="00447F3E" w:rsidRPr="00F2135A">
        <w:t>permits</w:t>
      </w:r>
      <w:r w:rsidR="00534A14" w:rsidRPr="00F2135A">
        <w:t xml:space="preserve"> for a non-monotonic relationship between the shear stress and the rate of </w:t>
      </w:r>
      <w:r w:rsidR="00051156" w:rsidRPr="00F2135A">
        <w:t>strain</w:t>
      </w:r>
      <w:r w:rsidR="00534A14" w:rsidRPr="00F2135A">
        <w:t xml:space="preserve"> in a shear flow for certain values </w:t>
      </w:r>
      <w:r w:rsidR="00CE3C5E" w:rsidRPr="00F2135A">
        <w:t xml:space="preserve">of the material parameter. </w:t>
      </w:r>
      <w:r w:rsidR="00447F3E" w:rsidRPr="00F2135A">
        <w:t>Despite the fact that</w:t>
      </w:r>
      <w:r w:rsidR="00CE3C5E" w:rsidRPr="00F2135A">
        <w:t xml:space="preserve"> the JS model offers a</w:t>
      </w:r>
      <w:r w:rsidR="00447F3E" w:rsidRPr="00F2135A">
        <w:t>incredibly</w:t>
      </w:r>
      <w:r w:rsidR="00CE3C5E" w:rsidRPr="00F2135A">
        <w:t xml:space="preserve"> interesting means for </w:t>
      </w:r>
      <w:r w:rsidR="00447F3E" w:rsidRPr="00F2135A">
        <w:t>elucidation</w:t>
      </w:r>
      <w:r w:rsidR="00CE3C5E" w:rsidRPr="00F2135A">
        <w:t xml:space="preserve"> “spurt”, it </w:t>
      </w:r>
      <w:r w:rsidR="00447F3E" w:rsidRPr="00F2135A">
        <w:t>appears</w:t>
      </w:r>
      <w:r w:rsidR="00CE3C5E" w:rsidRPr="00F2135A">
        <w:t xml:space="preserve"> more likely that the </w:t>
      </w:r>
      <w:r w:rsidR="00447F3E" w:rsidRPr="00F2135A">
        <w:t>trend</w:t>
      </w:r>
      <w:r w:rsidR="00CE3C5E" w:rsidRPr="00F2135A">
        <w:t xml:space="preserve"> is because of the “stick slip” that takes place at the boundary</w:t>
      </w:r>
      <w:r w:rsidR="00447F3E" w:rsidRPr="00F2135A">
        <w:t xml:space="preserve">. </w:t>
      </w:r>
      <w:r w:rsidR="00BC3C1F" w:rsidRPr="00F2135A">
        <w:rPr>
          <w:bCs/>
        </w:rPr>
        <w:t>Peristaltic motion of a Johnson-</w:t>
      </w:r>
      <w:r w:rsidR="00BC3C1F" w:rsidRPr="00F2135A">
        <w:rPr>
          <w:bCs/>
        </w:rPr>
        <w:lastRenderedPageBreak/>
        <w:t>Segalman fluid in a channel</w:t>
      </w:r>
      <w:r w:rsidR="00BC3C1F" w:rsidRPr="00F2135A">
        <w:t xml:space="preserve"> was </w:t>
      </w:r>
      <w:r w:rsidR="00447F3E" w:rsidRPr="00F2135A">
        <w:t>studied</w:t>
      </w:r>
      <w:r w:rsidR="00BC3C1F" w:rsidRPr="00F2135A">
        <w:t xml:space="preserve"> by Hayat et al. (2003). Elshahed and Haroun (2005) have </w:t>
      </w:r>
      <w:r w:rsidR="00447F3E" w:rsidRPr="00F2135A">
        <w:t>considered</w:t>
      </w:r>
      <w:r w:rsidR="00BC3C1F" w:rsidRPr="00F2135A">
        <w:t xml:space="preserve"> the peristaltic </w:t>
      </w:r>
      <w:r w:rsidR="00447F3E" w:rsidRPr="00F2135A">
        <w:t>pumping</w:t>
      </w:r>
      <w:r w:rsidR="00BC3C1F" w:rsidRPr="00F2135A">
        <w:t xml:space="preserve"> of Johnson-Segalman fluid under effect of a magnetic field. </w:t>
      </w:r>
    </w:p>
    <w:p w:rsidR="00C41CFA" w:rsidRPr="00F2135A" w:rsidRDefault="009A652E" w:rsidP="00F2135A">
      <w:pPr>
        <w:spacing w:line="360" w:lineRule="auto"/>
        <w:ind w:firstLine="720"/>
        <w:jc w:val="both"/>
      </w:pPr>
      <w:r w:rsidRPr="00F2135A">
        <w:t>The basic perception regarding MHD is the magnetic field which induces the currents in conductive moving fluids which in results generates the forces on the fluid and also varies the magnetic field itself. It is well known that when any conductor comes into a magnetic field which in results creates a voltage, which is perpendicular to the current and field, this effect is known as Hall Effect</w:t>
      </w:r>
      <w:r w:rsidR="00E75796" w:rsidRPr="00F2135A">
        <w:t xml:space="preserve">. </w:t>
      </w:r>
      <w:r w:rsidR="00C40D94" w:rsidRPr="00F2135A">
        <w:t xml:space="preserve">Hayat et al. (2007) have investigated the Hall effects on peristaltic flow of a Maxwell fluid in a porous medium. </w:t>
      </w:r>
      <w:r w:rsidR="009B7A67" w:rsidRPr="00F2135A">
        <w:t xml:space="preserve">Effects of Hall and ion-slip currents on peristaltic transport of a couple stress fluid was analyzed by Abo-Eldahab et al. (2010). </w:t>
      </w:r>
      <w:r w:rsidR="00304B3C" w:rsidRPr="00F2135A">
        <w:t>Gad (2014) ha</w:t>
      </w:r>
      <w:r w:rsidR="00190133" w:rsidRPr="00F2135A">
        <w:t>s</w:t>
      </w:r>
      <w:r w:rsidR="00304B3C" w:rsidRPr="00F2135A">
        <w:t xml:space="preserve"> studied the effects of Hall current on peristaltic transport with compliant walls. </w:t>
      </w:r>
      <w:r w:rsidR="00C41CFA" w:rsidRPr="00F2135A">
        <w:rPr>
          <w:rFonts w:eastAsia="Calibri"/>
        </w:rPr>
        <w:t xml:space="preserve">Eldabe (2015) have studied the </w:t>
      </w:r>
      <w:r w:rsidR="00C41CFA" w:rsidRPr="00F2135A">
        <w:t xml:space="preserve">Hall Effect on peristaltic flow of third order fluid in a porous medium with heat and mass transfer. Hall effects on the peristaltic transport of Williamson fluid through a porous medium with heat and mass transfer was discussed by Eldabe et al. (2016). Hall effect on the peristaltic flow of a Johnson-Segalman fluid in a channel was investigated by Subba Narasimhudu (2017).  Ranjitha and Subba Reddy (2018) have analyzed the radiation effects on the peristaltic flow of a Williamson fluid through a porous medium in a planar channel. </w:t>
      </w:r>
    </w:p>
    <w:p w:rsidR="00F32881" w:rsidRDefault="00514F7F" w:rsidP="00F2135A">
      <w:pPr>
        <w:spacing w:line="360" w:lineRule="auto"/>
        <w:jc w:val="both"/>
      </w:pPr>
      <w:r w:rsidRPr="00F2135A">
        <w:t xml:space="preserve">In view of these, we </w:t>
      </w:r>
      <w:r w:rsidR="000B77C1" w:rsidRPr="00F2135A">
        <w:t>studied</w:t>
      </w:r>
      <w:r w:rsidR="00051156" w:rsidRPr="00F2135A">
        <w:t xml:space="preserve"> the Hall effects on</w:t>
      </w:r>
      <w:r w:rsidRPr="00F2135A">
        <w:t xml:space="preserve"> the peristaltic flow of a Johnson-Segalman fluid </w:t>
      </w:r>
      <w:r w:rsidR="00866C6E" w:rsidRPr="00F2135A">
        <w:t xml:space="preserve">through a porous medium </w:t>
      </w:r>
      <w:r w:rsidRPr="00F2135A">
        <w:t xml:space="preserve">in a two - dimensional channel. </w:t>
      </w:r>
      <w:r w:rsidR="007E41E5" w:rsidRPr="00F2135A">
        <w:t xml:space="preserve">The flow is </w:t>
      </w:r>
      <w:r w:rsidR="00A46808" w:rsidRPr="00F2135A">
        <w:t>studied</w:t>
      </w:r>
      <w:r w:rsidR="007E41E5" w:rsidRPr="00F2135A">
        <w:t xml:space="preserve"> in a wave frame of reference moving with velocity of the wave under the assumptions of long-wavelength and low-Reynolds number. </w:t>
      </w:r>
      <w:r w:rsidR="005B4CC3" w:rsidRPr="00F2135A">
        <w:t xml:space="preserve">A Perturbation solution for small Weissenberg number is obtained for the axial velocity, axial pressure gradient and pressure rise per one wavelength. </w:t>
      </w:r>
      <w:r w:rsidR="00D0221E" w:rsidRPr="00F2135A">
        <w:t>The effects o</w:t>
      </w:r>
      <w:r w:rsidR="00051156" w:rsidRPr="00F2135A">
        <w:t>f</w:t>
      </w:r>
      <w:r w:rsidR="00D0221E" w:rsidRPr="00F2135A">
        <w:t xml:space="preserve"> various emerging parameters on the pressure gradient</w:t>
      </w:r>
      <w:r w:rsidR="00A04F6A" w:rsidRPr="00F2135A">
        <w:t xml:space="preserve"> and</w:t>
      </w:r>
      <w:r w:rsidR="00D0221E" w:rsidRPr="00F2135A">
        <w:t xml:space="preserve"> pumping characteristics are discussed </w:t>
      </w:r>
      <w:r w:rsidR="00374CEB" w:rsidRPr="00F2135A">
        <w:t>with the aid of graphs.</w:t>
      </w:r>
    </w:p>
    <w:p w:rsidR="00F2135A" w:rsidRPr="00F2135A" w:rsidRDefault="00F2135A" w:rsidP="00F2135A">
      <w:pPr>
        <w:spacing w:line="360" w:lineRule="auto"/>
        <w:jc w:val="both"/>
      </w:pPr>
    </w:p>
    <w:p w:rsidR="00F2135A" w:rsidRPr="00F2135A" w:rsidRDefault="00F2135A" w:rsidP="00F2135A">
      <w:pPr>
        <w:spacing w:line="360" w:lineRule="auto"/>
        <w:jc w:val="both"/>
      </w:pPr>
    </w:p>
    <w:p w:rsidR="00517EDF" w:rsidRPr="00F2135A" w:rsidRDefault="00D75133" w:rsidP="00F2135A">
      <w:pPr>
        <w:spacing w:line="360" w:lineRule="auto"/>
        <w:jc w:val="both"/>
        <w:rPr>
          <w:b/>
        </w:rPr>
      </w:pPr>
      <w:r w:rsidRPr="00F2135A">
        <w:rPr>
          <w:b/>
        </w:rPr>
        <w:t>2</w:t>
      </w:r>
      <w:r w:rsidR="00051156" w:rsidRPr="00F2135A">
        <w:rPr>
          <w:b/>
        </w:rPr>
        <w:t>.</w:t>
      </w:r>
      <w:r w:rsidRPr="00F2135A">
        <w:rPr>
          <w:b/>
        </w:rPr>
        <w:t xml:space="preserve"> Mathematical Formulation</w:t>
      </w:r>
    </w:p>
    <w:p w:rsidR="00F2135A" w:rsidRPr="00F2135A" w:rsidRDefault="00F2135A" w:rsidP="00F2135A">
      <w:pPr>
        <w:spacing w:line="360" w:lineRule="auto"/>
        <w:jc w:val="both"/>
        <w:rPr>
          <w:b/>
        </w:rPr>
      </w:pPr>
    </w:p>
    <w:p w:rsidR="00517EDF" w:rsidRPr="00F2135A" w:rsidRDefault="00475AA6" w:rsidP="00F2135A">
      <w:pPr>
        <w:spacing w:line="360" w:lineRule="auto"/>
        <w:ind w:firstLine="720"/>
        <w:jc w:val="both"/>
      </w:pPr>
      <w:r w:rsidRPr="00F2135A">
        <w:t>We c</w:t>
      </w:r>
      <w:r w:rsidR="00517EDF" w:rsidRPr="00F2135A">
        <w:t xml:space="preserve">onsider an incompressible, </w:t>
      </w:r>
      <w:r w:rsidR="00330EAE" w:rsidRPr="00F2135A">
        <w:t xml:space="preserve">conducting </w:t>
      </w:r>
      <w:r w:rsidR="00517EDF" w:rsidRPr="00F2135A">
        <w:t xml:space="preserve">Johnson-Segalman fluid </w:t>
      </w:r>
      <w:r w:rsidR="005A00CE" w:rsidRPr="00F2135A">
        <w:t xml:space="preserve">through a porous medium </w:t>
      </w:r>
      <w:r w:rsidR="00517EDF" w:rsidRPr="00F2135A">
        <w:t>confined in a two dimensional infinite symmetric channel of width</w:t>
      </w:r>
      <w:r w:rsidR="006F30C1" w:rsidRPr="00F2135A">
        <w:rPr>
          <w:position w:val="-6"/>
        </w:rPr>
        <w:object w:dxaOrig="340" w:dyaOrig="279">
          <v:shape id="_x0000_i1025" type="#_x0000_t75" style="width:17.25pt;height:14.25pt" o:ole="">
            <v:imagedata r:id="rId9" o:title=""/>
          </v:shape>
          <o:OLEObject Type="Embed" ProgID="Equation.DSMT4" ShapeID="_x0000_i1025" DrawAspect="Content" ObjectID="_1754997373" r:id="rId10"/>
        </w:object>
      </w:r>
      <w:r w:rsidR="00517EDF" w:rsidRPr="00F2135A">
        <w:t xml:space="preserve">. </w:t>
      </w:r>
      <w:r w:rsidR="00517EDF" w:rsidRPr="00F2135A">
        <w:lastRenderedPageBreak/>
        <w:t>We employ a rectangular coordinate system with</w:t>
      </w:r>
      <w:r w:rsidRPr="00F2135A">
        <w:rPr>
          <w:position w:val="-4"/>
        </w:rPr>
        <w:object w:dxaOrig="300" w:dyaOrig="260">
          <v:shape id="_x0000_i1026" type="#_x0000_t75" style="width:15pt;height:12.75pt" o:ole="">
            <v:imagedata r:id="rId11" o:title=""/>
          </v:shape>
          <o:OLEObject Type="Embed" ProgID="Equation.DSMT4" ShapeID="_x0000_i1026" DrawAspect="Content" ObjectID="_1754997374" r:id="rId12"/>
        </w:object>
      </w:r>
      <w:r w:rsidR="00517EDF" w:rsidRPr="00F2135A">
        <w:t xml:space="preserve">parallel to and </w:t>
      </w:r>
      <w:r w:rsidRPr="00F2135A">
        <w:rPr>
          <w:position w:val="-4"/>
        </w:rPr>
        <w:object w:dxaOrig="240" w:dyaOrig="260">
          <v:shape id="_x0000_i1027" type="#_x0000_t75" style="width:12pt;height:12.75pt" o:ole="">
            <v:imagedata r:id="rId13" o:title=""/>
          </v:shape>
          <o:OLEObject Type="Embed" ProgID="Equation.DSMT4" ShapeID="_x0000_i1027" DrawAspect="Content" ObjectID="_1754997375" r:id="rId14"/>
        </w:object>
      </w:r>
      <w:r w:rsidR="00517EDF" w:rsidRPr="00F2135A">
        <w:t xml:space="preserve">normal to the channel walls. Moreover, we consider an infinite wave train traveling with velocity </w:t>
      </w:r>
      <w:r w:rsidR="00517EDF" w:rsidRPr="00F2135A">
        <w:rPr>
          <w:i/>
        </w:rPr>
        <w:t>c</w:t>
      </w:r>
      <w:r w:rsidR="00517EDF" w:rsidRPr="00F2135A">
        <w:t xml:space="preserve"> along the channel walls. </w:t>
      </w:r>
      <w:r w:rsidR="00330EAE" w:rsidRPr="00F2135A">
        <w:t xml:space="preserve">. A uniform magnetic field </w:t>
      </w:r>
      <w:r w:rsidR="00330EAE" w:rsidRPr="00F2135A">
        <w:rPr>
          <w:position w:val="-12"/>
        </w:rPr>
        <w:object w:dxaOrig="320" w:dyaOrig="360">
          <v:shape id="_x0000_i1028" type="#_x0000_t75" style="width:15.75pt;height:18pt" o:ole="">
            <v:imagedata r:id="rId15" o:title=""/>
          </v:shape>
          <o:OLEObject Type="Embed" ProgID="Equation.DSMT4" ShapeID="_x0000_i1028" DrawAspect="Content" ObjectID="_1754997376" r:id="rId16"/>
        </w:object>
      </w:r>
      <w:r w:rsidR="00330EAE" w:rsidRPr="00F2135A">
        <w:t xml:space="preserve"> applied in the transverse direction to the flow. </w:t>
      </w:r>
      <w:r w:rsidR="00A33C04" w:rsidRPr="00F2135A">
        <w:t xml:space="preserve">Fig. </w:t>
      </w:r>
      <w:r w:rsidR="00051156" w:rsidRPr="00F2135A">
        <w:t>1</w:t>
      </w:r>
      <w:r w:rsidR="00A33C04" w:rsidRPr="00F2135A">
        <w:t xml:space="preserve"> shows the physical model of the problem. </w:t>
      </w:r>
      <w:r w:rsidR="00517EDF" w:rsidRPr="00F2135A">
        <w:t xml:space="preserve">The symmetric channel walls are defined as </w:t>
      </w:r>
    </w:p>
    <w:p w:rsidR="00517EDF" w:rsidRPr="00F2135A" w:rsidRDefault="006F30C1" w:rsidP="00F2135A">
      <w:pPr>
        <w:spacing w:line="360" w:lineRule="auto"/>
        <w:jc w:val="both"/>
      </w:pPr>
      <w:r w:rsidRPr="00F2135A">
        <w:rPr>
          <w:position w:val="-30"/>
        </w:rPr>
        <w:object w:dxaOrig="3820" w:dyaOrig="740">
          <v:shape id="_x0000_i1029" type="#_x0000_t75" style="width:191.25pt;height:36.75pt" o:ole="">
            <v:imagedata r:id="rId17" o:title=""/>
          </v:shape>
          <o:OLEObject Type="Embed" ProgID="Equation.DSMT4" ShapeID="_x0000_i1029" DrawAspect="Content" ObjectID="_1754997377" r:id="rId18"/>
        </w:object>
      </w:r>
      <w:r w:rsidRPr="00F2135A">
        <w:tab/>
      </w:r>
      <w:r w:rsidRPr="00F2135A">
        <w:tab/>
      </w:r>
      <w:r w:rsidRPr="00F2135A">
        <w:tab/>
      </w:r>
      <w:r w:rsidRPr="00F2135A">
        <w:tab/>
      </w:r>
      <w:r w:rsidRPr="00F2135A">
        <w:tab/>
      </w:r>
      <w:r w:rsidR="00517EDF" w:rsidRPr="00F2135A">
        <w:t>(</w:t>
      </w:r>
      <w:r w:rsidR="00051156" w:rsidRPr="00F2135A">
        <w:t>2</w:t>
      </w:r>
      <w:r w:rsidR="00447811" w:rsidRPr="00F2135A">
        <w:t>.</w:t>
      </w:r>
      <w:r w:rsidR="00517EDF" w:rsidRPr="00F2135A">
        <w:t>1)</w:t>
      </w:r>
    </w:p>
    <w:p w:rsidR="00A33C04" w:rsidRPr="00F2135A" w:rsidRDefault="00517EDF" w:rsidP="00F2135A">
      <w:pPr>
        <w:spacing w:line="360" w:lineRule="auto"/>
        <w:jc w:val="both"/>
      </w:pPr>
      <w:r w:rsidRPr="00F2135A">
        <w:t xml:space="preserve">Here </w:t>
      </w:r>
      <w:r w:rsidR="006F30C1" w:rsidRPr="00F2135A">
        <w:rPr>
          <w:position w:val="-6"/>
        </w:rPr>
        <w:object w:dxaOrig="200" w:dyaOrig="300">
          <v:shape id="_x0000_i1030" type="#_x0000_t75" style="width:9.75pt;height:15pt" o:ole="">
            <v:imagedata r:id="rId19" o:title=""/>
          </v:shape>
          <o:OLEObject Type="Embed" ProgID="Equation.DSMT4" ShapeID="_x0000_i1030" DrawAspect="Content" ObjectID="_1754997378" r:id="rId20"/>
        </w:object>
      </w:r>
      <w:r w:rsidR="006F30C1" w:rsidRPr="00F2135A">
        <w:t>is</w:t>
      </w:r>
      <w:r w:rsidRPr="00F2135A">
        <w:t xml:space="preserve"> the amplitudes of the waves</w:t>
      </w:r>
      <w:r w:rsidR="006F30C1" w:rsidRPr="00F2135A">
        <w:t xml:space="preserve">, </w:t>
      </w:r>
      <w:r w:rsidR="009A2D86" w:rsidRPr="00F2135A">
        <w:rPr>
          <w:position w:val="-6"/>
        </w:rPr>
        <w:object w:dxaOrig="160" w:dyaOrig="260">
          <v:shape id="_x0000_i1031" type="#_x0000_t75" style="width:8.25pt;height:12.75pt" o:ole="">
            <v:imagedata r:id="rId21" o:title=""/>
          </v:shape>
          <o:OLEObject Type="Embed" ProgID="Equation.DSMT4" ShapeID="_x0000_i1031" DrawAspect="Content" ObjectID="_1754997379" r:id="rId22"/>
        </w:object>
      </w:r>
      <w:r w:rsidR="002D4D0A" w:rsidRPr="00F2135A">
        <w:t>is the time</w:t>
      </w:r>
      <w:r w:rsidR="006F30C1" w:rsidRPr="00F2135A">
        <w:t xml:space="preserve"> and</w:t>
      </w:r>
      <w:r w:rsidRPr="00F2135A">
        <w:rPr>
          <w:position w:val="-6"/>
        </w:rPr>
        <w:object w:dxaOrig="240" w:dyaOrig="279">
          <v:shape id="_x0000_i1032" type="#_x0000_t75" style="width:12pt;height:14.25pt" o:ole="">
            <v:imagedata r:id="rId23" o:title=""/>
          </v:shape>
          <o:OLEObject Type="Embed" ProgID="Equation.DSMT4" ShapeID="_x0000_i1032" DrawAspect="Content" ObjectID="_1754997380" r:id="rId24"/>
        </w:object>
      </w:r>
      <w:r w:rsidRPr="00F2135A">
        <w:t>is the wavelength</w:t>
      </w:r>
      <w:r w:rsidR="00A33C04" w:rsidRPr="00F2135A">
        <w:t>.</w:t>
      </w:r>
    </w:p>
    <w:p w:rsidR="000953E4" w:rsidRPr="00F2135A" w:rsidRDefault="000953E4" w:rsidP="00F2135A">
      <w:pPr>
        <w:spacing w:line="360" w:lineRule="auto"/>
        <w:ind w:firstLine="720"/>
        <w:jc w:val="both"/>
      </w:pPr>
      <w:r w:rsidRPr="00F2135A">
        <w:t>The equations governing the flow of an incompressible fluid are</w:t>
      </w:r>
    </w:p>
    <w:p w:rsidR="00F2135A" w:rsidRDefault="000953E4" w:rsidP="00F2135A">
      <w:pPr>
        <w:spacing w:line="360" w:lineRule="auto"/>
        <w:jc w:val="both"/>
      </w:pPr>
      <w:r w:rsidRPr="00F2135A">
        <w:rPr>
          <w:position w:val="-6"/>
        </w:rPr>
        <w:object w:dxaOrig="980" w:dyaOrig="300">
          <v:shape id="_x0000_i1033" type="#_x0000_t75" style="width:48.75pt;height:15pt" o:ole="">
            <v:imagedata r:id="rId25" o:title=""/>
          </v:shape>
          <o:OLEObject Type="Embed" ProgID="Equation.DSMT4" ShapeID="_x0000_i1033" DrawAspect="Content" ObjectID="_1754997381" r:id="rId26"/>
        </w:object>
      </w:r>
      <w:r w:rsidRPr="00F2135A">
        <w:rPr>
          <w:position w:val="-26"/>
        </w:rPr>
        <w:object w:dxaOrig="2020" w:dyaOrig="680">
          <v:shape id="_x0000_i1034" type="#_x0000_t75" style="width:101.25pt;height:33.75pt" o:ole="">
            <v:imagedata r:id="rId27" o:title=""/>
          </v:shape>
          <o:OLEObject Type="Embed" ProgID="Equation.DSMT4" ShapeID="_x0000_i1034" DrawAspect="Content" ObjectID="_1754997382" r:id="rId28"/>
        </w:object>
      </w:r>
      <w:r w:rsidR="00F2135A" w:rsidRPr="00F2135A">
        <w:tab/>
      </w:r>
      <w:r w:rsidR="00F2135A" w:rsidRPr="00F2135A">
        <w:tab/>
      </w:r>
    </w:p>
    <w:p w:rsidR="000953E4" w:rsidRPr="00F2135A" w:rsidRDefault="000953E4" w:rsidP="00F2135A">
      <w:pPr>
        <w:spacing w:line="360" w:lineRule="auto"/>
        <w:jc w:val="both"/>
      </w:pPr>
      <w:r w:rsidRPr="00F2135A">
        <w:t>(2.2)</w:t>
      </w:r>
    </w:p>
    <w:p w:rsidR="000953E4" w:rsidRPr="00F2135A" w:rsidRDefault="000953E4" w:rsidP="00F2135A">
      <w:pPr>
        <w:spacing w:line="360" w:lineRule="auto"/>
        <w:jc w:val="both"/>
      </w:pPr>
      <w:r w:rsidRPr="00F2135A">
        <w:t>where</w:t>
      </w:r>
      <w:r w:rsidRPr="00F2135A">
        <w:rPr>
          <w:position w:val="-6"/>
        </w:rPr>
        <w:object w:dxaOrig="240" w:dyaOrig="279">
          <v:shape id="_x0000_i1035" type="#_x0000_t75" style="width:12pt;height:14.25pt" o:ole="">
            <v:imagedata r:id="rId29" o:title=""/>
          </v:shape>
          <o:OLEObject Type="Embed" ProgID="Equation.DSMT4" ShapeID="_x0000_i1035" DrawAspect="Content" ObjectID="_1754997383" r:id="rId30"/>
        </w:object>
      </w:r>
      <w:r w:rsidRPr="00F2135A">
        <w:t>is the velocity field,</w:t>
      </w:r>
      <w:r w:rsidRPr="00F2135A">
        <w:rPr>
          <w:position w:val="-10"/>
        </w:rPr>
        <w:object w:dxaOrig="260" w:dyaOrig="340">
          <v:shape id="_x0000_i1036" type="#_x0000_t75" style="width:12.75pt;height:17.25pt" o:ole="">
            <v:imagedata r:id="rId31" o:title=""/>
          </v:shape>
          <o:OLEObject Type="Embed" ProgID="Equation.DSMT4" ShapeID="_x0000_i1036" DrawAspect="Content" ObjectID="_1754997384" r:id="rId32"/>
        </w:object>
      </w:r>
      <w:r w:rsidRPr="00F2135A">
        <w:t>is the body force per unit mass,</w:t>
      </w:r>
      <w:r w:rsidRPr="00F2135A">
        <w:rPr>
          <w:position w:val="-10"/>
        </w:rPr>
        <w:object w:dxaOrig="240" w:dyaOrig="279">
          <v:shape id="_x0000_i1037" type="#_x0000_t75" style="width:12pt;height:14.25pt" o:ole="">
            <v:imagedata r:id="rId33" o:title=""/>
          </v:shape>
          <o:OLEObject Type="Embed" ProgID="Equation.DSMT4" ShapeID="_x0000_i1037" DrawAspect="Content" ObjectID="_1754997385" r:id="rId34"/>
        </w:object>
      </w:r>
      <w:r w:rsidRPr="00F2135A">
        <w:t>is the fluid density,</w:t>
      </w:r>
      <w:r w:rsidRPr="00F2135A">
        <w:rPr>
          <w:position w:val="-26"/>
        </w:rPr>
        <w:object w:dxaOrig="340" w:dyaOrig="680">
          <v:shape id="_x0000_i1038" type="#_x0000_t75" style="width:17.25pt;height:33.75pt" o:ole="">
            <v:imagedata r:id="rId35" o:title=""/>
          </v:shape>
          <o:OLEObject Type="Embed" ProgID="Equation.DSMT4" ShapeID="_x0000_i1038" DrawAspect="Content" ObjectID="_1754997386" r:id="rId36"/>
        </w:object>
      </w:r>
      <w:r w:rsidRPr="00F2135A">
        <w:t>is the material derivative and</w:t>
      </w:r>
      <w:r w:rsidRPr="00F2135A">
        <w:rPr>
          <w:position w:val="-6"/>
        </w:rPr>
        <w:object w:dxaOrig="260" w:dyaOrig="220">
          <v:shape id="_x0000_i1039" type="#_x0000_t75" style="width:12.75pt;height:11.25pt" o:ole="">
            <v:imagedata r:id="rId37" o:title=""/>
          </v:shape>
          <o:OLEObject Type="Embed" ProgID="Equation.DSMT4" ShapeID="_x0000_i1039" DrawAspect="Content" ObjectID="_1754997387" r:id="rId38"/>
        </w:object>
      </w:r>
      <w:r w:rsidRPr="00F2135A">
        <w:t>is the Cauchy stress tensor given by Johnson et al. (1977).</w:t>
      </w:r>
    </w:p>
    <w:p w:rsidR="00F2135A" w:rsidRDefault="000953E4" w:rsidP="00F2135A">
      <w:pPr>
        <w:spacing w:line="360" w:lineRule="auto"/>
        <w:jc w:val="both"/>
      </w:pPr>
      <w:r w:rsidRPr="00F2135A">
        <w:rPr>
          <w:position w:val="-12"/>
        </w:rPr>
        <w:object w:dxaOrig="1280" w:dyaOrig="340">
          <v:shape id="_x0000_i1040" type="#_x0000_t75" style="width:63.75pt;height:17.25pt" o:ole="">
            <v:imagedata r:id="rId39" o:title=""/>
          </v:shape>
          <o:OLEObject Type="Embed" ProgID="Equation.DSMT4" ShapeID="_x0000_i1040" DrawAspect="Content" ObjectID="_1754997388" r:id="rId40"/>
        </w:object>
      </w:r>
      <w:r w:rsidR="00F2135A" w:rsidRPr="00F2135A">
        <w:tab/>
      </w:r>
      <w:r w:rsidR="00F2135A" w:rsidRPr="00F2135A">
        <w:tab/>
      </w:r>
    </w:p>
    <w:p w:rsidR="000953E4" w:rsidRPr="00F2135A" w:rsidRDefault="000953E4" w:rsidP="00F2135A">
      <w:pPr>
        <w:spacing w:line="360" w:lineRule="auto"/>
        <w:jc w:val="both"/>
      </w:pPr>
      <w:r w:rsidRPr="00F2135A">
        <w:t>(2.3)</w:t>
      </w:r>
    </w:p>
    <w:p w:rsidR="00F2135A" w:rsidRDefault="000953E4" w:rsidP="00F2135A">
      <w:pPr>
        <w:spacing w:line="360" w:lineRule="auto"/>
        <w:jc w:val="both"/>
      </w:pPr>
      <w:r w:rsidRPr="00F2135A">
        <w:rPr>
          <w:position w:val="-10"/>
        </w:rPr>
        <w:object w:dxaOrig="1400" w:dyaOrig="320">
          <v:shape id="_x0000_i1041" type="#_x0000_t75" style="width:69.75pt;height:15.75pt" o:ole="">
            <v:imagedata r:id="rId41" o:title=""/>
          </v:shape>
          <o:OLEObject Type="Embed" ProgID="Equation.DSMT4" ShapeID="_x0000_i1041" DrawAspect="Content" ObjectID="_1754997389" r:id="rId42"/>
        </w:object>
      </w:r>
      <w:r w:rsidR="00F2135A" w:rsidRPr="00F2135A">
        <w:tab/>
      </w:r>
      <w:r w:rsidR="00F2135A" w:rsidRPr="00F2135A">
        <w:tab/>
      </w:r>
    </w:p>
    <w:p w:rsidR="000953E4" w:rsidRPr="00F2135A" w:rsidRDefault="000953E4" w:rsidP="00F2135A">
      <w:pPr>
        <w:spacing w:line="360" w:lineRule="auto"/>
        <w:jc w:val="both"/>
      </w:pPr>
      <w:r w:rsidRPr="00F2135A">
        <w:t>(2.4)</w:t>
      </w:r>
    </w:p>
    <w:p w:rsidR="000953E4" w:rsidRPr="00F2135A" w:rsidRDefault="000953E4" w:rsidP="00F2135A">
      <w:pPr>
        <w:spacing w:line="360" w:lineRule="auto"/>
        <w:jc w:val="both"/>
      </w:pPr>
      <w:r w:rsidRPr="00F2135A">
        <w:rPr>
          <w:position w:val="-30"/>
        </w:rPr>
        <w:object w:dxaOrig="4900" w:dyaOrig="740">
          <v:shape id="_x0000_i1042" type="#_x0000_t75" style="width:245.25pt;height:36.75pt" o:ole="">
            <v:imagedata r:id="rId43" o:title=""/>
          </v:shape>
          <o:OLEObject Type="Embed" ProgID="Equation.DSMT4" ShapeID="_x0000_i1042" DrawAspect="Content" ObjectID="_1754997390" r:id="rId44"/>
        </w:object>
      </w:r>
      <w:r w:rsidR="00F2135A" w:rsidRPr="00F2135A">
        <w:tab/>
      </w:r>
      <w:r w:rsidRPr="00F2135A">
        <w:t xml:space="preserve">  (2.5)</w:t>
      </w:r>
    </w:p>
    <w:p w:rsidR="000953E4" w:rsidRPr="00F2135A" w:rsidRDefault="000953E4" w:rsidP="00F2135A">
      <w:pPr>
        <w:spacing w:line="360" w:lineRule="auto"/>
        <w:jc w:val="both"/>
      </w:pPr>
      <w:r w:rsidRPr="00F2135A">
        <w:rPr>
          <w:position w:val="-26"/>
        </w:rPr>
        <w:object w:dxaOrig="1700" w:dyaOrig="680">
          <v:shape id="_x0000_i1043" type="#_x0000_t75" style="width:84.75pt;height:33.75pt" o:ole="">
            <v:imagedata r:id="rId45" o:title=""/>
          </v:shape>
          <o:OLEObject Type="Embed" ProgID="Equation.DSMT4" ShapeID="_x0000_i1043" DrawAspect="Content" ObjectID="_1754997391" r:id="rId46"/>
        </w:object>
      </w:r>
      <w:r w:rsidRPr="00F2135A">
        <w:rPr>
          <w:position w:val="-26"/>
        </w:rPr>
        <w:object w:dxaOrig="1740" w:dyaOrig="680">
          <v:shape id="_x0000_i1044" type="#_x0000_t75" style="width:87pt;height:33.75pt" o:ole="">
            <v:imagedata r:id="rId47" o:title=""/>
          </v:shape>
          <o:OLEObject Type="Embed" ProgID="Equation.DSMT4" ShapeID="_x0000_i1044" DrawAspect="Content" ObjectID="_1754997392" r:id="rId48"/>
        </w:object>
      </w:r>
      <w:r w:rsidRPr="00F2135A">
        <w:rPr>
          <w:position w:val="-10"/>
        </w:rPr>
        <w:object w:dxaOrig="1140" w:dyaOrig="340">
          <v:shape id="_x0000_i1045" type="#_x0000_t75" style="width:57pt;height:17.25pt" o:ole="">
            <v:imagedata r:id="rId49" o:title=""/>
          </v:shape>
          <o:OLEObject Type="Embed" ProgID="Equation.DSMT4" ShapeID="_x0000_i1045" DrawAspect="Content" ObjectID="_1754997393" r:id="rId50"/>
        </w:object>
      </w:r>
      <w:r w:rsidR="00F2135A" w:rsidRPr="00F2135A">
        <w:tab/>
      </w:r>
      <w:r w:rsidRPr="00F2135A">
        <w:t xml:space="preserve"> (2.6)</w:t>
      </w:r>
    </w:p>
    <w:p w:rsidR="00A33C04" w:rsidRPr="00F2135A" w:rsidRDefault="00A33C04" w:rsidP="00F2135A">
      <w:pPr>
        <w:spacing w:line="360" w:lineRule="auto"/>
        <w:jc w:val="both"/>
      </w:pPr>
    </w:p>
    <w:p w:rsidR="00F2135A" w:rsidRPr="00F2135A" w:rsidRDefault="00195DF2" w:rsidP="00F2135A">
      <w:pPr>
        <w:spacing w:line="360" w:lineRule="auto"/>
        <w:jc w:val="both"/>
        <w:rPr>
          <w:noProof/>
          <w:lang w:val="en-IN" w:eastAsia="en-IN" w:bidi="te-IN"/>
        </w:rPr>
      </w:pPr>
      <w:r>
        <w:rPr>
          <w:noProof/>
          <w:lang w:val="en-IN" w:eastAsia="en-IN" w:bidi="te-IN"/>
        </w:rPr>
        <w:pict>
          <v:rect id="Rectangle 1159" o:spid="_x0000_s1026" style="position:absolute;left:0;text-align:left;margin-left:83.4pt;margin-top:163.05pt;width:133.75pt;height:33.4pt;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" filled="f" stroked="f">
            <v:textbox>
              <w:txbxContent>
                <w:p w:rsidR="000C0D4C" w:rsidRDefault="000C0D4C">
                  <w:r>
                    <w:t>Porous medium</w:t>
                  </w:r>
                </w:p>
              </w:txbxContent>
            </v:textbox>
          </v:rect>
        </w:pict>
      </w:r>
      <w:r>
        <w:rPr>
          <w:noProof/>
          <w:lang w:val="en-IN" w:eastAsia="en-IN" w:bidi="te-IN"/>
        </w:rPr>
        <w:pict>
          <v:rect id="Rectangle 560" o:spid="_x0000_s1027" style="position:absolute;left:0;text-align:left;margin-left:379.65pt;margin-top:150.7pt;width:29.45pt;height:21pt;z-index:25180672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" filled="f" stroked="f">
            <v:textbox style="mso-fit-shape-to-text:t">
              <w:txbxContent>
                <w:p w:rsidR="00BB31B1" w:rsidRDefault="00BB31B1" w:rsidP="00DE7941">
                  <w:r w:rsidRPr="00D20BCC">
                    <w:rPr>
                      <w:position w:val="-4"/>
                    </w:rPr>
                    <w:object w:dxaOrig="300" w:dyaOrig="260">
                      <v:shape id="_x0000_i1458" type="#_x0000_t75" style="width:15pt;height:13.5pt" o:ole="">
                        <v:imagedata r:id="rId51" o:title=""/>
                      </v:shape>
                      <o:OLEObject Type="Embed" ProgID="Equation.DSMT4" ShapeID="_x0000_i1458" DrawAspect="Content" ObjectID="_1754997806" r:id="rId52"/>
                    </w:object>
                  </w:r>
                </w:p>
              </w:txbxContent>
            </v:textbox>
          </v:rect>
        </w:pict>
      </w:r>
      <w:r>
        <w:rPr>
          <w:noProof/>
          <w:lang w:val="en-IN" w:eastAsia="en-IN" w:bidi="te-IN"/>
        </w:rPr>
        <w:pict>
          <v:rect id="Rectangle 562" o:spid="_x0000_s1028" style="position:absolute;left:0;text-align:left;margin-left:170.5pt;margin-top:108.3pt;width:25.7pt;height:21pt;z-index:2518087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" filled="f" stroked="f">
            <v:textbox style="mso-fit-shape-to-text:t">
              <w:txbxContent>
                <w:p w:rsidR="00BB31B1" w:rsidRDefault="00BB31B1" w:rsidP="00DE7941">
                  <w:r w:rsidRPr="00D20BCC">
                    <w:rPr>
                      <w:position w:val="-6"/>
                    </w:rPr>
                    <w:object w:dxaOrig="220" w:dyaOrig="220">
                      <v:shape id="_x0000_i1459" type="#_x0000_t75" style="width:11.25pt;height:11.25pt" o:ole="">
                        <v:imagedata r:id="rId53" o:title=""/>
                      </v:shape>
                      <o:OLEObject Type="Embed" ProgID="Equation.DSMT4" ShapeID="_x0000_i1459" DrawAspect="Content" ObjectID="_1754997807" r:id="rId54"/>
                    </w:object>
                  </w:r>
                </w:p>
              </w:txbxContent>
            </v:textbox>
          </v:rect>
        </w:pict>
      </w:r>
      <w:r>
        <w:rPr>
          <w:noProof/>
          <w:lang w:val="en-IN" w:eastAsia="en-IN" w:bidi="te-IN"/>
        </w:rPr>
        <w:pict>
          <v:rect id="Rectangle 600" o:spid="_x0000_s1029" style="position:absolute;left:0;text-align:left;margin-left:222.2pt;margin-top:315pt;width:30.3pt;height:29.45pt;z-index:251816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" filled="f" stroked="f">
            <v:textbox>
              <w:txbxContent>
                <w:p w:rsidR="00BB31B1" w:rsidRDefault="00BB31B1" w:rsidP="00DE7941">
                  <w:r w:rsidRPr="00796129">
                    <w:rPr>
                      <w:position w:val="-12"/>
                    </w:rPr>
                    <w:object w:dxaOrig="320" w:dyaOrig="360">
                      <v:shape id="_x0000_i1460" type="#_x0000_t75" style="width:16.5pt;height:18pt" o:ole="">
                        <v:imagedata r:id="rId55" o:title=""/>
                      </v:shape>
                      <o:OLEObject Type="Embed" ProgID="Equation.DSMT4" ShapeID="_x0000_i1460" DrawAspect="Content" ObjectID="_1754997808" r:id="rId56"/>
                    </w:object>
                  </w:r>
                </w:p>
              </w:txbxContent>
            </v:textbox>
          </v:rect>
        </w:pict>
      </w:r>
    </w:p>
    <w:p w:rsidR="00DE7941" w:rsidRPr="00F2135A" w:rsidRDefault="00195DF2" w:rsidP="00F2135A">
      <w:pPr>
        <w:spacing w:line="360" w:lineRule="auto"/>
        <w:jc w:val="both"/>
      </w:pPr>
      <w:r>
        <w:rPr>
          <w:noProof/>
          <w:lang w:val="en-IN" w:eastAsia="en-IN" w:bidi="te-IN"/>
        </w:rPr>
        <w:lastRenderedPageBreak/>
        <w:pict>
          <v:group id="Group 569" o:spid="_x0000_s1594" style="position:absolute;left:0;text-align:left;margin-left:63.2pt;margin-top:286.5pt;width:303pt;height:26.65pt;z-index:251815936" coordorigin="3517,13785" coordsize="6060,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">
            <v:group id="Group 570" o:spid="_x0000_s1595" style="position:absolute;left:3517;top:13814;width:2828;height:540" coordorigin="3517,13814" coordsize="282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571" o:spid="_x0000_s1596" style="position:absolute;left:3517;top:13814;width:1212;height:540" coordorigin="3517,14400" coordsize="121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group id="Group 572" o:spid="_x0000_s1597" style="position:absolute;left:3517;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JO1MMAAADdAAAADwAAAGRycy9kb3ducmV2LnhtbERPS4vCMBC+L/gfwgje&#10;1rTqilSjiLjiQQQfIN6GZmyLzaQ02bb++82CsLf5+J6zWHWmFA3VrrCsIB5GIIhTqwvOFFwv358z&#10;EM4jaywtk4IXOVgtex8LTLRt+UTN2WcihLBLUEHufZVI6dKcDLqhrYgD97C1QR9gnUldYxvCTSlH&#10;UTSVBgsODTlWtMkpfZ5/jIJdi+16HG+bw/Oxed0vX8fbISalBv1uPQfhqfP/4rd7r8P8a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Ik7UwwAAAN0AAAAP&#10;AAAAAAAAAAAAAAAAAKoCAABkcnMvZG93bnJldi54bWxQSwUGAAAAAAQABAD6AAAAmgMAAAAA&#10;">
                  <v:line id="Line 573" o:spid="_x0000_s1030"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s/scEAAADdAAAADwAAAGRycy9kb3ducmV2LnhtbESPQYvCMBCF7wv+hzDC3tZUt1ukmooK&#10;glddvQ/N2JY2k5pErf/eCAt7m+G9982b5WownbiT841lBdNJAoK4tLrhSsHpd/c1B+EDssbOMil4&#10;kodVMfpYYq7tgw90P4ZKRAj7HBXUIfS5lL6syaCf2J44ahfrDIa4ukpqh48IN52cJUkmDTYcL9TY&#10;07amsj3eTKRIJ82mPWez7/RJ3KR8zX5Yqc/xsF6ACDSEf/Nfeq9j/SRN4f1NHEEW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Wz+xwQAAAN0AAAAPAAAAAAAAAAAAAAAA&#10;AKECAABkcnMvZG93bnJldi54bWxQSwUGAAAAAAQABAD5AAAAjwMAAAAA&#10;" strokeweight="1.25pt">
                    <v:stroke endarrow="block"/>
                  </v:line>
                  <v:line id="Line 574" o:spid="_x0000_s1031"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aKsEAAADdAAAADwAAAGRycy9kb3ducmV2LnhtbESPT4vCMBDF7wt+hzAL3tZ0tRbpmsqu&#10;IHj1331oZtvSZlKTqPXbG0HwNsN77zdvlqvBdOJKzjeWFXxPEhDEpdUNVwqOh83XAoQPyBo7y6Tg&#10;Th5Wxehjibm2N97RdR8qESHsc1RQh9DnUvqyJoN+YnviqP1bZzDE1VVSO7xFuOnkNEkyabDheKHG&#10;ntY1le3+YiJFOmn+2lM2naV34iblczZnpcafw+8PiEBDeJtf6a2O9ZN0Ds9v4giy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F5oqwQAAAN0AAAAPAAAAAAAAAAAAAAAA&#10;AKECAABkcnMvZG93bnJldi54bWxQSwUGAAAAAAQABAD5AAAAjwMAAAAA&#10;" strokeweight="1.25pt">
                    <v:stroke endarrow="block"/>
                  </v:line>
                </v:group>
                <v:group id="Group 575" o:spid="_x0000_s1032" style="position:absolute;left:4325;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XtTMMAAADdAAAADwAAAGRycy9kb3ducmV2LnhtbERPS4vCMBC+C/6HMII3&#10;Tau7snSNIqLiQRZ8wLK3oRnbYjMpTWzrv98Igrf5+J4zX3amFA3VrrCsIB5HIIhTqwvOFFzO29EX&#10;COeRNZaWScGDHCwX/d4cE21bPlJz8pkIIewSVJB7XyVSujQng25sK+LAXW1t0AdYZ1LX2IZwU8pJ&#10;FM2kwYJDQ44VrXNKb6e7UbBrsV1N401zuF3Xj7/z58/vISalhoNu9Q3CU+ff4pd7r8P86GM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Ve1MwwAAAN0AAAAP&#10;AAAAAAAAAAAAAAAAAKoCAABkcnMvZG93bnJldi54bWxQSwUGAAAAAAQABAD6AAAAmgMAAAAA&#10;">
                  <v:line id="Line 576" o:spid="_x0000_s1033"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mhxsMAAADdAAAADwAAAGRycy9kb3ducmV2LnhtbESPzWrDMBCE74G+g9hCb4lc13GCE9k0&#10;gUKvzc99sTa2ibVyJdVx3r4qFHLbZWa+nd1Wk+nFSM53lhW8LhIQxLXVHTcKTseP+RqED8gae8uk&#10;4E4eqvJptsVC2xt/0XgIjYgQ9gUqaEMYCil93ZJBv7ADcdQu1hkMcXWN1A5vEW56mSZJLg12HC+0&#10;ONC+pfp6+DGRIp00u+s5T9+yO3GX8Xe+ZKVenqf3DYhAU3iY/9OfOtZPshX8fRNHk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JocbDAAAA3QAAAA8AAAAAAAAAAAAA&#10;AAAAoQIAAGRycy9kb3ducmV2LnhtbFBLBQYAAAAABAAEAPkAAACRAwAAAAA=&#10;" strokeweight="1.25pt">
                    <v:stroke endarrow="block"/>
                  </v:line>
                  <v:line id="Line 577" o:spid="_x0000_s1034"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Y1tMEAAADdAAAADwAAAGRycy9kb3ducmV2LnhtbESPQW/CMAyF75P4D5GRdhsp0FWoENA2&#10;CYkrDO5WY9qKxilJBuXfzwckbs/y8+f3VpvBdepGIbaeDUwnGSjiytuWawPH3+3HAlRMyBY7z2Tg&#10;QRE269HbCkvr77yn2yHVSiAcSzTQpNSXWseqIYdx4nti2Z19cJhkDLW2Ae8Cd52eZVmhHbYsHxrs&#10;6aeh6nL4c0LRQbvvy6mYzfMHcZvztfhkY97Hw9cSVKIhvczP652V+FkucaWNSN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jW0wQAAAN0AAAAPAAAAAAAAAAAAAAAA&#10;AKECAABkcnMvZG93bnJldi54bWxQSwUGAAAAAAQABAD5AAAAjwMAAAAA&#10;" strokeweight="1.25pt">
                    <v:stroke endarrow="block"/>
                  </v:line>
                </v:group>
              </v:group>
              <v:group id="Group 578" o:spid="_x0000_s1035" style="position:absolute;left:5133;top:13814;width:1212;height:540" coordorigin="3517,14400" coordsize="121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group id="Group 579" o:spid="_x0000_s1036" style="position:absolute;left:3517;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line id="Line 580" o:spid="_x0000_s1037"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UK9MIAAADdAAAADwAAAGRycy9kb3ducmV2LnhtbESPQWvCQBCF74L/YZmCN90kaiipm9AK&#10;Qq9qex+y0ySYnY27q8Z/7xYEbzO89755s6lG04srOd9ZVpAuEhDEtdUdNwp+jrv5OwgfkDX2lknB&#10;nTxU5XSywULbG+/pegiNiBD2BSpoQxgKKX3dkkG/sANx1P6sMxji6hqpHd4i3PQyS5JcGuw4Xmhx&#10;oG1L9elwMZEinTRfp988W67uxN2Kz/malZq9jZ8fIAKN4WV+pr91rJ+sU/j/Jo4g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UK9MIAAADdAAAADwAAAAAAAAAAAAAA&#10;AAChAgAAZHJzL2Rvd25yZXYueG1sUEsFBgAAAAAEAAQA+QAAAJADAAAAAA==&#10;" strokeweight="1.25pt">
                    <v:stroke endarrow="block"/>
                  </v:line>
                  <v:line id="Line 581" o:spid="_x0000_s1038"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sxGMIAAADdAAAADwAAAGRycy9kb3ducmV2LnhtbESPQWvDMAyF74P9B6NBb4uztgkjqxO6&#10;QqHXZdtdxFpiGsup7bXpv68Lg90k3nufnjbNbEdxJh+MYwUvWQ6CuHPacK/g63P//AoiRGSNo2NS&#10;cKUATf34sMFKuwt/0LmNvUgQDhUqGGKcKilDN5DFkLmJOGk/zluMafW91B4vCW5HuczzUlo0nC4M&#10;ONFuoO7Y/tpEkV7a9+N3uVytr8RmzaeyYKUWT/P2DUSkOf6b/9IHnernxQru36QRZH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sxGMIAAADdAAAADwAAAAAAAAAAAAAA&#10;AAChAgAAZHJzL2Rvd25yZXYueG1sUEsFBgAAAAAEAAQA+QAAAJADAAAAAA==&#10;" strokeweight="1.25pt">
                    <v:stroke endarrow="block"/>
                  </v:line>
                </v:group>
                <v:group id="Group 582" o:spid="_x0000_s1039" style="position:absolute;left:4325;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JAfcMAAADdAAAADwAAAGRycy9kb3ducmV2LnhtbERPS4vCMBC+C/6HMIK3&#10;Na2usnSNIqLiQRZ8wLK3oRnbYjMpTWzrv98Igrf5+J4zX3amFA3VrrCsIB5FIIhTqwvOFFzO248v&#10;EM4jaywtk4IHOVgu+r05Jtq2fKTm5DMRQtglqCD3vkqkdGlOBt3IVsSBu9raoA+wzqSusQ3hppTj&#10;KJpJgwWHhhwrWueU3k53o2DXYruaxJvmcLuuH3/n6c/vISalhoNu9Q3CU+ff4pd7r8P8a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EkB9wwAAAN0AAAAP&#10;AAAAAAAAAAAAAAAAAKoCAABkcnMvZG93bnJldi54bWxQSwUGAAAAAAQABAD6AAAAmgMAAAAA&#10;">
                  <v:line id="Line 583" o:spid="_x0000_s1040"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4M98EAAADdAAAADwAAAGRycy9kb3ducmV2LnhtbESPT4vCMBDF7wt+hzAL3tZ01RbpmooK&#10;gtf1z31oZtvSZlKTqPXbG2HB2wzvvd+8Wa4G04kbOd9YVvA9SUAQl1Y3XCk4HXdfCxA+IGvsLJOC&#10;B3lYFaOPJeba3vmXbodQiQhhn6OCOoQ+l9KXNRn0E9sTR+3POoMhrq6S2uE9wk0np0mSSYMNxws1&#10;9rStqWwPVxMp0kmzac/ZdDZ/EDdzvmQpKzX+HNY/IAIN4W3+T+91rJ+kKby+iSPI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gz3wQAAAN0AAAAPAAAAAAAAAAAAAAAA&#10;AKECAABkcnMvZG93bnJldi54bWxQSwUGAAAAAAQABAD5AAAAjwMAAAAA&#10;" strokeweight="1.25pt">
                    <v:stroke endarrow="block"/>
                  </v:line>
                  <v:line id="Line 584" o:spid="_x0000_s1041"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SgMIAAADdAAAADwAAAGRycy9kb3ducmV2LnhtbESPQWvDMAyF74P+B6PCbovTrA0lixPa&#10;wWDXde1dxFoSEsup7aXpv58Hg90k3nufnsp6MaOYyfnesoJNkoIgbqzuuVVw/nx72oPwAVnjaJkU&#10;3MlDXa0eSiy0vfEHzafQighhX6CCLoSpkNI3HRn0iZ2Io/ZlncEQV9dK7fAW4WaUWZrm0mDP8UKH&#10;E7121AynbxMp0klzHC559ry9E/dbvuY7VupxvRxeQARawr/5L/2uY/10l8PvN3EEWf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ySgMIAAADdAAAADwAAAAAAAAAAAAAA&#10;AAChAgAAZHJzL2Rvd25yZXYueG1sUEsFBgAAAAAEAAQA+QAAAJADAAAAAA==&#10;" strokeweight="1.25pt">
                    <v:stroke endarrow="block"/>
                  </v:line>
                </v:group>
              </v:group>
            </v:group>
            <v:group id="Group 585" o:spid="_x0000_s1042" style="position:absolute;left:6749;top:13785;width:2828;height:540" coordorigin="3517,13814" coordsize="2828,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group id="Group 586" o:spid="_x0000_s1043" style="position:absolute;left:3517;top:13814;width:1212;height:540" coordorigin="3517,14400" coordsize="121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9KeMcAAADdAAAADwAAAGRycy9kb3ducmV2LnhtbESPT2vCQBDF7wW/wzKC&#10;t7pJi0VSNyJSiwcpVAultyE7+YPZ2ZBdk/jtO4dCbzO8N+/9ZrOdXKsG6kPj2UC6TEARF942XBn4&#10;uhwe16BCRLbYeiYDdwqwzWcPG8ysH/mThnOslIRwyNBAHWOXaR2KmhyGpe+IRSt97zDK2lfa9jhK&#10;uGv1U5K8aIcNS0ONHe1rKq7nmzPwPuK4e07fhtO13N9/LquP71NKxizm0+4VVKQp/pv/ro9W8J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l9KeMcAAADd&#10;AAAADwAAAAAAAAAAAAAAAACqAgAAZHJzL2Rvd25yZXYueG1sUEsFBgAAAAAEAAQA+gAAAJ4DAAAA&#10;AA==&#10;">
                <v:group id="Group 587" o:spid="_x0000_s1044" style="position:absolute;left:3517;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line id="Line 588" o:spid="_x0000_s1045"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l0sIAAADdAAAADwAAAGRycy9kb3ducmV2LnhtbESPQWvDMAyF74P+B6PBbouzNgsli1u2&#10;QmHXde1dxFoSGsup7bbJv58Og92e0NOn9+rt5AZ1oxB7zwZeshwUceNtz62B4/f+eQ0qJmSLg2cy&#10;MFOE7WbxUGNl/Z2/6HZIrRIIxwoNdCmNldax6chhzPxILLsfHxwmGUOrbcC7wN2gl3leaoc9y4cO&#10;R9p11JwPVycUHbT7OJ/K5aqYifuCL+UrG/P0OL2/gUo0pX/z3/Wnlfh5KfmljUj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Vl0sIAAADdAAAADwAAAAAAAAAAAAAA&#10;AAChAgAAZHJzL2Rvd25yZXYueG1sUEsFBgAAAAAEAAQA+QAAAJADAAAAAA==&#10;" strokeweight="1.25pt">
                    <v:stroke endarrow="block"/>
                  </v:line>
                  <v:line id="Line 589" o:spid="_x0000_s1046"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AScEAAADdAAAADwAAAGRycy9kb3ducmV2LnhtbESPT4vCMBDF7wt+hzDC3raprhappsUV&#10;BK/+uw/N2BabSU2yWr+9ERb2NsN77zdvVuVgOnEn51vLCiZJCoK4srrlWsHpuP1agPABWWNnmRQ8&#10;yUNZjD5WmGv74D3dD6EWEcI+RwVNCH0upa8aMugT2xNH7WKdwRBXV0vt8BHhppPTNM2kwZbjhQZ7&#10;2jRUXQ+/JlKkk+bnes6m37MncTvjWzZnpT7Hw3oJItAQ/s1/6Z2O9dNsAu9v4giy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mcBJwQAAAN0AAAAPAAAAAAAAAAAAAAAA&#10;AKECAABkcnMvZG93bnJldi54bWxQSwUGAAAAAAQABAD5AAAAjwMAAAAA&#10;" strokeweight="1.25pt">
                    <v:stroke endarrow="block"/>
                  </v:line>
                </v:group>
                <v:group id="Group 590" o:spid="_x0000_s1047" style="position:absolute;left:4325;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u3L8MAAADdAAAADwAAAGRycy9kb3ducmV2LnhtbERPTYvCMBC9C/6HMII3&#10;TasoUo0isrvsQQTrwuJtaMa22ExKk23rv98Igrd5vM/Z7HpTiZYaV1pWEE8jEMSZ1SXnCn4un5MV&#10;COeRNVaWScGDHOy2w8EGE207PlOb+lyEEHYJKii8rxMpXVaQQTe1NXHgbrYx6ANscqkb7EK4qeQs&#10;ipbSYMmhocCaDgVl9/TPKPjqsNvP44/2eL8dHtfL4vR7jEmp8ajfr0F46v1b/HJ/6zA/W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27cvwwAAAN0AAAAP&#10;AAAAAAAAAAAAAAAAAKoCAABkcnMvZG93bnJldi54bWxQSwUGAAAAAAQABAD6AAAAmgMAAAAA&#10;">
                  <v:line id="Line 591" o:spid="_x0000_s1048"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f7pcIAAADdAAAADwAAAGRycy9kb3ducmV2LnhtbESPQWvDMAyF74P+B6PCbovTpgsjixO2&#10;waDXdt1dxFoSEsup7TXpv68Lg90k3nufnsp6MaO4kPO9ZQWbJAVB3Fjdc6vg9PX59ALCB2SNo2VS&#10;cCUPdbV6KLHQduYDXY6hFRHCvkAFXQhTIaVvOjLoEzsRR+3HOoMhrq6V2uEc4WaU2zTNpcGe44UO&#10;J/roqBmOvyZSpJPmffjOt9nuStzv+Jw/s1KP6+XtFUSgJfyb/9J7HeuneQb3b+IIsr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f7pcIAAADdAAAADwAAAAAAAAAAAAAA&#10;AAChAgAAZHJzL2Rvd25yZXYueG1sUEsFBgAAAAAEAAQA+QAAAJADAAAAAA==&#10;" strokeweight="1.25pt">
                    <v:stroke endarrow="block"/>
                  </v:line>
                  <v:line id="Line 592" o:spid="_x0000_s1049"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5j0b8AAADdAAAADwAAAGRycy9kb3ducmV2LnhtbESPQYvCMBCF74L/IYzgTVO1FqlGUUHw&#10;urp7H5qxLTaTmkSt/94sCN5meO9982a16UwjHuR8bVnBZJyAIC6srrlU8Hs+jBYgfEDW2FgmBS/y&#10;sFn3eyvMtX3yDz1OoRQRwj5HBVUIbS6lLyoy6Me2JY7axTqDIa6ulNrhM8JNI6dJkkmDNccLFba0&#10;r6i4nu4mUqSTZnf9y6az9EVcp3zL5qzUcNBtlyACdeFr/qSPOtZPshT+v4kjyP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u5j0b8AAADdAAAADwAAAAAAAAAAAAAAAACh&#10;AgAAZHJzL2Rvd25yZXYueG1sUEsFBgAAAAAEAAQA+QAAAI0DAAAAAA==&#10;" strokeweight="1.25pt">
                    <v:stroke endarrow="block"/>
                  </v:line>
                </v:group>
              </v:group>
              <v:group id="Group 593" o:spid="_x0000_s1050" style="position:absolute;left:5133;top:13814;width:1212;height:540" coordorigin="3517,14400" coordsize="1212,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group id="Group 594" o:spid="_x0000_s1051" style="position:absolute;left:3517;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line id="Line 595" o:spid="_x0000_s1052"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z9psIAAADdAAAADwAAAGRycy9kb3ducmV2LnhtbESPS2/CMBCE70j8B2sr9QZOaUirgEG0&#10;UiWu5XFfxUsSEa+DbfL49zVSJW67mplvZ9fbwTSiI+drywre5gkI4sLqmksFp+PP7BOED8gaG8uk&#10;YCQP2810ssZc255/qTuEUkQI+xwVVCG0uZS+qMign9uWOGoX6wyGuLpSaod9hJtGLpIkkwZrjhcq&#10;bOm7ouJ6uJtIkU6ar+s5W7ynI3Gd8i1bslKvL8NuBSLQEJ7m//Rex/pJ9gGPb+II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z9psIAAADdAAAADwAAAAAAAAAAAAAA&#10;AAChAgAAZHJzL2Rvd25yZXYueG1sUEsFBgAAAAAEAAQA+QAAAJADAAAAAA==&#10;" strokeweight="1.25pt">
                    <v:stroke endarrow="block"/>
                  </v:line>
                  <v:line id="Line 596" o:spid="_x0000_s1053"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Np1MIAAADdAAAADwAAAGRycy9kb3ducmV2LnhtbESPQWvDMAyF74P+B6PBbouzNgsli1u2&#10;QmHXde1dxFoSGsup7bbJv58Og92e0NOn9+rt5AZ1oxB7zwZeshwUceNtz62B4/f+eQ0qJmSLg2cy&#10;MFOE7WbxUGNl/Z2/6HZIrRIIxwoNdCmNldax6chhzPxILLsfHxwmGUOrbcC7wN2gl3leaoc9y4cO&#10;R9p11JwPVycUHbT7OJ/K5aqYifuCL+UrG/P0OL2/gUo0pX/z3/Wnlfh5KXGljUj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Np1MIAAADdAAAADwAAAAAAAAAAAAAA&#10;AAChAgAAZHJzL2Rvd25yZXYueG1sUEsFBgAAAAAEAAQA+QAAAJADAAAAAA==&#10;" strokeweight="1.25pt">
                    <v:stroke endarrow="block"/>
                  </v:line>
                </v:group>
                <v:group id="Group 597" o:spid="_x0000_s1054" style="position:absolute;left:4325;top:14400;width:404;height:540" coordorigin="3517,14400" coordsize="40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line id="Line 598" o:spid="_x0000_s1055" style="position:absolute;flip:y;visibility:visible" from="3517,14400" to="3517,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zzD8IAAADdAAAADwAAAGRycy9kb3ducmV2LnhtbESPT0/DMAzF75P4DpGRuK3pxlamrtkE&#10;SEhc94e71Xht1cYpSdi6b48PSNye5eef36v2kxvUlULsPBtYZDko4trbjhsD59PHfAMqJmSLg2cy&#10;cKcI+93DrMLS+hsf6HpMjRIIxxINtCmNpdaxbslhzPxILLuLDw6TjKHRNuBN4G7QyzwvtMOO5UOL&#10;I723VPfHHycUHbR767+K5fPqTtyt+LtYszFPj9PrFlSiKf2b/64/rcTPXyS/tBEJ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zzD8IAAADdAAAADwAAAAAAAAAAAAAA&#10;AAChAgAAZHJzL2Rvd25yZXYueG1sUEsFBgAAAAAEAAQA+QAAAJADAAAAAA==&#10;" strokeweight="1.25pt">
                    <v:stroke endarrow="block"/>
                  </v:line>
                  <v:line id="Line 599" o:spid="_x0000_s1056" style="position:absolute;flip:y;visibility:visible" from="3921,14400" to="3921,1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BWlMAAAADdAAAADwAAAGRycy9kb3ducmV2LnhtbESPS6vCMBCF94L/IYzgTlMft0o1igrC&#10;3fraD83YFptJTaLWf28uCHc3wznnmzPLdWtq8STnK8sKRsMEBHFudcWFgvNpP5iD8AFZY22ZFLzJ&#10;w3rV7Swx0/bFB3oeQyEihH2GCsoQmkxKn5dk0A9tQxy1q3UGQ1xdIbXDV4SbWo6TJJUGK44XSmxo&#10;V1J+Oz5MpEgnzfZ2SceT6Zu4mvI9/WGl+r12swARqA3/5m/6V8f6yWwEf9/EEeTq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AVpTAAAAA3QAAAA8AAAAAAAAAAAAAAAAA&#10;oQIAAGRycy9kb3ducmV2LnhtbFBLBQYAAAAABAAEAPkAAACOAwAAAAA=&#10;" strokeweight="1.25pt">
                    <v:stroke endarrow="block"/>
                  </v:line>
                </v:group>
              </v:group>
            </v:group>
          </v:group>
        </w:pict>
      </w:r>
      <w:r>
        <w:rPr>
          <w:noProof/>
          <w:lang w:val="en-IN" w:eastAsia="en-IN" w:bidi="te-IN"/>
        </w:rPr>
        <w:pict>
          <v:line id="Line 568" o:spid="_x0000_s1593" style="position:absolute;left:0;text-align:left;z-index:251814912;visibility:visible" from="376.7pt,213.7pt" to="376.7pt,2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" strokeweight="1.25pt">
            <v:stroke dashstyle="dash"/>
          </v:line>
        </w:pict>
      </w:r>
      <w:r>
        <w:rPr>
          <w:noProof/>
          <w:lang w:val="en-IN" w:eastAsia="en-IN" w:bidi="te-IN"/>
        </w:rPr>
        <w:pict>
          <v:line id="Line 567" o:spid="_x0000_s1592" style="position:absolute;left:0;text-align:left;z-index:251813888;visibility:visible" from="53.5pt,213.7pt" to="53.5pt,2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" strokeweight="1.25pt">
            <v:stroke dashstyle="dash"/>
          </v:line>
        </w:pict>
      </w:r>
      <w:r>
        <w:rPr>
          <w:noProof/>
          <w:lang w:val="en-IN" w:eastAsia="en-IN" w:bidi="te-IN"/>
        </w:rPr>
        <w:pict>
          <v:line id="Line 566" o:spid="_x0000_s1591" style="position:absolute;left:0;text-align:left;z-index:251812864;visibility:visible" from="55.55pt,267.7pt" to="378.75pt,2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" strokeweight="1.25pt">
            <v:stroke startarrow="block" endarrow="block"/>
          </v:line>
        </w:pict>
      </w:r>
      <w:r>
        <w:rPr>
          <w:noProof/>
          <w:lang w:val="en-IN" w:eastAsia="en-IN" w:bidi="te-IN"/>
        </w:rPr>
        <w:pict>
          <v:rect id="Rectangle 565" o:spid="_x0000_s1589" style="position:absolute;left:0;text-align:left;margin-left:202pt;margin-top:267.7pt;width:26.45pt;height:21pt;z-index:25181184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" filled="f" stroked="f">
            <v:textbox style="mso-fit-shape-to-text:t">
              <w:txbxContent>
                <w:p w:rsidR="00BB31B1" w:rsidRDefault="00BB31B1" w:rsidP="00DE7941">
                  <w:r w:rsidRPr="00455915">
                    <w:rPr>
                      <w:position w:val="-6"/>
                    </w:rPr>
                    <w:object w:dxaOrig="240" w:dyaOrig="279">
                      <v:shape id="_x0000_i1461" type="#_x0000_t75" style="width:12pt;height:13.5pt" o:ole="">
                        <v:imagedata r:id="rId57" o:title=""/>
                      </v:shape>
                      <o:OLEObject Type="Embed" ProgID="Equation.DSMT4" ShapeID="_x0000_i1461" DrawAspect="Content" ObjectID="_1754997809" r:id="rId58"/>
                    </w:object>
                  </w:r>
                </w:p>
              </w:txbxContent>
            </v:textbox>
          </v:rect>
        </w:pict>
      </w:r>
      <w:r>
        <w:rPr>
          <w:noProof/>
          <w:lang w:val="en-IN" w:eastAsia="en-IN" w:bidi="te-IN"/>
        </w:rPr>
        <w:pict>
          <v:rect id="Rectangle 564" o:spid="_x0000_s1587" style="position:absolute;left:0;text-align:left;margin-left:35.55pt;margin-top:149.2pt;width:27.9pt;height:21pt;z-index:25181081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" filled="f" stroked="f">
            <v:textbox style="mso-fit-shape-to-text:t">
              <w:txbxContent>
                <w:p w:rsidR="00BB31B1" w:rsidRDefault="00BB31B1" w:rsidP="00DE7941">
                  <w:r w:rsidRPr="002C0615">
                    <w:rPr>
                      <w:position w:val="-6"/>
                    </w:rPr>
                    <w:object w:dxaOrig="260" w:dyaOrig="279">
                      <v:shape id="_x0000_i1462" type="#_x0000_t75" style="width:13.5pt;height:13.5pt" o:ole="">
                        <v:imagedata r:id="rId59" o:title=""/>
                      </v:shape>
                      <o:OLEObject Type="Embed" ProgID="Equation.DSMT4" ShapeID="_x0000_i1462" DrawAspect="Content" ObjectID="_1754997810" r:id="rId60"/>
                    </w:object>
                  </w:r>
                </w:p>
              </w:txbxContent>
            </v:textbox>
          </v:rect>
        </w:pict>
      </w:r>
      <w:r>
        <w:rPr>
          <w:noProof/>
          <w:lang w:val="en-IN" w:eastAsia="en-IN" w:bidi="te-IN"/>
        </w:rPr>
        <w:pict>
          <v:rect id="Rectangle 563" o:spid="_x0000_s1585" style="position:absolute;left:0;text-align:left;margin-left:248pt;margin-top:48.7pt;width:24.2pt;height:21pt;z-index:2518097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" filled="f" stroked="f">
            <v:textbox style="mso-fit-shape-to-text:t">
              <w:txbxContent>
                <w:p w:rsidR="00BB31B1" w:rsidRDefault="00BB31B1" w:rsidP="00DE7941">
                  <w:r w:rsidRPr="002C0615">
                    <w:rPr>
                      <w:position w:val="-6"/>
                    </w:rPr>
                    <w:object w:dxaOrig="200" w:dyaOrig="220">
                      <v:shape id="_x0000_i1463" type="#_x0000_t75" style="width:9.75pt;height:11.25pt" o:ole="">
                        <v:imagedata r:id="rId61" o:title=""/>
                      </v:shape>
                      <o:OLEObject Type="Embed" ProgID="Equation.DSMT4" ShapeID="_x0000_i1463" DrawAspect="Content" ObjectID="_1754997811" r:id="rId62"/>
                    </w:object>
                  </w:r>
                </w:p>
              </w:txbxContent>
            </v:textbox>
          </v:rect>
        </w:pict>
      </w:r>
      <w:r>
        <w:rPr>
          <w:noProof/>
          <w:lang w:val="en-IN" w:eastAsia="en-IN" w:bidi="te-IN"/>
        </w:rPr>
        <w:pict>
          <v:line id="Line 555" o:spid="_x0000_s1584" style="position:absolute;left:0;text-align:left;flip:y;z-index:251801600;visibility:visible" from="217.15pt,60.7pt" to="252.5pt,6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" strokeweight="1.25pt">
            <v:stroke endarrow="block"/>
          </v:line>
        </w:pict>
      </w:r>
      <w:r>
        <w:rPr>
          <w:noProof/>
          <w:lang w:val="en-IN" w:eastAsia="en-IN" w:bidi="te-IN"/>
        </w:rPr>
        <w:pict>
          <v:rect id="Rectangle 552" o:spid="_x0000_s1582" style="position:absolute;left:0;text-align:left;margin-left:164.2pt;margin-top:11.2pt;width:60.2pt;height:27.45pt;z-index:2517985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" filled="f" stroked="f">
            <v:textbox style="mso-fit-shape-to-text:t">
              <w:txbxContent>
                <w:p w:rsidR="00BB31B1" w:rsidRDefault="00BB31B1" w:rsidP="00DE7941">
                  <w:r w:rsidRPr="00245A74">
                    <w:rPr>
                      <w:position w:val="-14"/>
                    </w:rPr>
                    <w:object w:dxaOrig="920" w:dyaOrig="400">
                      <v:shape id="_x0000_i1464" type="#_x0000_t75" style="width:45.75pt;height:20.25pt" o:ole="">
                        <v:imagedata r:id="rId63" o:title=""/>
                      </v:shape>
                      <o:OLEObject Type="Embed" ProgID="Equation.DSMT4" ShapeID="_x0000_i1464" DrawAspect="Content" ObjectID="_1754997812" r:id="rId64"/>
                    </w:object>
                  </w:r>
                </w:p>
              </w:txbxContent>
            </v:textbox>
          </v:rect>
        </w:pict>
      </w:r>
      <w:r>
        <w:rPr>
          <w:noProof/>
          <w:lang w:val="en-IN" w:eastAsia="en-IN" w:bidi="te-IN"/>
        </w:rPr>
        <w:pict>
          <v:line id="Line 556" o:spid="_x0000_s1581" style="position:absolute;left:0;text-align:left;flip:y;z-index:251802624;visibility:visible" from="176.75pt,33.7pt" to="186.85pt,5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" strokeweight="1.25pt">
            <v:stroke endarrow="block"/>
          </v:line>
        </w:pict>
      </w:r>
      <w:r>
        <w:rPr>
          <w:noProof/>
          <w:lang w:val="en-IN" w:eastAsia="en-IN" w:bidi="te-IN"/>
        </w:rPr>
        <w:pict>
          <v:rect id="Rectangle 561" o:spid="_x0000_s1579" style="position:absolute;left:0;text-align:left;margin-left:111.95pt;margin-top:51.7pt;width:24.2pt;height:22.2pt;z-index:25180774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" filled="f" stroked="f">
            <v:textbox style="mso-fit-shape-to-text:t">
              <w:txbxContent>
                <w:p w:rsidR="00BB31B1" w:rsidRDefault="00BB31B1" w:rsidP="00DE7941">
                  <w:r w:rsidRPr="00D20BCC">
                    <w:rPr>
                      <w:position w:val="-6"/>
                    </w:rPr>
                    <w:object w:dxaOrig="200" w:dyaOrig="300">
                      <v:shape id="_x0000_i1465" type="#_x0000_t75" style="width:9.75pt;height:15pt" o:ole="">
                        <v:imagedata r:id="rId65" o:title=""/>
                      </v:shape>
                      <o:OLEObject Type="Embed" ProgID="Equation.DSMT4" ShapeID="_x0000_i1465" DrawAspect="Content" ObjectID="_1754997813" r:id="rId66"/>
                    </w:object>
                  </w:r>
                </w:p>
              </w:txbxContent>
            </v:textbox>
          </v:rect>
        </w:pict>
      </w:r>
      <w:r>
        <w:rPr>
          <w:noProof/>
          <w:lang w:val="en-IN" w:eastAsia="en-IN" w:bidi="te-IN"/>
        </w:rPr>
        <w:pict>
          <v:rect id="Rectangle 557" o:spid="_x0000_s1577" style="position:absolute;left:0;text-align:left;margin-left:25.25pt;margin-top:24.7pt;width:26.45pt;height:21pt;z-index:2518036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" filled="f" stroked="f">
            <v:textbox style="mso-fit-shape-to-text:t">
              <w:txbxContent>
                <w:p w:rsidR="00BB31B1" w:rsidRDefault="00BB31B1" w:rsidP="00DE7941">
                  <w:r w:rsidRPr="00D20BCC">
                    <w:rPr>
                      <w:position w:val="-4"/>
                    </w:rPr>
                    <w:object w:dxaOrig="240" w:dyaOrig="260">
                      <v:shape id="_x0000_i1466" type="#_x0000_t75" style="width:12pt;height:13.5pt" o:ole="">
                        <v:imagedata r:id="rId67" o:title=""/>
                      </v:shape>
                      <o:OLEObject Type="Embed" ProgID="Equation.DSMT4" ShapeID="_x0000_i1466" DrawAspect="Content" ObjectID="_1754997814" r:id="rId68"/>
                    </w:object>
                  </w:r>
                </w:p>
              </w:txbxContent>
            </v:textbox>
          </v:rect>
        </w:pict>
      </w:r>
      <w:r>
        <w:rPr>
          <w:noProof/>
          <w:lang w:val="en-IN" w:eastAsia="en-IN" w:bidi="te-IN"/>
        </w:rPr>
        <w:pict>
          <v:line id="Line 558" o:spid="_x0000_s1576" style="position:absolute;left:0;text-align:left;z-index:251804672;visibility:visible" from="134.3pt,35.2pt" to="134.3pt,8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" strokeweight="1.25pt">
            <v:stroke startarrow="block" endarrow="block"/>
          </v:line>
        </w:pict>
      </w:r>
      <w:r>
        <w:rPr>
          <w:noProof/>
          <w:lang w:val="en-IN" w:eastAsia="en-IN" w:bidi="te-IN"/>
        </w:rPr>
        <w:pict>
          <v:line id="Line 554" o:spid="_x0000_s1575" style="position:absolute;left:0;text-align:left;z-index:251800576;visibility:visible" from="53.5pt,212.95pt" to="376.7pt,2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" strokeweight="1.25pt"/>
        </w:pict>
      </w:r>
      <w:r>
        <w:rPr>
          <w:noProof/>
          <w:lang w:val="en-IN" w:eastAsia="en-IN" w:bidi="te-IN"/>
        </w:rPr>
        <w:pict>
          <v:line id="Line 553" o:spid="_x0000_s1574" style="position:absolute;left:0;text-align:left;z-index:251799552;visibility:visible" from="52pt,86.95pt" to="375.2pt,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" strokeweight="1.25pt"/>
        </w:pict>
      </w:r>
      <w:r w:rsidR="00DE7941" w:rsidRPr="00F2135A">
        <w:rPr>
          <w:noProof/>
          <w:lang w:val="en-IN" w:eastAsia="en-IN"/>
        </w:rPr>
        <w:drawing>
          <wp:inline distT="0" distB="0" distL="0" distR="0">
            <wp:extent cx="5266521" cy="3547872"/>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69"/>
                    <a:srcRect/>
                    <a:stretch>
                      <a:fillRect/>
                    </a:stretch>
                  </pic:blipFill>
                  <pic:spPr bwMode="auto">
                    <a:xfrm>
                      <a:off x="0" y="0"/>
                      <a:ext cx="5266521" cy="3547872"/>
                    </a:xfrm>
                    <a:prstGeom prst="rect">
                      <a:avLst/>
                    </a:prstGeom>
                    <a:noFill/>
                    <a:ln w="9525">
                      <a:noFill/>
                      <a:miter lim="800000"/>
                      <a:headEnd/>
                      <a:tailEnd/>
                    </a:ln>
                  </pic:spPr>
                </pic:pic>
              </a:graphicData>
            </a:graphic>
          </wp:inline>
        </w:drawing>
      </w:r>
    </w:p>
    <w:p w:rsidR="00DE7941" w:rsidRPr="00F2135A" w:rsidRDefault="00DE7941" w:rsidP="00F2135A">
      <w:pPr>
        <w:spacing w:line="360" w:lineRule="auto"/>
        <w:jc w:val="center"/>
      </w:pPr>
    </w:p>
    <w:p w:rsidR="00F2135A" w:rsidRPr="00F2135A" w:rsidRDefault="00F2135A" w:rsidP="00F2135A">
      <w:pPr>
        <w:spacing w:line="360" w:lineRule="auto"/>
        <w:jc w:val="center"/>
        <w:rPr>
          <w:b/>
        </w:rPr>
      </w:pPr>
    </w:p>
    <w:p w:rsidR="00F2135A" w:rsidRPr="00F2135A" w:rsidRDefault="00F2135A" w:rsidP="00F2135A">
      <w:pPr>
        <w:spacing w:line="360" w:lineRule="auto"/>
        <w:jc w:val="center"/>
        <w:rPr>
          <w:b/>
        </w:rPr>
      </w:pPr>
    </w:p>
    <w:p w:rsidR="00DE7941" w:rsidRPr="00F2135A" w:rsidRDefault="00DE7941" w:rsidP="00F2135A">
      <w:pPr>
        <w:spacing w:line="360" w:lineRule="auto"/>
        <w:jc w:val="center"/>
      </w:pPr>
      <w:r w:rsidRPr="00F2135A">
        <w:rPr>
          <w:b/>
        </w:rPr>
        <w:t>Fig. 1</w:t>
      </w:r>
      <w:r w:rsidRPr="00F2135A">
        <w:t xml:space="preserve">The Physical Model </w:t>
      </w:r>
    </w:p>
    <w:p w:rsidR="00F2135A" w:rsidRPr="00F2135A" w:rsidRDefault="00F2135A" w:rsidP="00F2135A">
      <w:pPr>
        <w:spacing w:line="360" w:lineRule="auto"/>
        <w:jc w:val="both"/>
      </w:pPr>
    </w:p>
    <w:p w:rsidR="00517EDF" w:rsidRPr="00F2135A" w:rsidRDefault="00517EDF" w:rsidP="00F2135A">
      <w:pPr>
        <w:spacing w:line="360" w:lineRule="auto"/>
        <w:jc w:val="both"/>
      </w:pPr>
      <w:r w:rsidRPr="00F2135A">
        <w:t xml:space="preserve">The equations above include the scalar pressure </w:t>
      </w:r>
      <w:r w:rsidRPr="00F2135A">
        <w:rPr>
          <w:i/>
        </w:rPr>
        <w:t>p</w:t>
      </w:r>
      <w:r w:rsidRPr="00F2135A">
        <w:t>, the identity tensor</w:t>
      </w:r>
      <w:r w:rsidR="005475AD" w:rsidRPr="00F2135A">
        <w:rPr>
          <w:position w:val="-4"/>
        </w:rPr>
        <w:object w:dxaOrig="200" w:dyaOrig="260">
          <v:shape id="_x0000_i1046" type="#_x0000_t75" style="width:9.75pt;height:12.75pt" o:ole="">
            <v:imagedata r:id="rId70" o:title=""/>
          </v:shape>
          <o:OLEObject Type="Embed" ProgID="Equation.DSMT4" ShapeID="_x0000_i1046" DrawAspect="Content" ObjectID="_1754997394" r:id="rId71"/>
        </w:object>
      </w:r>
      <w:r w:rsidRPr="00F2135A">
        <w:t xml:space="preserve">, the dynamic viscosities </w:t>
      </w:r>
      <w:r w:rsidRPr="00F2135A">
        <w:rPr>
          <w:i/>
        </w:rPr>
        <w:t>μ</w:t>
      </w:r>
      <w:r w:rsidRPr="00F2135A">
        <w:t xml:space="preserve"> and </w:t>
      </w:r>
      <w:r w:rsidRPr="00F2135A">
        <w:rPr>
          <w:i/>
        </w:rPr>
        <w:t>η</w:t>
      </w:r>
      <w:r w:rsidRPr="00F2135A">
        <w:t xml:space="preserve">, the relaxation time </w:t>
      </w:r>
      <w:r w:rsidRPr="00F2135A">
        <w:rPr>
          <w:i/>
        </w:rPr>
        <w:t>m</w:t>
      </w:r>
      <w:r w:rsidRPr="00F2135A">
        <w:t xml:space="preserve">, the slip parameter </w:t>
      </w:r>
      <w:r w:rsidRPr="00F2135A">
        <w:rPr>
          <w:i/>
        </w:rPr>
        <w:t>e</w:t>
      </w:r>
      <w:r w:rsidRPr="00F2135A">
        <w:t xml:space="preserve"> and the respective symmetric and skew symmetric part of the velocity gradient</w:t>
      </w:r>
      <w:r w:rsidR="005475AD" w:rsidRPr="00F2135A">
        <w:rPr>
          <w:position w:val="-4"/>
        </w:rPr>
        <w:object w:dxaOrig="279" w:dyaOrig="260">
          <v:shape id="_x0000_i1047" type="#_x0000_t75" style="width:14.25pt;height:12.75pt" o:ole="">
            <v:imagedata r:id="rId72" o:title=""/>
          </v:shape>
          <o:OLEObject Type="Embed" ProgID="Equation.DSMT4" ShapeID="_x0000_i1047" DrawAspect="Content" ObjectID="_1754997395" r:id="rId73"/>
        </w:object>
      </w:r>
      <w:r w:rsidRPr="00F2135A">
        <w:t xml:space="preserve"> and</w:t>
      </w:r>
      <w:r w:rsidR="005475AD" w:rsidRPr="00F2135A">
        <w:rPr>
          <w:position w:val="-6"/>
        </w:rPr>
        <w:object w:dxaOrig="300" w:dyaOrig="279">
          <v:shape id="_x0000_i1048" type="#_x0000_t75" style="width:15pt;height:14.25pt" o:ole="">
            <v:imagedata r:id="rId74" o:title=""/>
          </v:shape>
          <o:OLEObject Type="Embed" ProgID="Equation.DSMT4" ShapeID="_x0000_i1048" DrawAspect="Content" ObjectID="_1754997396" r:id="rId75"/>
        </w:object>
      </w:r>
      <w:r w:rsidRPr="00F2135A">
        <w:t>. Note that</w:t>
      </w:r>
      <w:r w:rsidR="007429D4" w:rsidRPr="00F2135A">
        <w:t>, our</w:t>
      </w:r>
      <w:r w:rsidRPr="00F2135A">
        <w:t xml:space="preserve"> model reduces to the Maxwell fluid model for </w:t>
      </w:r>
      <w:r w:rsidRPr="00F2135A">
        <w:rPr>
          <w:position w:val="-6"/>
        </w:rPr>
        <w:object w:dxaOrig="540" w:dyaOrig="279">
          <v:shape id="_x0000_i1049" type="#_x0000_t75" style="width:27pt;height:14.25pt" o:ole="">
            <v:imagedata r:id="rId76" o:title=""/>
          </v:shape>
          <o:OLEObject Type="Embed" ProgID="Equation.DSMT4" ShapeID="_x0000_i1049" DrawAspect="Content" ObjectID="_1754997397" r:id="rId77"/>
        </w:object>
      </w:r>
      <w:r w:rsidR="007429D4" w:rsidRPr="00F2135A">
        <w:t>and</w:t>
      </w:r>
      <w:r w:rsidRPr="00F2135A">
        <w:rPr>
          <w:position w:val="-10"/>
        </w:rPr>
        <w:object w:dxaOrig="639" w:dyaOrig="320">
          <v:shape id="_x0000_i1050" type="#_x0000_t75" style="width:32.25pt;height:15.75pt" o:ole="">
            <v:imagedata r:id="rId78" o:title=""/>
          </v:shape>
          <o:OLEObject Type="Embed" ProgID="Equation.DSMT4" ShapeID="_x0000_i1050" DrawAspect="Content" ObjectID="_1754997398" r:id="rId79"/>
        </w:object>
      </w:r>
      <w:r w:rsidRPr="00F2135A">
        <w:t xml:space="preserve">, and for </w:t>
      </w:r>
      <w:r w:rsidRPr="00F2135A">
        <w:rPr>
          <w:position w:val="-10"/>
        </w:rPr>
        <w:object w:dxaOrig="1100" w:dyaOrig="320">
          <v:shape id="_x0000_i1051" type="#_x0000_t75" style="width:54.75pt;height:15.75pt" o:ole="">
            <v:imagedata r:id="rId80" o:title=""/>
          </v:shape>
          <o:OLEObject Type="Embed" ProgID="Equation.DSMT4" ShapeID="_x0000_i1051" DrawAspect="Content" ObjectID="_1754997399" r:id="rId81"/>
        </w:object>
      </w:r>
      <w:r w:rsidR="007429D4" w:rsidRPr="00F2135A">
        <w:t xml:space="preserve">, it reduces to </w:t>
      </w:r>
      <w:r w:rsidRPr="00F2135A">
        <w:t>the classical Navier-Stokes fluid model.</w:t>
      </w:r>
    </w:p>
    <w:p w:rsidR="00517EDF" w:rsidRPr="00F2135A" w:rsidRDefault="00517EDF" w:rsidP="00F2135A">
      <w:pPr>
        <w:spacing w:line="360" w:lineRule="auto"/>
        <w:jc w:val="both"/>
      </w:pPr>
      <w:r w:rsidRPr="00F2135A">
        <w:t xml:space="preserve">     The velocity for unsteady two-dimensional flows is defined as</w:t>
      </w:r>
    </w:p>
    <w:p w:rsidR="00517EDF" w:rsidRPr="00F2135A" w:rsidRDefault="007429D4" w:rsidP="00F2135A">
      <w:pPr>
        <w:spacing w:line="360" w:lineRule="auto"/>
        <w:jc w:val="both"/>
      </w:pPr>
      <w:r w:rsidRPr="00F2135A">
        <w:rPr>
          <w:position w:val="-16"/>
        </w:rPr>
        <w:object w:dxaOrig="3220" w:dyaOrig="440">
          <v:shape id="_x0000_i1052" type="#_x0000_t75" style="width:161.25pt;height:21.75pt" o:ole="">
            <v:imagedata r:id="rId82" o:title=""/>
          </v:shape>
          <o:OLEObject Type="Embed" ProgID="Equation.DSMT4" ShapeID="_x0000_i1052" DrawAspect="Content" ObjectID="_1754997400" r:id="rId83"/>
        </w:object>
      </w:r>
      <w:r w:rsidR="00F2135A" w:rsidRPr="00F2135A">
        <w:tab/>
      </w:r>
      <w:r w:rsidR="00517EDF" w:rsidRPr="00F2135A">
        <w:t>(</w:t>
      </w:r>
      <w:r w:rsidR="00BC3C1F" w:rsidRPr="00F2135A">
        <w:t>2</w:t>
      </w:r>
      <w:r w:rsidR="00447811" w:rsidRPr="00F2135A">
        <w:t>.</w:t>
      </w:r>
      <w:r w:rsidR="00CB5DDC" w:rsidRPr="00F2135A">
        <w:t>7</w:t>
      </w:r>
      <w:r w:rsidR="00517EDF" w:rsidRPr="00F2135A">
        <w:t>)</w:t>
      </w:r>
    </w:p>
    <w:p w:rsidR="00DE7941" w:rsidRPr="00F2135A" w:rsidRDefault="00DE7941" w:rsidP="00F2135A">
      <w:pPr>
        <w:spacing w:line="360" w:lineRule="auto"/>
        <w:ind w:firstLine="720"/>
        <w:jc w:val="both"/>
      </w:pPr>
      <w:r w:rsidRPr="00F2135A">
        <w:t xml:space="preserve">In the fixed frame </w:t>
      </w:r>
      <w:r w:rsidRPr="00F2135A">
        <w:rPr>
          <w:position w:val="-14"/>
        </w:rPr>
        <w:object w:dxaOrig="740" w:dyaOrig="400">
          <v:shape id="_x0000_i1053" type="#_x0000_t75" style="width:36.75pt;height:20.25pt" o:ole="">
            <v:imagedata r:id="rId84" o:title=""/>
          </v:shape>
          <o:OLEObject Type="Embed" ProgID="Equation.DSMT4" ShapeID="_x0000_i1053" DrawAspect="Content" ObjectID="_1754997401" r:id="rId85"/>
        </w:object>
      </w:r>
      <w:r w:rsidRPr="00F2135A">
        <w:t xml:space="preserve">the motion is unsteady, while it becomes steady in the wave frame </w:t>
      </w:r>
      <w:r w:rsidRPr="00F2135A">
        <w:rPr>
          <w:position w:val="-14"/>
        </w:rPr>
        <w:object w:dxaOrig="639" w:dyaOrig="400">
          <v:shape id="_x0000_i1054" type="#_x0000_t75" style="width:32.25pt;height:20.25pt" o:ole="">
            <v:imagedata r:id="rId86" o:title=""/>
          </v:shape>
          <o:OLEObject Type="Embed" ProgID="Equation.DSMT4" ShapeID="_x0000_i1054" DrawAspect="Content" ObjectID="_1754997402" r:id="rId87"/>
        </w:object>
      </w:r>
      <w:r w:rsidRPr="00F2135A">
        <w:t xml:space="preserve">. The transformation from the fixed frame of reference </w:t>
      </w:r>
      <w:r w:rsidRPr="00F2135A">
        <w:rPr>
          <w:position w:val="-14"/>
        </w:rPr>
        <w:object w:dxaOrig="840" w:dyaOrig="400">
          <v:shape id="_x0000_i1055" type="#_x0000_t75" style="width:42pt;height:20.25pt" o:ole="">
            <v:imagedata r:id="rId88" o:title=""/>
          </v:shape>
          <o:OLEObject Type="Embed" ProgID="Equation.DSMT4" ShapeID="_x0000_i1055" DrawAspect="Content" ObjectID="_1754997403" r:id="rId89"/>
        </w:object>
      </w:r>
      <w:r w:rsidRPr="00F2135A">
        <w:t xml:space="preserve"> to the wave frame of reference </w:t>
      </w:r>
      <w:r w:rsidRPr="00F2135A">
        <w:rPr>
          <w:position w:val="-14"/>
        </w:rPr>
        <w:object w:dxaOrig="700" w:dyaOrig="400">
          <v:shape id="_x0000_i1056" type="#_x0000_t75" style="width:35.25pt;height:20.25pt" o:ole="">
            <v:imagedata r:id="rId90" o:title=""/>
          </v:shape>
          <o:OLEObject Type="Embed" ProgID="Equation.DSMT4" ShapeID="_x0000_i1056" DrawAspect="Content" ObjectID="_1754997404" r:id="rId91"/>
        </w:object>
      </w:r>
      <w:r w:rsidRPr="00F2135A">
        <w:t xml:space="preserve"> is given by</w:t>
      </w:r>
    </w:p>
    <w:p w:rsidR="00DE7941" w:rsidRPr="00F2135A" w:rsidRDefault="00DE7941" w:rsidP="00F2135A">
      <w:pPr>
        <w:spacing w:line="360" w:lineRule="auto"/>
        <w:jc w:val="both"/>
      </w:pPr>
      <w:r w:rsidRPr="00F2135A">
        <w:rPr>
          <w:position w:val="-10"/>
        </w:rPr>
        <w:object w:dxaOrig="1180" w:dyaOrig="320">
          <v:shape id="_x0000_i1057" type="#_x0000_t75" style="width:59.25pt;height:15.75pt" o:ole="">
            <v:imagedata r:id="rId92" o:title=""/>
          </v:shape>
          <o:OLEObject Type="Embed" ProgID="Equation.DSMT4" ShapeID="_x0000_i1057" DrawAspect="Content" ObjectID="_1754997405" r:id="rId93"/>
        </w:object>
      </w:r>
      <w:r w:rsidRPr="00F2135A">
        <w:rPr>
          <w:position w:val="-10"/>
        </w:rPr>
        <w:object w:dxaOrig="720" w:dyaOrig="320">
          <v:shape id="_x0000_i1058" type="#_x0000_t75" style="width:36pt;height:15.75pt" o:ole="">
            <v:imagedata r:id="rId94" o:title=""/>
          </v:shape>
          <o:OLEObject Type="Embed" ProgID="Equation.DSMT4" ShapeID="_x0000_i1058" DrawAspect="Content" ObjectID="_1754997406" r:id="rId95"/>
        </w:object>
      </w:r>
      <w:r w:rsidRPr="00F2135A">
        <w:rPr>
          <w:position w:val="-10"/>
        </w:rPr>
        <w:object w:dxaOrig="1080" w:dyaOrig="320">
          <v:shape id="_x0000_i1059" type="#_x0000_t75" style="width:54pt;height:15.75pt" o:ole="">
            <v:imagedata r:id="rId96" o:title=""/>
          </v:shape>
          <o:OLEObject Type="Embed" ProgID="Equation.DSMT4" ShapeID="_x0000_i1059" DrawAspect="Content" ObjectID="_1754997407" r:id="rId97"/>
        </w:object>
      </w:r>
      <w:r w:rsidRPr="00F2135A">
        <w:rPr>
          <w:position w:val="-10"/>
        </w:rPr>
        <w:object w:dxaOrig="700" w:dyaOrig="320">
          <v:shape id="_x0000_i1060" type="#_x0000_t75" style="width:35.25pt;height:15.75pt" o:ole="">
            <v:imagedata r:id="rId98" o:title=""/>
          </v:shape>
          <o:OLEObject Type="Embed" ProgID="Equation.DSMT4" ShapeID="_x0000_i1060" DrawAspect="Content" ObjectID="_1754997408" r:id="rId99"/>
        </w:object>
      </w:r>
      <w:r w:rsidRPr="00F2135A">
        <w:rPr>
          <w:position w:val="-14"/>
        </w:rPr>
        <w:object w:dxaOrig="1660" w:dyaOrig="400">
          <v:shape id="_x0000_i1061" type="#_x0000_t75" style="width:83.25pt;height:20.25pt" o:ole="">
            <v:imagedata r:id="rId100" o:title=""/>
          </v:shape>
          <o:OLEObject Type="Embed" ProgID="Equation.DSMT4" ShapeID="_x0000_i1061" DrawAspect="Content" ObjectID="_1754997409" r:id="rId101"/>
        </w:object>
      </w:r>
      <w:r w:rsidR="00F2135A" w:rsidRPr="00F2135A">
        <w:tab/>
      </w:r>
      <w:r w:rsidRPr="00F2135A">
        <w:t xml:space="preserve">   (</w:t>
      </w:r>
      <w:r w:rsidR="00BC3C1F" w:rsidRPr="00F2135A">
        <w:t>2</w:t>
      </w:r>
      <w:r w:rsidRPr="00F2135A">
        <w:t>.</w:t>
      </w:r>
      <w:r w:rsidR="00BC3C1F" w:rsidRPr="00F2135A">
        <w:t>8</w:t>
      </w:r>
      <w:r w:rsidRPr="00F2135A">
        <w:t>)</w:t>
      </w:r>
    </w:p>
    <w:p w:rsidR="00DE7941" w:rsidRPr="00F2135A" w:rsidRDefault="00DE7941" w:rsidP="00F2135A">
      <w:pPr>
        <w:spacing w:line="360" w:lineRule="auto"/>
        <w:jc w:val="both"/>
      </w:pPr>
      <w:r w:rsidRPr="00F2135A">
        <w:lastRenderedPageBreak/>
        <w:t xml:space="preserve">Here </w:t>
      </w:r>
      <w:r w:rsidRPr="00F2135A">
        <w:rPr>
          <w:i/>
        </w:rPr>
        <w:t>u, v</w:t>
      </w:r>
      <w:r w:rsidRPr="00F2135A">
        <w:t xml:space="preserve"> and </w:t>
      </w:r>
      <w:r w:rsidRPr="00F2135A">
        <w:rPr>
          <w:i/>
        </w:rPr>
        <w:t>U, V</w:t>
      </w:r>
      <w:r w:rsidRPr="00F2135A">
        <w:t xml:space="preserve"> are the velocity components in the wave frame and in the fixed frame, respectively.</w:t>
      </w:r>
    </w:p>
    <w:p w:rsidR="00103B85" w:rsidRPr="00F2135A" w:rsidRDefault="00517EDF" w:rsidP="00F2135A">
      <w:pPr>
        <w:spacing w:line="360" w:lineRule="auto"/>
        <w:ind w:firstLine="720"/>
        <w:jc w:val="both"/>
      </w:pPr>
      <w:r w:rsidRPr="00F2135A">
        <w:t>From equations (</w:t>
      </w:r>
      <w:r w:rsidR="00447811" w:rsidRPr="00F2135A">
        <w:t>3.</w:t>
      </w:r>
      <w:r w:rsidR="00CB5DDC" w:rsidRPr="00F2135A">
        <w:t>2</w:t>
      </w:r>
      <w:r w:rsidRPr="00F2135A">
        <w:t>)-(</w:t>
      </w:r>
      <w:r w:rsidR="00447811" w:rsidRPr="00F2135A">
        <w:t>3.</w:t>
      </w:r>
      <w:r w:rsidR="00CB5DDC" w:rsidRPr="00F2135A">
        <w:t>7</w:t>
      </w:r>
      <w:r w:rsidRPr="00F2135A">
        <w:t>)</w:t>
      </w:r>
      <w:r w:rsidR="00DE7941" w:rsidRPr="00F2135A">
        <w:t xml:space="preserve">, </w:t>
      </w:r>
      <w:r w:rsidRPr="00F2135A">
        <w:t>we obtain, when body forces are absent,</w:t>
      </w:r>
      <w:r w:rsidR="00086C80" w:rsidRPr="00F2135A">
        <w:t>in the wave frame:</w:t>
      </w:r>
    </w:p>
    <w:p w:rsidR="00517EDF" w:rsidRPr="00F2135A" w:rsidRDefault="00086C80" w:rsidP="00F2135A">
      <w:pPr>
        <w:spacing w:line="360" w:lineRule="auto"/>
        <w:jc w:val="right"/>
      </w:pPr>
      <w:r w:rsidRPr="00F2135A">
        <w:rPr>
          <w:position w:val="-30"/>
        </w:rPr>
        <w:object w:dxaOrig="1300" w:dyaOrig="720">
          <v:shape id="_x0000_i1062" type="#_x0000_t75" style="width:65.25pt;height:36pt" o:ole="">
            <v:imagedata r:id="rId102" o:title=""/>
          </v:shape>
          <o:OLEObject Type="Embed" ProgID="Equation.DSMT4" ShapeID="_x0000_i1062" DrawAspect="Content" ObjectID="_1754997410" r:id="rId103"/>
        </w:object>
      </w:r>
      <w:r w:rsidR="00103B85" w:rsidRPr="00F2135A">
        <w:tab/>
      </w:r>
      <w:r w:rsidR="00103B85" w:rsidRPr="00F2135A">
        <w:tab/>
      </w:r>
      <w:r w:rsidR="00103B85" w:rsidRPr="00F2135A">
        <w:tab/>
      </w:r>
      <w:r w:rsidR="00103B85" w:rsidRPr="00F2135A">
        <w:tab/>
      </w:r>
      <w:r w:rsidR="00103B85" w:rsidRPr="00F2135A">
        <w:tab/>
      </w:r>
      <w:r w:rsidR="00103B85" w:rsidRPr="00F2135A">
        <w:tab/>
      </w:r>
      <w:r w:rsidR="00103B85" w:rsidRPr="00F2135A">
        <w:tab/>
      </w:r>
      <w:r w:rsidR="00103B85" w:rsidRPr="00F2135A">
        <w:tab/>
      </w:r>
      <w:r w:rsidR="00103B85" w:rsidRPr="00F2135A">
        <w:tab/>
      </w:r>
      <w:r w:rsidR="00BC3C1F" w:rsidRPr="00F2135A">
        <w:tab/>
      </w:r>
      <w:r w:rsidR="00517EDF" w:rsidRPr="00F2135A">
        <w:t>(</w:t>
      </w:r>
      <w:r w:rsidR="00BC3C1F" w:rsidRPr="00F2135A">
        <w:t>2</w:t>
      </w:r>
      <w:r w:rsidR="00447811" w:rsidRPr="00F2135A">
        <w:t>.</w:t>
      </w:r>
      <w:r w:rsidR="00BC3C1F" w:rsidRPr="00F2135A">
        <w:t>9</w:t>
      </w:r>
      <w:r w:rsidR="00517EDF" w:rsidRPr="00F2135A">
        <w:t>)</w:t>
      </w:r>
      <w:r w:rsidR="00940C9C" w:rsidRPr="00F2135A">
        <w:rPr>
          <w:position w:val="-34"/>
        </w:rPr>
        <w:object w:dxaOrig="9100" w:dyaOrig="800">
          <v:shape id="_x0000_i1063" type="#_x0000_t75" style="width:453.75pt;height:39.75pt" o:ole="">
            <v:imagedata r:id="rId104" o:title=""/>
          </v:shape>
          <o:OLEObject Type="Embed" ProgID="Equation.DSMT4" ShapeID="_x0000_i1063" DrawAspect="Content" ObjectID="_1754997411" r:id="rId105"/>
        </w:object>
      </w:r>
      <w:r w:rsidR="00103B85"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BC3C1F" w:rsidRPr="00F2135A">
        <w:tab/>
      </w:r>
      <w:r w:rsidR="00517EDF" w:rsidRPr="00F2135A">
        <w:t>(</w:t>
      </w:r>
      <w:r w:rsidR="00BC3C1F" w:rsidRPr="00F2135A">
        <w:t>2</w:t>
      </w:r>
      <w:r w:rsidR="00447811" w:rsidRPr="00F2135A">
        <w:t>.</w:t>
      </w:r>
      <w:r w:rsidR="00BC3C1F" w:rsidRPr="00F2135A">
        <w:t>10</w:t>
      </w:r>
      <w:r w:rsidR="00517EDF" w:rsidRPr="00F2135A">
        <w:t>)</w:t>
      </w:r>
    </w:p>
    <w:p w:rsidR="00517EDF" w:rsidRPr="00F2135A" w:rsidRDefault="00940C9C" w:rsidP="00F2135A">
      <w:pPr>
        <w:spacing w:line="360" w:lineRule="auto"/>
        <w:jc w:val="right"/>
      </w:pPr>
      <w:r w:rsidRPr="00F2135A">
        <w:rPr>
          <w:position w:val="-34"/>
        </w:rPr>
        <w:object w:dxaOrig="8520" w:dyaOrig="800">
          <v:shape id="_x0000_i1064" type="#_x0000_t75" style="width:426.75pt;height:39.75pt" o:ole="">
            <v:imagedata r:id="rId106" o:title=""/>
          </v:shape>
          <o:OLEObject Type="Embed" ProgID="Equation.DSMT4" ShapeID="_x0000_i1064" DrawAspect="Content" ObjectID="_1754997412" r:id="rId107"/>
        </w:object>
      </w:r>
      <w:r w:rsidR="007748A4" w:rsidRPr="00F2135A">
        <w:tab/>
      </w:r>
      <w:r w:rsidR="00103B85"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7748A4" w:rsidRPr="00F2135A">
        <w:tab/>
      </w:r>
      <w:r w:rsidR="00BC3C1F" w:rsidRPr="00F2135A">
        <w:tab/>
      </w:r>
      <w:r w:rsidR="00517EDF" w:rsidRPr="00F2135A">
        <w:t>(</w:t>
      </w:r>
      <w:r w:rsidR="00BC3C1F" w:rsidRPr="00F2135A">
        <w:t>2</w:t>
      </w:r>
      <w:r w:rsidR="00447811" w:rsidRPr="00F2135A">
        <w:t>.</w:t>
      </w:r>
      <w:r w:rsidR="00517EDF" w:rsidRPr="00F2135A">
        <w:t>1</w:t>
      </w:r>
      <w:r w:rsidR="00BC3C1F" w:rsidRPr="00F2135A">
        <w:t>1</w:t>
      </w:r>
      <w:r w:rsidR="00517EDF" w:rsidRPr="00F2135A">
        <w:t>)</w:t>
      </w:r>
    </w:p>
    <w:p w:rsidR="00103B85" w:rsidRPr="00F2135A" w:rsidRDefault="005574EF" w:rsidP="00F2135A">
      <w:pPr>
        <w:spacing w:line="360" w:lineRule="auto"/>
        <w:jc w:val="both"/>
      </w:pPr>
      <w:r w:rsidRPr="00F2135A">
        <w:rPr>
          <w:position w:val="-32"/>
        </w:rPr>
        <w:object w:dxaOrig="7880" w:dyaOrig="780">
          <v:shape id="_x0000_i1065" type="#_x0000_t75" style="width:393.75pt;height:39pt" o:ole="">
            <v:imagedata r:id="rId108" o:title=""/>
          </v:shape>
          <o:OLEObject Type="Embed" ProgID="Equation.DSMT4" ShapeID="_x0000_i1065" DrawAspect="Content" ObjectID="_1754997413" r:id="rId109"/>
        </w:object>
      </w:r>
    </w:p>
    <w:p w:rsidR="00F2135A" w:rsidRDefault="00103B85" w:rsidP="00F2135A">
      <w:pPr>
        <w:spacing w:line="360" w:lineRule="auto"/>
        <w:ind w:left="3600" w:firstLine="720"/>
        <w:jc w:val="both"/>
      </w:pPr>
      <w:r w:rsidRPr="00F2135A">
        <w:tab/>
      </w:r>
      <w:r w:rsidR="005574EF" w:rsidRPr="00F2135A">
        <w:tab/>
      </w:r>
      <w:r w:rsidR="005574EF" w:rsidRPr="00F2135A">
        <w:tab/>
      </w:r>
      <w:r w:rsidR="005574EF" w:rsidRPr="00F2135A">
        <w:tab/>
      </w:r>
      <w:r w:rsidR="005574EF" w:rsidRPr="00F2135A">
        <w:tab/>
      </w:r>
    </w:p>
    <w:p w:rsidR="00517EDF" w:rsidRPr="00F2135A" w:rsidRDefault="00517EDF" w:rsidP="00F2135A">
      <w:pPr>
        <w:spacing w:line="360" w:lineRule="auto"/>
        <w:ind w:left="3600" w:firstLine="720"/>
        <w:jc w:val="both"/>
      </w:pPr>
      <w:r w:rsidRPr="00F2135A">
        <w:t>(</w:t>
      </w:r>
      <w:r w:rsidR="00BC3C1F" w:rsidRPr="00F2135A">
        <w:t>2</w:t>
      </w:r>
      <w:r w:rsidR="00447811" w:rsidRPr="00F2135A">
        <w:t>.</w:t>
      </w:r>
      <w:r w:rsidRPr="00F2135A">
        <w:t>1</w:t>
      </w:r>
      <w:r w:rsidR="00BC3C1F" w:rsidRPr="00F2135A">
        <w:t>2</w:t>
      </w:r>
      <w:r w:rsidRPr="00F2135A">
        <w:t>)</w:t>
      </w:r>
    </w:p>
    <w:p w:rsidR="00103B85" w:rsidRPr="00F2135A" w:rsidRDefault="00BC798E" w:rsidP="00F2135A">
      <w:pPr>
        <w:spacing w:line="360" w:lineRule="auto"/>
        <w:jc w:val="both"/>
      </w:pPr>
      <w:r w:rsidRPr="00F2135A">
        <w:rPr>
          <w:position w:val="-32"/>
        </w:rPr>
        <w:object w:dxaOrig="7260" w:dyaOrig="780">
          <v:shape id="_x0000_i1066" type="#_x0000_t75" style="width:336pt;height:36pt" o:ole="">
            <v:imagedata r:id="rId110" o:title=""/>
          </v:shape>
          <o:OLEObject Type="Embed" ProgID="Equation.DSMT4" ShapeID="_x0000_i1066" DrawAspect="Content" ObjectID="_1754997414" r:id="rId111"/>
        </w:object>
      </w:r>
    </w:p>
    <w:p w:rsidR="00F2135A" w:rsidRDefault="00BC798E" w:rsidP="00F2135A">
      <w:pPr>
        <w:spacing w:line="360" w:lineRule="auto"/>
        <w:ind w:left="2880" w:firstLine="720"/>
        <w:jc w:val="both"/>
      </w:pPr>
      <w:r w:rsidRPr="00F2135A">
        <w:rPr>
          <w:position w:val="-32"/>
        </w:rPr>
        <w:object w:dxaOrig="3220" w:dyaOrig="780">
          <v:shape id="_x0000_i1067" type="#_x0000_t75" style="width:161.25pt;height:39pt" o:ole="">
            <v:imagedata r:id="rId112" o:title=""/>
          </v:shape>
          <o:OLEObject Type="Embed" ProgID="Equation.DSMT4" ShapeID="_x0000_i1067" DrawAspect="Content" ObjectID="_1754997415" r:id="rId113"/>
        </w:object>
      </w:r>
      <w:r w:rsidR="00103B85" w:rsidRPr="00F2135A">
        <w:tab/>
      </w:r>
    </w:p>
    <w:p w:rsidR="00447811" w:rsidRPr="00F2135A" w:rsidRDefault="00447811" w:rsidP="00F2135A">
      <w:pPr>
        <w:spacing w:line="360" w:lineRule="auto"/>
        <w:ind w:left="2880" w:firstLine="720"/>
        <w:jc w:val="both"/>
      </w:pPr>
      <w:r w:rsidRPr="00F2135A">
        <w:t>(</w:t>
      </w:r>
      <w:r w:rsidR="00BC3C1F" w:rsidRPr="00F2135A">
        <w:t>2</w:t>
      </w:r>
      <w:r w:rsidRPr="00F2135A">
        <w:t>.1</w:t>
      </w:r>
      <w:r w:rsidR="00BC3C1F" w:rsidRPr="00F2135A">
        <w:t>3</w:t>
      </w:r>
      <w:r w:rsidRPr="00F2135A">
        <w:t>)</w:t>
      </w:r>
    </w:p>
    <w:p w:rsidR="00F27ACE" w:rsidRPr="00F2135A" w:rsidRDefault="00F27ACE" w:rsidP="00F2135A">
      <w:pPr>
        <w:spacing w:line="360" w:lineRule="auto"/>
        <w:ind w:left="2880" w:firstLine="720"/>
        <w:jc w:val="both"/>
      </w:pPr>
    </w:p>
    <w:p w:rsidR="00695360" w:rsidRPr="00F2135A" w:rsidRDefault="00BC798E" w:rsidP="00F2135A">
      <w:pPr>
        <w:spacing w:line="360" w:lineRule="auto"/>
        <w:jc w:val="both"/>
      </w:pPr>
      <w:r w:rsidRPr="00F2135A">
        <w:rPr>
          <w:position w:val="-32"/>
        </w:rPr>
        <w:object w:dxaOrig="4740" w:dyaOrig="780">
          <v:shape id="_x0000_i1068" type="#_x0000_t75" style="width:219pt;height:36pt" o:ole="">
            <v:imagedata r:id="rId114" o:title=""/>
          </v:shape>
          <o:OLEObject Type="Embed" ProgID="Equation.DSMT4" ShapeID="_x0000_i1068" DrawAspect="Content" ObjectID="_1754997416" r:id="rId115"/>
        </w:object>
      </w:r>
    </w:p>
    <w:p w:rsidR="00F2135A" w:rsidRDefault="00BC798E" w:rsidP="00F2135A">
      <w:pPr>
        <w:spacing w:line="360" w:lineRule="auto"/>
        <w:ind w:left="2880" w:firstLine="720"/>
        <w:jc w:val="both"/>
      </w:pPr>
      <w:r w:rsidRPr="00F2135A">
        <w:rPr>
          <w:position w:val="-32"/>
        </w:rPr>
        <w:object w:dxaOrig="3140" w:dyaOrig="780">
          <v:shape id="_x0000_i1069" type="#_x0000_t75" style="width:156.75pt;height:39pt" o:ole="">
            <v:imagedata r:id="rId116" o:title=""/>
          </v:shape>
          <o:OLEObject Type="Embed" ProgID="Equation.DSMT4" ShapeID="_x0000_i1069" DrawAspect="Content" ObjectID="_1754997417" r:id="rId117"/>
        </w:object>
      </w:r>
    </w:p>
    <w:p w:rsidR="00517EDF" w:rsidRPr="00F2135A" w:rsidRDefault="00517EDF" w:rsidP="00F2135A">
      <w:pPr>
        <w:spacing w:line="360" w:lineRule="auto"/>
        <w:ind w:left="2880" w:firstLine="720"/>
        <w:jc w:val="both"/>
      </w:pPr>
      <w:r w:rsidRPr="00F2135A">
        <w:t>(</w:t>
      </w:r>
      <w:r w:rsidR="00BC3C1F" w:rsidRPr="00F2135A">
        <w:t>2</w:t>
      </w:r>
      <w:r w:rsidR="00447811" w:rsidRPr="00F2135A">
        <w:t>.</w:t>
      </w:r>
      <w:r w:rsidRPr="00F2135A">
        <w:t>1</w:t>
      </w:r>
      <w:r w:rsidR="00BC3C1F" w:rsidRPr="00F2135A">
        <w:t>4</w:t>
      </w:r>
      <w:r w:rsidRPr="00F2135A">
        <w:t>)</w:t>
      </w:r>
    </w:p>
    <w:p w:rsidR="00697D44" w:rsidRPr="00F2135A" w:rsidRDefault="00086C80" w:rsidP="00F2135A">
      <w:pPr>
        <w:spacing w:line="360" w:lineRule="auto"/>
        <w:ind w:firstLine="720"/>
        <w:jc w:val="both"/>
      </w:pPr>
      <w:r w:rsidRPr="00F2135A">
        <w:t>U</w:t>
      </w:r>
      <w:r w:rsidR="002A143C" w:rsidRPr="00F2135A">
        <w:t xml:space="preserve">sing the </w:t>
      </w:r>
      <w:r w:rsidR="00517EDF" w:rsidRPr="00F2135A">
        <w:t xml:space="preserve">following </w:t>
      </w:r>
      <w:r w:rsidR="002A143C" w:rsidRPr="00F2135A">
        <w:t>non – dimensional variables</w:t>
      </w:r>
    </w:p>
    <w:p w:rsidR="00517EDF" w:rsidRPr="00F2135A" w:rsidRDefault="002A143C" w:rsidP="00F2135A">
      <w:pPr>
        <w:spacing w:line="360" w:lineRule="auto"/>
        <w:jc w:val="both"/>
      </w:pPr>
      <w:r w:rsidRPr="00F2135A">
        <w:rPr>
          <w:position w:val="-26"/>
        </w:rPr>
        <w:object w:dxaOrig="660" w:dyaOrig="680">
          <v:shape id="_x0000_i1070" type="#_x0000_t75" style="width:33pt;height:33.75pt" o:ole="">
            <v:imagedata r:id="rId118" o:title=""/>
          </v:shape>
          <o:OLEObject Type="Embed" ProgID="Equation.DSMT4" ShapeID="_x0000_i1070" DrawAspect="Content" ObjectID="_1754997418" r:id="rId119"/>
        </w:object>
      </w:r>
      <w:r w:rsidR="00517EDF" w:rsidRPr="00F2135A">
        <w:t xml:space="preserve">, </w:t>
      </w:r>
      <w:r w:rsidRPr="00F2135A">
        <w:rPr>
          <w:position w:val="-26"/>
        </w:rPr>
        <w:object w:dxaOrig="760" w:dyaOrig="680">
          <v:shape id="_x0000_i1071" type="#_x0000_t75" style="width:38.25pt;height:33.75pt" o:ole="">
            <v:imagedata r:id="rId120" o:title=""/>
          </v:shape>
          <o:OLEObject Type="Embed" ProgID="Equation.DSMT4" ShapeID="_x0000_i1071" DrawAspect="Content" ObjectID="_1754997419" r:id="rId121"/>
        </w:object>
      </w:r>
      <w:r w:rsidRPr="00F2135A">
        <w:rPr>
          <w:position w:val="-26"/>
        </w:rPr>
        <w:object w:dxaOrig="740" w:dyaOrig="680">
          <v:shape id="_x0000_i1072" type="#_x0000_t75" style="width:36.75pt;height:33.75pt" o:ole="">
            <v:imagedata r:id="rId122" o:title=""/>
          </v:shape>
          <o:OLEObject Type="Embed" ProgID="Equation.DSMT4" ShapeID="_x0000_i1072" DrawAspect="Content" ObjectID="_1754997420" r:id="rId123"/>
        </w:object>
      </w:r>
      <w:r w:rsidRPr="00F2135A">
        <w:rPr>
          <w:position w:val="-26"/>
        </w:rPr>
        <w:object w:dxaOrig="700" w:dyaOrig="680">
          <v:shape id="_x0000_i1073" type="#_x0000_t75" style="width:35.25pt;height:33.75pt" o:ole="">
            <v:imagedata r:id="rId124" o:title=""/>
          </v:shape>
          <o:OLEObject Type="Embed" ProgID="Equation.DSMT4" ShapeID="_x0000_i1073" DrawAspect="Content" ObjectID="_1754997421" r:id="rId125"/>
        </w:object>
      </w:r>
      <w:r w:rsidRPr="00F2135A">
        <w:rPr>
          <w:position w:val="-26"/>
        </w:rPr>
        <w:object w:dxaOrig="820" w:dyaOrig="680">
          <v:shape id="_x0000_i1074" type="#_x0000_t75" style="width:41.25pt;height:33.75pt" o:ole="">
            <v:imagedata r:id="rId126" o:title=""/>
          </v:shape>
          <o:OLEObject Type="Embed" ProgID="Equation.DSMT4" ShapeID="_x0000_i1074" DrawAspect="Content" ObjectID="_1754997422" r:id="rId127"/>
        </w:object>
      </w:r>
      <w:r w:rsidRPr="00F2135A">
        <w:rPr>
          <w:position w:val="-30"/>
        </w:rPr>
        <w:object w:dxaOrig="1080" w:dyaOrig="720">
          <v:shape id="_x0000_i1075" type="#_x0000_t75" style="width:54pt;height:36pt" o:ole="">
            <v:imagedata r:id="rId128" o:title=""/>
          </v:shape>
          <o:OLEObject Type="Embed" ProgID="Equation.DSMT4" ShapeID="_x0000_i1075" DrawAspect="Content" ObjectID="_1754997423" r:id="rId129"/>
        </w:object>
      </w:r>
      <w:r w:rsidR="00871B0B" w:rsidRPr="00F2135A">
        <w:rPr>
          <w:position w:val="-34"/>
        </w:rPr>
        <w:object w:dxaOrig="1900" w:dyaOrig="780">
          <v:shape id="_x0000_i1076" type="#_x0000_t75" style="width:95.25pt;height:39pt" o:ole="">
            <v:imagedata r:id="rId130" o:title=""/>
          </v:shape>
          <o:OLEObject Type="Embed" ProgID="Equation.DSMT4" ShapeID="_x0000_i1076" DrawAspect="Content" ObjectID="_1754997424" r:id="rId131"/>
        </w:object>
      </w:r>
      <w:r w:rsidR="00871B0B" w:rsidRPr="00F2135A">
        <w:rPr>
          <w:position w:val="-26"/>
        </w:rPr>
        <w:object w:dxaOrig="780" w:dyaOrig="680">
          <v:shape id="_x0000_i1077" type="#_x0000_t75" style="width:39pt;height:33.75pt" o:ole="">
            <v:imagedata r:id="rId132" o:title=""/>
          </v:shape>
          <o:OLEObject Type="Embed" ProgID="Equation.DSMT4" ShapeID="_x0000_i1077" DrawAspect="Content" ObjectID="_1754997425" r:id="rId133"/>
        </w:object>
      </w:r>
      <w:r w:rsidRPr="00F2135A">
        <w:rPr>
          <w:position w:val="-30"/>
        </w:rPr>
        <w:object w:dxaOrig="1180" w:dyaOrig="720">
          <v:shape id="_x0000_i1078" type="#_x0000_t75" style="width:59.25pt;height:36pt" o:ole="">
            <v:imagedata r:id="rId134" o:title=""/>
          </v:shape>
          <o:OLEObject Type="Embed" ProgID="Equation.DSMT4" ShapeID="_x0000_i1078" DrawAspect="Content" ObjectID="_1754997426" r:id="rId135"/>
        </w:object>
      </w:r>
      <w:r w:rsidR="00D35C9C" w:rsidRPr="00F2135A">
        <w:rPr>
          <w:position w:val="-26"/>
        </w:rPr>
        <w:object w:dxaOrig="1660" w:dyaOrig="680">
          <v:shape id="_x0000_i1079" type="#_x0000_t75" style="width:83.25pt;height:33.75pt" o:ole="">
            <v:imagedata r:id="rId136" o:title=""/>
          </v:shape>
          <o:OLEObject Type="Embed" ProgID="Equation.DSMT4" ShapeID="_x0000_i1079" DrawAspect="Content" ObjectID="_1754997427" r:id="rId137"/>
        </w:object>
      </w:r>
      <w:r w:rsidR="00D35C9C" w:rsidRPr="00F2135A">
        <w:t>,</w:t>
      </w:r>
      <w:r w:rsidRPr="00F2135A">
        <w:tab/>
      </w:r>
      <w:r w:rsidRPr="00F2135A">
        <w:tab/>
      </w:r>
      <w:r w:rsidR="00D73852" w:rsidRPr="00F2135A">
        <w:tab/>
      </w:r>
      <w:r w:rsidR="00517EDF" w:rsidRPr="00F2135A">
        <w:t>(</w:t>
      </w:r>
      <w:r w:rsidR="00BC3C1F" w:rsidRPr="00F2135A">
        <w:t>2</w:t>
      </w:r>
      <w:r w:rsidR="00447811" w:rsidRPr="00F2135A">
        <w:t>.</w:t>
      </w:r>
      <w:r w:rsidR="00517EDF" w:rsidRPr="00F2135A">
        <w:t>1</w:t>
      </w:r>
      <w:r w:rsidR="006F7ADA" w:rsidRPr="00F2135A">
        <w:t>5</w:t>
      </w:r>
      <w:r w:rsidR="00517EDF" w:rsidRPr="00F2135A">
        <w:t>)</w:t>
      </w:r>
    </w:p>
    <w:p w:rsidR="00517EDF" w:rsidRPr="00F2135A" w:rsidRDefault="00086C80" w:rsidP="00F2135A">
      <w:pPr>
        <w:spacing w:line="360" w:lineRule="auto"/>
        <w:jc w:val="both"/>
      </w:pPr>
      <w:r w:rsidRPr="00F2135A">
        <w:t>into the equations (</w:t>
      </w:r>
      <w:r w:rsidR="00BC3C1F" w:rsidRPr="00F2135A">
        <w:t>2</w:t>
      </w:r>
      <w:r w:rsidRPr="00F2135A">
        <w:t>.8) – (</w:t>
      </w:r>
      <w:r w:rsidR="00BC3C1F" w:rsidRPr="00F2135A">
        <w:t>2</w:t>
      </w:r>
      <w:r w:rsidRPr="00F2135A">
        <w:t xml:space="preserve">.13), </w:t>
      </w:r>
      <w:r w:rsidR="00D35C9C" w:rsidRPr="00F2135A">
        <w:t>w</w:t>
      </w:r>
      <w:r w:rsidR="00517EDF" w:rsidRPr="00F2135A">
        <w:t>e have</w:t>
      </w:r>
      <w:r w:rsidR="00A26FAD" w:rsidRPr="00F2135A">
        <w:t xml:space="preserve"> (after dropping the bars)</w:t>
      </w:r>
    </w:p>
    <w:p w:rsidR="00517EDF" w:rsidRPr="00F2135A" w:rsidRDefault="00871B0B" w:rsidP="00F2135A">
      <w:pPr>
        <w:spacing w:line="360" w:lineRule="auto"/>
        <w:jc w:val="both"/>
      </w:pPr>
      <w:r w:rsidRPr="00F2135A">
        <w:rPr>
          <w:position w:val="-30"/>
        </w:rPr>
        <w:object w:dxaOrig="1359" w:dyaOrig="720">
          <v:shape id="_x0000_i1080" type="#_x0000_t75" style="width:68.25pt;height:36pt" o:ole="">
            <v:imagedata r:id="rId138" o:title=""/>
          </v:shape>
          <o:OLEObject Type="Embed" ProgID="Equation.DSMT4" ShapeID="_x0000_i1080" DrawAspect="Content" ObjectID="_1754997428" r:id="rId139"/>
        </w:object>
      </w:r>
      <w:r w:rsidR="002A143C" w:rsidRPr="00F2135A">
        <w:tab/>
      </w:r>
      <w:r w:rsidR="00517EDF" w:rsidRPr="00F2135A">
        <w:t>(</w:t>
      </w:r>
      <w:r w:rsidR="00BC3C1F" w:rsidRPr="00F2135A">
        <w:t>2</w:t>
      </w:r>
      <w:r w:rsidR="00447811" w:rsidRPr="00F2135A">
        <w:t>.</w:t>
      </w:r>
      <w:r w:rsidR="00517EDF" w:rsidRPr="00F2135A">
        <w:t>1</w:t>
      </w:r>
      <w:r w:rsidR="006F7ADA" w:rsidRPr="00F2135A">
        <w:t>6</w:t>
      </w:r>
      <w:r w:rsidR="00517EDF" w:rsidRPr="00F2135A">
        <w:t>)</w:t>
      </w:r>
    </w:p>
    <w:p w:rsidR="00A26FAD" w:rsidRPr="00F2135A" w:rsidRDefault="00A26FAD" w:rsidP="00F2135A">
      <w:pPr>
        <w:spacing w:line="360" w:lineRule="auto"/>
        <w:jc w:val="both"/>
      </w:pPr>
      <w:r w:rsidRPr="00F2135A">
        <w:rPr>
          <w:position w:val="-34"/>
        </w:rPr>
        <w:object w:dxaOrig="5440" w:dyaOrig="800">
          <v:shape id="_x0000_i1081" type="#_x0000_t75" style="width:272.25pt;height:39.75pt" o:ole="">
            <v:imagedata r:id="rId140" o:title=""/>
          </v:shape>
          <o:OLEObject Type="Embed" ProgID="Equation.DSMT4" ShapeID="_x0000_i1081" DrawAspect="Content" ObjectID="_1754997429" r:id="rId141"/>
        </w:object>
      </w:r>
    </w:p>
    <w:p w:rsidR="00517EDF" w:rsidRPr="00F2135A" w:rsidRDefault="001A649E" w:rsidP="00F2135A">
      <w:pPr>
        <w:spacing w:line="360" w:lineRule="auto"/>
        <w:jc w:val="both"/>
      </w:pPr>
      <w:r w:rsidRPr="00F2135A">
        <w:tab/>
      </w:r>
      <w:r w:rsidRPr="00F2135A">
        <w:tab/>
      </w:r>
      <w:r w:rsidRPr="00F2135A">
        <w:tab/>
      </w:r>
      <w:r w:rsidRPr="00F2135A">
        <w:rPr>
          <w:position w:val="-30"/>
        </w:rPr>
        <w:object w:dxaOrig="5340" w:dyaOrig="740">
          <v:shape id="_x0000_i1082" type="#_x0000_t75" style="width:267.75pt;height:36.75pt" o:ole="">
            <v:imagedata r:id="rId142" o:title=""/>
          </v:shape>
          <o:OLEObject Type="Embed" ProgID="Equation.DSMT4" ShapeID="_x0000_i1082" DrawAspect="Content" ObjectID="_1754997430" r:id="rId143"/>
        </w:object>
      </w:r>
      <w:r w:rsidR="007748A4" w:rsidRPr="00F2135A">
        <w:tab/>
      </w:r>
      <w:r w:rsidR="00517EDF" w:rsidRPr="00F2135A">
        <w:t>(</w:t>
      </w:r>
      <w:r w:rsidR="00BC3C1F" w:rsidRPr="00F2135A">
        <w:t>2</w:t>
      </w:r>
      <w:r w:rsidR="00447811" w:rsidRPr="00F2135A">
        <w:t>.</w:t>
      </w:r>
      <w:r w:rsidR="00517EDF" w:rsidRPr="00F2135A">
        <w:t>1</w:t>
      </w:r>
      <w:r w:rsidR="006F7ADA" w:rsidRPr="00F2135A">
        <w:t>7</w:t>
      </w:r>
      <w:r w:rsidR="00517EDF" w:rsidRPr="00F2135A">
        <w:t xml:space="preserve">)                                     </w:t>
      </w:r>
    </w:p>
    <w:p w:rsidR="00A26FAD" w:rsidRPr="00F2135A" w:rsidRDefault="008265AE" w:rsidP="00F2135A">
      <w:pPr>
        <w:spacing w:line="360" w:lineRule="auto"/>
        <w:jc w:val="both"/>
      </w:pPr>
      <w:r w:rsidRPr="00F2135A">
        <w:rPr>
          <w:position w:val="-34"/>
        </w:rPr>
        <w:object w:dxaOrig="5780" w:dyaOrig="800">
          <v:shape id="_x0000_i1083" type="#_x0000_t75" style="width:288.75pt;height:39.75pt" o:ole="">
            <v:imagedata r:id="rId144" o:title=""/>
          </v:shape>
          <o:OLEObject Type="Embed" ProgID="Equation.DSMT4" ShapeID="_x0000_i1083" DrawAspect="Content" ObjectID="_1754997431" r:id="rId145"/>
        </w:object>
      </w:r>
    </w:p>
    <w:p w:rsidR="00517EDF" w:rsidRPr="00F2135A" w:rsidRDefault="001A649E" w:rsidP="00F2135A">
      <w:pPr>
        <w:spacing w:line="360" w:lineRule="auto"/>
        <w:ind w:firstLine="720"/>
        <w:jc w:val="both"/>
      </w:pPr>
      <w:r w:rsidRPr="00F2135A">
        <w:rPr>
          <w:position w:val="-30"/>
        </w:rPr>
        <w:object w:dxaOrig="5140" w:dyaOrig="740">
          <v:shape id="_x0000_i1084" type="#_x0000_t75" style="width:256.5pt;height:36.75pt" o:ole="">
            <v:imagedata r:id="rId146" o:title=""/>
          </v:shape>
          <o:OLEObject Type="Embed" ProgID="Equation.DSMT4" ShapeID="_x0000_i1084" DrawAspect="Content" ObjectID="_1754997432" r:id="rId147"/>
        </w:object>
      </w:r>
      <w:r w:rsidR="00517EDF" w:rsidRPr="00F2135A">
        <w:t>(</w:t>
      </w:r>
      <w:r w:rsidR="00BC3C1F" w:rsidRPr="00F2135A">
        <w:t>2</w:t>
      </w:r>
      <w:r w:rsidR="00447811" w:rsidRPr="00F2135A">
        <w:t>.</w:t>
      </w:r>
      <w:r w:rsidR="006F7ADA" w:rsidRPr="00F2135A">
        <w:t>18</w:t>
      </w:r>
      <w:r w:rsidR="00517EDF" w:rsidRPr="00F2135A">
        <w:t>)</w:t>
      </w:r>
    </w:p>
    <w:p w:rsidR="00A26FAD" w:rsidRPr="00F2135A" w:rsidRDefault="00BC798E" w:rsidP="00F2135A">
      <w:pPr>
        <w:spacing w:line="360" w:lineRule="auto"/>
        <w:jc w:val="both"/>
      </w:pPr>
      <w:r w:rsidRPr="00F2135A">
        <w:rPr>
          <w:position w:val="-32"/>
        </w:rPr>
        <w:object w:dxaOrig="5679" w:dyaOrig="780">
          <v:shape id="_x0000_i1085" type="#_x0000_t75" style="width:284.25pt;height:39pt" o:ole="">
            <v:imagedata r:id="rId148" o:title=""/>
          </v:shape>
          <o:OLEObject Type="Embed" ProgID="Equation.DSMT4" ShapeID="_x0000_i1085" DrawAspect="Content" ObjectID="_1754997433" r:id="rId149"/>
        </w:object>
      </w:r>
    </w:p>
    <w:p w:rsidR="00517EDF" w:rsidRPr="00F2135A" w:rsidRDefault="00A26FAD" w:rsidP="00F2135A">
      <w:pPr>
        <w:spacing w:line="360" w:lineRule="auto"/>
        <w:ind w:left="2880"/>
        <w:jc w:val="both"/>
      </w:pPr>
      <w:r w:rsidRPr="00F2135A">
        <w:rPr>
          <w:position w:val="-32"/>
        </w:rPr>
        <w:object w:dxaOrig="3540" w:dyaOrig="780">
          <v:shape id="_x0000_i1086" type="#_x0000_t75" style="width:177pt;height:39pt" o:ole="">
            <v:imagedata r:id="rId150" o:title=""/>
          </v:shape>
          <o:OLEObject Type="Embed" ProgID="Equation.DSMT4" ShapeID="_x0000_i1086" DrawAspect="Content" ObjectID="_1754997434" r:id="rId151"/>
        </w:object>
      </w:r>
      <w:r w:rsidRPr="00F2135A">
        <w:tab/>
      </w:r>
      <w:r w:rsidRPr="00F2135A">
        <w:tab/>
      </w:r>
      <w:r w:rsidR="00517EDF" w:rsidRPr="00F2135A">
        <w:t>(</w:t>
      </w:r>
      <w:r w:rsidR="00BC3C1F" w:rsidRPr="00F2135A">
        <w:t>2</w:t>
      </w:r>
      <w:r w:rsidR="00447811" w:rsidRPr="00F2135A">
        <w:t>.</w:t>
      </w:r>
      <w:r w:rsidR="006F7ADA" w:rsidRPr="00F2135A">
        <w:t>19</w:t>
      </w:r>
      <w:r w:rsidR="00517EDF" w:rsidRPr="00F2135A">
        <w:t>)</w:t>
      </w:r>
    </w:p>
    <w:p w:rsidR="008F039A" w:rsidRPr="00F2135A" w:rsidRDefault="008F039A" w:rsidP="00F2135A">
      <w:pPr>
        <w:spacing w:line="360" w:lineRule="auto"/>
        <w:jc w:val="both"/>
      </w:pPr>
      <w:r w:rsidRPr="00F2135A">
        <w:rPr>
          <w:position w:val="-32"/>
        </w:rPr>
        <w:object w:dxaOrig="8240" w:dyaOrig="780">
          <v:shape id="_x0000_i1087" type="#_x0000_t75" style="width:379.5pt;height:36pt" o:ole="">
            <v:imagedata r:id="rId152" o:title=""/>
          </v:shape>
          <o:OLEObject Type="Embed" ProgID="Equation.DSMT4" ShapeID="_x0000_i1087" DrawAspect="Content" ObjectID="_1754997435" r:id="rId153"/>
        </w:object>
      </w:r>
    </w:p>
    <w:p w:rsidR="00517EDF" w:rsidRPr="00F2135A" w:rsidRDefault="008F039A" w:rsidP="00F2135A">
      <w:pPr>
        <w:spacing w:line="360" w:lineRule="auto"/>
        <w:ind w:left="2880" w:firstLine="720"/>
        <w:jc w:val="both"/>
      </w:pPr>
      <w:r w:rsidRPr="00F2135A">
        <w:rPr>
          <w:position w:val="-32"/>
        </w:rPr>
        <w:object w:dxaOrig="3580" w:dyaOrig="780">
          <v:shape id="_x0000_i1088" type="#_x0000_t75" style="width:179.25pt;height:39pt" o:ole="">
            <v:imagedata r:id="rId154" o:title=""/>
          </v:shape>
          <o:OLEObject Type="Embed" ProgID="Equation.DSMT4" ShapeID="_x0000_i1088" DrawAspect="Content" ObjectID="_1754997436" r:id="rId155"/>
        </w:object>
      </w:r>
      <w:r w:rsidR="00867195" w:rsidRPr="00F2135A">
        <w:tab/>
      </w:r>
      <w:r w:rsidR="00447811" w:rsidRPr="00F2135A">
        <w:t>(</w:t>
      </w:r>
      <w:r w:rsidR="00BC3C1F" w:rsidRPr="00F2135A">
        <w:t>2</w:t>
      </w:r>
      <w:r w:rsidR="00447811" w:rsidRPr="00F2135A">
        <w:t>.</w:t>
      </w:r>
      <w:r w:rsidR="00517EDF" w:rsidRPr="00F2135A">
        <w:t>2</w:t>
      </w:r>
      <w:r w:rsidR="006F7ADA" w:rsidRPr="00F2135A">
        <w:t>0</w:t>
      </w:r>
      <w:r w:rsidR="00517EDF" w:rsidRPr="00F2135A">
        <w:t>)</w:t>
      </w:r>
    </w:p>
    <w:p w:rsidR="00867195" w:rsidRPr="00F2135A" w:rsidRDefault="00867195" w:rsidP="00F2135A">
      <w:pPr>
        <w:spacing w:line="360" w:lineRule="auto"/>
        <w:jc w:val="both"/>
      </w:pPr>
      <w:r w:rsidRPr="00F2135A">
        <w:rPr>
          <w:position w:val="-32"/>
        </w:rPr>
        <w:object w:dxaOrig="5660" w:dyaOrig="780">
          <v:shape id="_x0000_i1089" type="#_x0000_t75" style="width:282.75pt;height:39pt" o:ole="">
            <v:imagedata r:id="rId156" o:title=""/>
          </v:shape>
          <o:OLEObject Type="Embed" ProgID="Equation.DSMT4" ShapeID="_x0000_i1089" DrawAspect="Content" ObjectID="_1754997437" r:id="rId157"/>
        </w:object>
      </w:r>
    </w:p>
    <w:p w:rsidR="002D4A7D" w:rsidRPr="00F2135A" w:rsidRDefault="00867195" w:rsidP="00F2135A">
      <w:pPr>
        <w:spacing w:line="360" w:lineRule="auto"/>
        <w:ind w:left="2880" w:firstLine="720"/>
        <w:jc w:val="both"/>
      </w:pPr>
      <w:r w:rsidRPr="00F2135A">
        <w:rPr>
          <w:position w:val="-32"/>
        </w:rPr>
        <w:object w:dxaOrig="3540" w:dyaOrig="780">
          <v:shape id="_x0000_i1090" type="#_x0000_t75" style="width:177pt;height:39pt" o:ole="">
            <v:imagedata r:id="rId158" o:title=""/>
          </v:shape>
          <o:OLEObject Type="Embed" ProgID="Equation.DSMT4" ShapeID="_x0000_i1090" DrawAspect="Content" ObjectID="_1754997438" r:id="rId159"/>
        </w:object>
      </w:r>
      <w:r w:rsidR="00517EDF" w:rsidRPr="00F2135A">
        <w:t xml:space="preserve">             (</w:t>
      </w:r>
      <w:r w:rsidR="00BC3C1F" w:rsidRPr="00F2135A">
        <w:t>2</w:t>
      </w:r>
      <w:r w:rsidR="00447811" w:rsidRPr="00F2135A">
        <w:t>.</w:t>
      </w:r>
      <w:r w:rsidR="00517EDF" w:rsidRPr="00F2135A">
        <w:t>2</w:t>
      </w:r>
      <w:r w:rsidR="006F7ADA" w:rsidRPr="00F2135A">
        <w:t>1</w:t>
      </w:r>
      <w:r w:rsidR="00517EDF" w:rsidRPr="00F2135A">
        <w:t>)</w:t>
      </w:r>
    </w:p>
    <w:p w:rsidR="002D4A7D" w:rsidRPr="00F2135A" w:rsidRDefault="002D4A7D" w:rsidP="00F2135A">
      <w:pPr>
        <w:spacing w:line="360" w:lineRule="auto"/>
        <w:ind w:firstLine="720"/>
        <w:jc w:val="both"/>
      </w:pPr>
      <w:r w:rsidRPr="00F2135A">
        <w:t xml:space="preserve">Under lubrication approach, neglecting the terms of order </w:t>
      </w:r>
      <w:r w:rsidRPr="00F2135A">
        <w:rPr>
          <w:position w:val="-6"/>
        </w:rPr>
        <w:object w:dxaOrig="220" w:dyaOrig="279">
          <v:shape id="_x0000_i1091" type="#_x0000_t75" style="width:11.25pt;height:14.25pt" o:ole="">
            <v:imagedata r:id="rId160" o:title=""/>
          </v:shape>
          <o:OLEObject Type="Embed" ProgID="Equation.DSMT4" ShapeID="_x0000_i1091" DrawAspect="Content" ObjectID="_1754997439" r:id="rId161"/>
        </w:object>
      </w:r>
      <w:r w:rsidRPr="00F2135A">
        <w:t xml:space="preserve"> and Re, from Equations (3.17) and (3.18), we get</w:t>
      </w:r>
    </w:p>
    <w:p w:rsidR="00517EDF" w:rsidRPr="00F2135A" w:rsidRDefault="001A649E" w:rsidP="00F2135A">
      <w:pPr>
        <w:spacing w:line="360" w:lineRule="auto"/>
        <w:jc w:val="both"/>
      </w:pPr>
      <w:r w:rsidRPr="00F2135A">
        <w:rPr>
          <w:position w:val="-34"/>
        </w:rPr>
        <w:object w:dxaOrig="5580" w:dyaOrig="800">
          <v:shape id="_x0000_i1092" type="#_x0000_t75" style="width:278.25pt;height:39.75pt" o:ole="">
            <v:imagedata r:id="rId162" o:title=""/>
          </v:shape>
          <o:OLEObject Type="Embed" ProgID="Equation.DSMT4" ShapeID="_x0000_i1092" DrawAspect="Content" ObjectID="_1754997440" r:id="rId163"/>
        </w:object>
      </w:r>
      <w:r w:rsidRPr="00F2135A">
        <w:tab/>
      </w:r>
      <w:r w:rsidR="00517EDF" w:rsidRPr="00F2135A">
        <w:t>(</w:t>
      </w:r>
      <w:r w:rsidR="00BC3C1F" w:rsidRPr="00F2135A">
        <w:t>2</w:t>
      </w:r>
      <w:r w:rsidR="00447811" w:rsidRPr="00F2135A">
        <w:t>.</w:t>
      </w:r>
      <w:r w:rsidR="00517EDF" w:rsidRPr="00F2135A">
        <w:t>2</w:t>
      </w:r>
      <w:r w:rsidR="006F7ADA" w:rsidRPr="00F2135A">
        <w:t>2</w:t>
      </w:r>
      <w:r w:rsidR="00517EDF" w:rsidRPr="00F2135A">
        <w:t>)</w:t>
      </w:r>
    </w:p>
    <w:p w:rsidR="00517EDF" w:rsidRPr="00F2135A" w:rsidRDefault="00517EDF" w:rsidP="00F2135A">
      <w:pPr>
        <w:spacing w:line="360" w:lineRule="auto"/>
        <w:jc w:val="both"/>
      </w:pPr>
      <w:r w:rsidRPr="00F2135A">
        <w:rPr>
          <w:position w:val="-32"/>
        </w:rPr>
        <w:object w:dxaOrig="1820" w:dyaOrig="780">
          <v:shape id="_x0000_i1093" type="#_x0000_t75" style="width:90.75pt;height:39pt" o:ole="">
            <v:imagedata r:id="rId164" o:title=""/>
          </v:shape>
          <o:OLEObject Type="Embed" ProgID="Equation.DSMT4" ShapeID="_x0000_i1093" DrawAspect="Content" ObjectID="_1754997441" r:id="rId165"/>
        </w:object>
      </w:r>
      <w:r w:rsidRPr="00F2135A">
        <w:rPr>
          <w:position w:val="-30"/>
        </w:rPr>
        <w:object w:dxaOrig="1080" w:dyaOrig="720">
          <v:shape id="_x0000_i1094" type="#_x0000_t75" style="width:54pt;height:36pt" o:ole="">
            <v:imagedata r:id="rId166" o:title=""/>
          </v:shape>
          <o:OLEObject Type="Embed" ProgID="Equation.DSMT4" ShapeID="_x0000_i1094" DrawAspect="Content" ObjectID="_1754997442" r:id="rId167"/>
        </w:object>
      </w:r>
      <w:r w:rsidRPr="00F2135A">
        <w:t xml:space="preserve"> (</w:t>
      </w:r>
      <w:r w:rsidR="00BC3C1F" w:rsidRPr="00F2135A">
        <w:t>2</w:t>
      </w:r>
      <w:r w:rsidR="00447811" w:rsidRPr="00F2135A">
        <w:t>.</w:t>
      </w:r>
      <w:r w:rsidRPr="00F2135A">
        <w:t>2</w:t>
      </w:r>
      <w:r w:rsidR="006F7ADA" w:rsidRPr="00F2135A">
        <w:t>3</w:t>
      </w:r>
      <w:r w:rsidRPr="00F2135A">
        <w:t>)</w:t>
      </w:r>
    </w:p>
    <w:p w:rsidR="002D4A7D" w:rsidRPr="00F2135A" w:rsidRDefault="002D4A7D" w:rsidP="00F2135A">
      <w:pPr>
        <w:spacing w:line="360" w:lineRule="auto"/>
        <w:jc w:val="both"/>
      </w:pPr>
      <w:r w:rsidRPr="00F2135A">
        <w:t>where</w:t>
      </w:r>
    </w:p>
    <w:p w:rsidR="00517EDF" w:rsidRPr="00F2135A" w:rsidRDefault="00251956" w:rsidP="00F2135A">
      <w:pPr>
        <w:spacing w:line="360" w:lineRule="auto"/>
        <w:jc w:val="both"/>
      </w:pPr>
      <w:r w:rsidRPr="00F2135A">
        <w:rPr>
          <w:position w:val="-30"/>
        </w:rPr>
        <w:object w:dxaOrig="2240" w:dyaOrig="720">
          <v:shape id="_x0000_i1095" type="#_x0000_t75" style="width:111.75pt;height:36pt" o:ole="">
            <v:imagedata r:id="rId168" o:title=""/>
          </v:shape>
          <o:OLEObject Type="Embed" ProgID="Equation.DSMT4" ShapeID="_x0000_i1095" DrawAspect="Content" ObjectID="_1754997443" r:id="rId169"/>
        </w:object>
      </w:r>
      <w:r w:rsidR="00517EDF" w:rsidRPr="00F2135A">
        <w:t xml:space="preserve">   (</w:t>
      </w:r>
      <w:r w:rsidR="00BC3C1F" w:rsidRPr="00F2135A">
        <w:t>2</w:t>
      </w:r>
      <w:r w:rsidR="00447811" w:rsidRPr="00F2135A">
        <w:t>.</w:t>
      </w:r>
      <w:r w:rsidR="00517EDF" w:rsidRPr="00F2135A">
        <w:t>2</w:t>
      </w:r>
      <w:r w:rsidR="006F7ADA" w:rsidRPr="00F2135A">
        <w:t>4</w:t>
      </w:r>
      <w:r w:rsidR="00517EDF" w:rsidRPr="00F2135A">
        <w:t>)</w:t>
      </w:r>
    </w:p>
    <w:p w:rsidR="00517EDF" w:rsidRPr="00F2135A" w:rsidRDefault="00251956" w:rsidP="00F2135A">
      <w:pPr>
        <w:spacing w:line="360" w:lineRule="auto"/>
        <w:jc w:val="both"/>
      </w:pPr>
      <w:r w:rsidRPr="00F2135A">
        <w:rPr>
          <w:position w:val="-30"/>
        </w:rPr>
        <w:object w:dxaOrig="4940" w:dyaOrig="720">
          <v:shape id="_x0000_i1096" type="#_x0000_t75" style="width:227.25pt;height:33pt" o:ole="">
            <v:imagedata r:id="rId170" o:title=""/>
          </v:shape>
          <o:OLEObject Type="Embed" ProgID="Equation.DSMT4" ShapeID="_x0000_i1096" DrawAspect="Content" ObjectID="_1754997444" r:id="rId171"/>
        </w:object>
      </w:r>
      <w:r w:rsidR="00517EDF" w:rsidRPr="00F2135A">
        <w:t>(</w:t>
      </w:r>
      <w:r w:rsidR="00BC3C1F" w:rsidRPr="00F2135A">
        <w:t>2</w:t>
      </w:r>
      <w:r w:rsidR="00FD5FF4" w:rsidRPr="00F2135A">
        <w:t>.</w:t>
      </w:r>
      <w:r w:rsidR="00517EDF" w:rsidRPr="00F2135A">
        <w:t>2</w:t>
      </w:r>
      <w:r w:rsidR="006F7ADA" w:rsidRPr="00F2135A">
        <w:t>5</w:t>
      </w:r>
      <w:r w:rsidR="00517EDF" w:rsidRPr="00F2135A">
        <w:t>)</w:t>
      </w:r>
    </w:p>
    <w:p w:rsidR="00517EDF" w:rsidRPr="00F2135A" w:rsidRDefault="00A47A5C" w:rsidP="00F2135A">
      <w:pPr>
        <w:spacing w:line="360" w:lineRule="auto"/>
        <w:jc w:val="both"/>
      </w:pPr>
      <w:r w:rsidRPr="00F2135A">
        <w:rPr>
          <w:position w:val="-30"/>
        </w:rPr>
        <w:object w:dxaOrig="2380" w:dyaOrig="720">
          <v:shape id="_x0000_i1097" type="#_x0000_t75" style="width:119.25pt;height:36pt" o:ole="">
            <v:imagedata r:id="rId172" o:title=""/>
          </v:shape>
          <o:OLEObject Type="Embed" ProgID="Equation.DSMT4" ShapeID="_x0000_i1097" DrawAspect="Content" ObjectID="_1754997445" r:id="rId173"/>
        </w:object>
      </w:r>
      <w:r w:rsidR="00517EDF" w:rsidRPr="00F2135A">
        <w:t xml:space="preserve"> (</w:t>
      </w:r>
      <w:r w:rsidR="00BC3C1F" w:rsidRPr="00F2135A">
        <w:t>2</w:t>
      </w:r>
      <w:r w:rsidR="00FD5FF4" w:rsidRPr="00F2135A">
        <w:t>.</w:t>
      </w:r>
      <w:r w:rsidR="00517EDF" w:rsidRPr="00F2135A">
        <w:t>2</w:t>
      </w:r>
      <w:r w:rsidR="006F7ADA" w:rsidRPr="00F2135A">
        <w:t>6</w:t>
      </w:r>
      <w:r w:rsidR="00517EDF" w:rsidRPr="00F2135A">
        <w:t>)</w:t>
      </w:r>
    </w:p>
    <w:p w:rsidR="00517EDF" w:rsidRPr="00F2135A" w:rsidRDefault="00517EDF" w:rsidP="00F2135A">
      <w:pPr>
        <w:spacing w:line="360" w:lineRule="auto"/>
        <w:jc w:val="both"/>
      </w:pPr>
      <w:r w:rsidRPr="00F2135A">
        <w:rPr>
          <w:position w:val="-32"/>
        </w:rPr>
        <w:object w:dxaOrig="3620" w:dyaOrig="840">
          <v:shape id="_x0000_i1098" type="#_x0000_t75" style="width:180.75pt;height:42pt" o:ole="">
            <v:imagedata r:id="rId174" o:title=""/>
          </v:shape>
          <o:OLEObject Type="Embed" ProgID="Equation.DSMT4" ShapeID="_x0000_i1098" DrawAspect="Content" ObjectID="_1754997446" r:id="rId175"/>
        </w:object>
      </w:r>
      <w:r w:rsidRPr="00F2135A">
        <w:t xml:space="preserve">  (</w:t>
      </w:r>
      <w:r w:rsidR="00BC3C1F" w:rsidRPr="00F2135A">
        <w:t>2</w:t>
      </w:r>
      <w:r w:rsidR="00FD5FF4" w:rsidRPr="00F2135A">
        <w:t>.</w:t>
      </w:r>
      <w:r w:rsidRPr="00F2135A">
        <w:t>2</w:t>
      </w:r>
      <w:r w:rsidR="006F7ADA" w:rsidRPr="00F2135A">
        <w:t>7</w:t>
      </w:r>
      <w:r w:rsidRPr="00F2135A">
        <w:t>)</w:t>
      </w:r>
    </w:p>
    <w:p w:rsidR="00010549" w:rsidRPr="00F2135A" w:rsidRDefault="00010549" w:rsidP="00F2135A">
      <w:pPr>
        <w:spacing w:line="360" w:lineRule="auto"/>
        <w:jc w:val="both"/>
      </w:pPr>
      <w:r w:rsidRPr="00F2135A">
        <w:t>From Equation (</w:t>
      </w:r>
      <w:r w:rsidR="00BC3C1F" w:rsidRPr="00F2135A">
        <w:t>2</w:t>
      </w:r>
      <w:r w:rsidRPr="00F2135A">
        <w:t xml:space="preserve">.23), </w:t>
      </w:r>
      <w:r w:rsidRPr="00F2135A">
        <w:rPr>
          <w:position w:val="-10"/>
        </w:rPr>
        <w:object w:dxaOrig="240" w:dyaOrig="260">
          <v:shape id="_x0000_i1099" type="#_x0000_t75" style="width:12pt;height:12.75pt" o:ole="">
            <v:imagedata r:id="rId176" o:title=""/>
          </v:shape>
          <o:OLEObject Type="Embed" ProgID="Equation.DSMT4" ShapeID="_x0000_i1099" DrawAspect="Content" ObjectID="_1754997447" r:id="rId177"/>
        </w:object>
      </w:r>
      <w:r w:rsidRPr="00F2135A">
        <w:t xml:space="preserve"> is a function of </w:t>
      </w:r>
      <w:r w:rsidRPr="00F2135A">
        <w:rPr>
          <w:position w:val="-6"/>
        </w:rPr>
        <w:object w:dxaOrig="200" w:dyaOrig="220">
          <v:shape id="_x0000_i1100" type="#_x0000_t75" style="width:9.75pt;height:11.25pt" o:ole="">
            <v:imagedata r:id="rId178" o:title=""/>
          </v:shape>
          <o:OLEObject Type="Embed" ProgID="Equation.DSMT4" ShapeID="_x0000_i1100" DrawAspect="Content" ObjectID="_1754997448" r:id="rId179"/>
        </w:object>
      </w:r>
      <w:r w:rsidRPr="00F2135A">
        <w:t xml:space="preserve"> only. Therefore, using Equations (</w:t>
      </w:r>
      <w:r w:rsidR="00BC3C1F" w:rsidRPr="00F2135A">
        <w:t>2</w:t>
      </w:r>
      <w:r w:rsidRPr="00F2135A">
        <w:t>.23) – (</w:t>
      </w:r>
      <w:r w:rsidR="00BC3C1F" w:rsidRPr="00F2135A">
        <w:t>2</w:t>
      </w:r>
      <w:r w:rsidRPr="00F2135A">
        <w:t>.27), the Equation (</w:t>
      </w:r>
      <w:r w:rsidR="00BC3C1F" w:rsidRPr="00F2135A">
        <w:t>2</w:t>
      </w:r>
      <w:r w:rsidRPr="00F2135A">
        <w:t xml:space="preserve">.22) can be rewritten as </w:t>
      </w:r>
    </w:p>
    <w:p w:rsidR="00517EDF" w:rsidRPr="00F2135A" w:rsidRDefault="001A649E" w:rsidP="00F2135A">
      <w:pPr>
        <w:spacing w:line="360" w:lineRule="auto"/>
        <w:jc w:val="both"/>
      </w:pPr>
      <w:r w:rsidRPr="00F2135A">
        <w:rPr>
          <w:position w:val="-68"/>
        </w:rPr>
        <w:object w:dxaOrig="6399" w:dyaOrig="1219">
          <v:shape id="_x0000_i1101" type="#_x0000_t75" style="width:320.25pt;height:60.75pt" o:ole="">
            <v:imagedata r:id="rId180" o:title=""/>
          </v:shape>
          <o:OLEObject Type="Embed" ProgID="Equation.DSMT4" ShapeID="_x0000_i1101" DrawAspect="Content" ObjectID="_1754997449" r:id="rId181"/>
        </w:object>
      </w:r>
      <w:r w:rsidR="00517EDF" w:rsidRPr="00F2135A">
        <w:t>(</w:t>
      </w:r>
      <w:r w:rsidR="00BC3C1F" w:rsidRPr="00F2135A">
        <w:t>2</w:t>
      </w:r>
      <w:r w:rsidR="00FD5FF4" w:rsidRPr="00F2135A">
        <w:t>.</w:t>
      </w:r>
      <w:r w:rsidR="006F7ADA" w:rsidRPr="00F2135A">
        <w:t>28</w:t>
      </w:r>
      <w:r w:rsidR="00517EDF" w:rsidRPr="00F2135A">
        <w:t>)</w:t>
      </w:r>
    </w:p>
    <w:p w:rsidR="00931BFD" w:rsidRPr="00F2135A" w:rsidRDefault="007748A4" w:rsidP="00F2135A">
      <w:pPr>
        <w:spacing w:line="360" w:lineRule="auto"/>
        <w:jc w:val="both"/>
        <w:rPr>
          <w:position w:val="-18"/>
        </w:rPr>
      </w:pPr>
      <w:r w:rsidRPr="00F2135A">
        <w:t>w</w:t>
      </w:r>
      <w:r w:rsidR="00931BFD" w:rsidRPr="00F2135A">
        <w:t>here</w:t>
      </w:r>
      <w:r w:rsidR="005A14FA" w:rsidRPr="00F2135A">
        <w:rPr>
          <w:position w:val="-34"/>
        </w:rPr>
        <w:object w:dxaOrig="3280" w:dyaOrig="840">
          <v:shape id="_x0000_i1102" type="#_x0000_t75" style="width:186.75pt;height:48.75pt" o:ole="">
            <v:imagedata r:id="rId182" o:title=""/>
          </v:shape>
          <o:OLEObject Type="Embed" ProgID="Equation.DSMT4" ShapeID="_x0000_i1102" DrawAspect="Content" ObjectID="_1754997450" r:id="rId183"/>
        </w:object>
      </w:r>
    </w:p>
    <w:p w:rsidR="00F27ACE" w:rsidRPr="00F2135A" w:rsidRDefault="00F27ACE" w:rsidP="00F2135A">
      <w:pPr>
        <w:spacing w:line="360" w:lineRule="auto"/>
        <w:jc w:val="both"/>
      </w:pPr>
    </w:p>
    <w:p w:rsidR="00D63D39" w:rsidRPr="00F2135A" w:rsidRDefault="00D63D39" w:rsidP="00F2135A">
      <w:pPr>
        <w:spacing w:line="360" w:lineRule="auto"/>
        <w:ind w:firstLine="720"/>
        <w:jc w:val="both"/>
      </w:pPr>
      <w:r w:rsidRPr="00F2135A">
        <w:t>The corresponding non - dimensional boundary conditions are</w:t>
      </w:r>
    </w:p>
    <w:p w:rsidR="00D63D39" w:rsidRPr="00F2135A" w:rsidRDefault="00F14037" w:rsidP="00F2135A">
      <w:pPr>
        <w:spacing w:line="360" w:lineRule="auto"/>
        <w:jc w:val="both"/>
      </w:pPr>
      <w:r w:rsidRPr="00F2135A">
        <w:tab/>
      </w:r>
      <w:r w:rsidRPr="00F2135A">
        <w:rPr>
          <w:position w:val="-6"/>
        </w:rPr>
        <w:object w:dxaOrig="720" w:dyaOrig="279">
          <v:shape id="_x0000_i1103" type="#_x0000_t75" style="width:36pt;height:14.25pt" o:ole="">
            <v:imagedata r:id="rId184" o:title=""/>
          </v:shape>
          <o:OLEObject Type="Embed" ProgID="Equation.DSMT4" ShapeID="_x0000_i1103" DrawAspect="Content" ObjectID="_1754997451" r:id="rId185"/>
        </w:object>
      </w:r>
      <w:r w:rsidRPr="00F2135A">
        <w:tab/>
        <w:t>at</w:t>
      </w:r>
      <w:r w:rsidRPr="00F2135A">
        <w:tab/>
      </w:r>
      <w:r w:rsidRPr="00F2135A">
        <w:rPr>
          <w:position w:val="-10"/>
        </w:rPr>
        <w:object w:dxaOrig="2140" w:dyaOrig="340">
          <v:shape id="_x0000_i1104" type="#_x0000_t75" style="width:107.25pt;height:17.25pt" o:ole="">
            <v:imagedata r:id="rId186" o:title=""/>
          </v:shape>
          <o:OLEObject Type="Embed" ProgID="Equation.DSMT4" ShapeID="_x0000_i1104" DrawAspect="Content" ObjectID="_1754997452" r:id="rId187"/>
        </w:object>
      </w:r>
    </w:p>
    <w:p w:rsidR="003C12B3" w:rsidRPr="00F2135A" w:rsidRDefault="003C12B3" w:rsidP="00F2135A">
      <w:pPr>
        <w:spacing w:line="360" w:lineRule="auto"/>
        <w:jc w:val="both"/>
      </w:pPr>
      <w:r w:rsidRPr="00F2135A">
        <w:tab/>
      </w:r>
      <w:r w:rsidRPr="00F2135A">
        <w:rPr>
          <w:position w:val="-30"/>
        </w:rPr>
        <w:object w:dxaOrig="760" w:dyaOrig="720">
          <v:shape id="_x0000_i1105" type="#_x0000_t75" style="width:38.25pt;height:36pt" o:ole="">
            <v:imagedata r:id="rId188" o:title=""/>
          </v:shape>
          <o:OLEObject Type="Embed" ProgID="Equation.DSMT4" ShapeID="_x0000_i1105" DrawAspect="Content" ObjectID="_1754997453" r:id="rId189"/>
        </w:object>
      </w:r>
      <w:r w:rsidRPr="00F2135A">
        <w:tab/>
        <w:t>at</w:t>
      </w:r>
      <w:r w:rsidRPr="00F2135A">
        <w:tab/>
      </w:r>
      <w:r w:rsidRPr="00F2135A">
        <w:rPr>
          <w:position w:val="-10"/>
        </w:rPr>
        <w:object w:dxaOrig="620" w:dyaOrig="320">
          <v:shape id="_x0000_i1106" type="#_x0000_t75" style="width:30.75pt;height:15.75pt" o:ole="">
            <v:imagedata r:id="rId190" o:title=""/>
          </v:shape>
          <o:OLEObject Type="Embed" ProgID="Equation.DSMT4" ShapeID="_x0000_i1106" DrawAspect="Content" ObjectID="_1754997454" r:id="rId191"/>
        </w:object>
      </w:r>
      <w:r w:rsidRPr="00F2135A">
        <w:tab/>
      </w:r>
      <w:r w:rsidRPr="00F2135A">
        <w:tab/>
      </w:r>
      <w:r w:rsidRPr="00F2135A">
        <w:tab/>
      </w:r>
      <w:r w:rsidRPr="00F2135A">
        <w:tab/>
      </w:r>
      <w:r w:rsidRPr="00F2135A">
        <w:tab/>
      </w:r>
      <w:r w:rsidRPr="00F2135A">
        <w:tab/>
      </w:r>
      <w:r w:rsidRPr="00F2135A">
        <w:tab/>
        <w:t>(</w:t>
      </w:r>
      <w:r w:rsidR="00BC3C1F" w:rsidRPr="00F2135A">
        <w:t>2</w:t>
      </w:r>
      <w:r w:rsidRPr="00F2135A">
        <w:t>.29)</w:t>
      </w:r>
    </w:p>
    <w:p w:rsidR="008855E0" w:rsidRPr="00F2135A" w:rsidRDefault="008855E0" w:rsidP="00F2135A">
      <w:pPr>
        <w:spacing w:line="360" w:lineRule="auto"/>
        <w:ind w:right="-540" w:firstLine="720"/>
        <w:jc w:val="both"/>
      </w:pPr>
      <w:r w:rsidRPr="00F2135A">
        <w:t>The volume flow rate in a wave frame is given by</w:t>
      </w:r>
    </w:p>
    <w:p w:rsidR="008855E0" w:rsidRPr="00F2135A" w:rsidRDefault="008855E0" w:rsidP="00F2135A">
      <w:pPr>
        <w:spacing w:line="360" w:lineRule="auto"/>
        <w:ind w:left="720" w:right="-540" w:firstLine="720"/>
        <w:jc w:val="both"/>
      </w:pPr>
      <w:r w:rsidRPr="00F2135A">
        <w:rPr>
          <w:position w:val="-18"/>
        </w:rPr>
        <w:object w:dxaOrig="1080" w:dyaOrig="520">
          <v:shape id="_x0000_i1107" type="#_x0000_t75" style="width:61.5pt;height:30pt" o:ole="">
            <v:imagedata r:id="rId192" o:title=""/>
          </v:shape>
          <o:OLEObject Type="Embed" ProgID="Equation.DSMT4" ShapeID="_x0000_i1107" DrawAspect="Content" ObjectID="_1754997455" r:id="rId193"/>
        </w:object>
      </w:r>
      <w:r w:rsidRPr="00F2135A">
        <w:tab/>
      </w:r>
      <w:r w:rsidRPr="00F2135A">
        <w:tab/>
      </w:r>
      <w:r w:rsidRPr="00F2135A">
        <w:tab/>
      </w:r>
      <w:r w:rsidRPr="00F2135A">
        <w:tab/>
      </w:r>
      <w:r w:rsidRPr="00F2135A">
        <w:tab/>
      </w:r>
      <w:r w:rsidRPr="00F2135A">
        <w:tab/>
      </w:r>
      <w:r w:rsidRPr="00F2135A">
        <w:tab/>
      </w:r>
      <w:r w:rsidRPr="00F2135A">
        <w:tab/>
        <w:t>(</w:t>
      </w:r>
      <w:r w:rsidR="00BC3C1F" w:rsidRPr="00F2135A">
        <w:t>2</w:t>
      </w:r>
      <w:r w:rsidRPr="00F2135A">
        <w:t>.</w:t>
      </w:r>
      <w:r w:rsidR="003C12B3" w:rsidRPr="00F2135A">
        <w:t>30</w:t>
      </w:r>
      <w:r w:rsidRPr="00F2135A">
        <w:t>)</w:t>
      </w:r>
      <w:r w:rsidRPr="00F2135A">
        <w:tab/>
      </w:r>
    </w:p>
    <w:p w:rsidR="008855E0" w:rsidRPr="00F2135A" w:rsidRDefault="008855E0" w:rsidP="00F2135A">
      <w:pPr>
        <w:spacing w:line="360" w:lineRule="auto"/>
        <w:ind w:right="-540" w:firstLine="720"/>
        <w:jc w:val="both"/>
      </w:pPr>
      <w:r w:rsidRPr="00F2135A">
        <w:t>The flux at any axial station in the laboratory frame is</w:t>
      </w:r>
    </w:p>
    <w:p w:rsidR="008855E0" w:rsidRPr="00F2135A" w:rsidRDefault="008855E0" w:rsidP="00F2135A">
      <w:pPr>
        <w:spacing w:line="360" w:lineRule="auto"/>
        <w:ind w:right="-540" w:firstLine="720"/>
        <w:jc w:val="both"/>
      </w:pPr>
      <w:r w:rsidRPr="00F2135A">
        <w:rPr>
          <w:position w:val="-20"/>
        </w:rPr>
        <w:object w:dxaOrig="2980" w:dyaOrig="560">
          <v:shape id="_x0000_i1108" type="#_x0000_t75" style="width:167.25pt;height:30.75pt" o:ole="">
            <v:imagedata r:id="rId194" o:title=""/>
          </v:shape>
          <o:OLEObject Type="Embed" ProgID="Equation.DSMT4" ShapeID="_x0000_i1108" DrawAspect="Content" ObjectID="_1754997456" r:id="rId195"/>
        </w:object>
      </w:r>
      <w:r w:rsidRPr="00F2135A">
        <w:tab/>
      </w:r>
      <w:r w:rsidRPr="00F2135A">
        <w:tab/>
      </w:r>
      <w:r w:rsidRPr="00F2135A">
        <w:tab/>
      </w:r>
      <w:r w:rsidRPr="00F2135A">
        <w:tab/>
      </w:r>
      <w:r w:rsidRPr="00F2135A">
        <w:tab/>
      </w:r>
      <w:r w:rsidRPr="00F2135A">
        <w:tab/>
        <w:t>(</w:t>
      </w:r>
      <w:r w:rsidR="00BC3C1F" w:rsidRPr="00F2135A">
        <w:t>2</w:t>
      </w:r>
      <w:r w:rsidRPr="00F2135A">
        <w:t>.3</w:t>
      </w:r>
      <w:r w:rsidR="003C12B3" w:rsidRPr="00F2135A">
        <w:t>1</w:t>
      </w:r>
      <w:r w:rsidRPr="00F2135A">
        <w:t>)</w:t>
      </w:r>
    </w:p>
    <w:p w:rsidR="008855E0" w:rsidRPr="00F2135A" w:rsidRDefault="008855E0" w:rsidP="00F2135A">
      <w:pPr>
        <w:spacing w:line="360" w:lineRule="auto"/>
        <w:ind w:firstLine="720"/>
        <w:jc w:val="both"/>
      </w:pPr>
      <w:r w:rsidRPr="00F2135A">
        <w:t>The average volume flow rate over one wave period T (=</w:t>
      </w:r>
      <w:r w:rsidRPr="00F2135A">
        <w:rPr>
          <w:position w:val="-6"/>
        </w:rPr>
        <w:object w:dxaOrig="499" w:dyaOrig="300">
          <v:shape id="_x0000_i1109" type="#_x0000_t75" style="width:24.75pt;height:15pt" o:ole="">
            <v:imagedata r:id="rId196" o:title=""/>
          </v:shape>
          <o:OLEObject Type="Embed" ProgID="Equation.DSMT4" ShapeID="_x0000_i1109" DrawAspect="Content" ObjectID="_1754997457" r:id="rId197"/>
        </w:object>
      </w:r>
      <w:r w:rsidRPr="00F2135A">
        <w:t>) of the peristaltic wave is defined as</w:t>
      </w:r>
    </w:p>
    <w:p w:rsidR="008855E0" w:rsidRPr="00F2135A" w:rsidRDefault="008855E0" w:rsidP="00F2135A">
      <w:pPr>
        <w:spacing w:line="360" w:lineRule="auto"/>
        <w:jc w:val="both"/>
      </w:pPr>
      <w:r w:rsidRPr="00F2135A">
        <w:tab/>
      </w:r>
      <w:r w:rsidRPr="00F2135A">
        <w:rPr>
          <w:position w:val="-34"/>
        </w:rPr>
        <w:object w:dxaOrig="2020" w:dyaOrig="800">
          <v:shape id="_x0000_i1110" type="#_x0000_t75" style="width:122.25pt;height:37.5pt" o:ole="">
            <v:imagedata r:id="rId198" o:title=""/>
          </v:shape>
          <o:OLEObject Type="Embed" ProgID="Equation.DSMT4" ShapeID="_x0000_i1110" DrawAspect="Content" ObjectID="_1754997458" r:id="rId199"/>
        </w:object>
      </w:r>
      <w:r w:rsidRPr="00F2135A">
        <w:tab/>
      </w:r>
      <w:r w:rsidRPr="00F2135A">
        <w:tab/>
      </w:r>
      <w:r w:rsidRPr="00F2135A">
        <w:tab/>
      </w:r>
      <w:r w:rsidRPr="00F2135A">
        <w:tab/>
      </w:r>
      <w:r w:rsidRPr="00F2135A">
        <w:tab/>
      </w:r>
      <w:r w:rsidRPr="00F2135A">
        <w:tab/>
      </w:r>
      <w:r w:rsidRPr="00F2135A">
        <w:tab/>
        <w:t>(</w:t>
      </w:r>
      <w:r w:rsidR="00BC3C1F" w:rsidRPr="00F2135A">
        <w:t>2</w:t>
      </w:r>
      <w:r w:rsidRPr="00F2135A">
        <w:t>.3</w:t>
      </w:r>
      <w:r w:rsidR="003C12B3" w:rsidRPr="00F2135A">
        <w:t>2</w:t>
      </w:r>
      <w:r w:rsidRPr="00F2135A">
        <w:t>)</w:t>
      </w:r>
    </w:p>
    <w:p w:rsidR="00E615AE" w:rsidRPr="00F2135A" w:rsidRDefault="00140FE2" w:rsidP="00F2135A">
      <w:pPr>
        <w:spacing w:line="360" w:lineRule="auto"/>
        <w:jc w:val="both"/>
        <w:rPr>
          <w:b/>
        </w:rPr>
      </w:pPr>
      <w:r w:rsidRPr="00F2135A">
        <w:rPr>
          <w:b/>
        </w:rPr>
        <w:t>3</w:t>
      </w:r>
      <w:r w:rsidR="00BD163E" w:rsidRPr="00F2135A">
        <w:rPr>
          <w:b/>
        </w:rPr>
        <w:t>.</w:t>
      </w:r>
      <w:r w:rsidR="00E615AE" w:rsidRPr="00F2135A">
        <w:rPr>
          <w:b/>
        </w:rPr>
        <w:t xml:space="preserve"> Solution</w:t>
      </w:r>
    </w:p>
    <w:p w:rsidR="002D4A7D" w:rsidRPr="00F2135A" w:rsidRDefault="002D4A7D" w:rsidP="00F2135A">
      <w:pPr>
        <w:spacing w:line="360" w:lineRule="auto"/>
        <w:ind w:firstLine="720"/>
        <w:jc w:val="both"/>
      </w:pPr>
      <w:r w:rsidRPr="00F2135A">
        <w:t>The Equation (</w:t>
      </w:r>
      <w:r w:rsidR="00BC3C1F" w:rsidRPr="00F2135A">
        <w:t>2</w:t>
      </w:r>
      <w:r w:rsidRPr="00F2135A">
        <w:t>.2</w:t>
      </w:r>
      <w:r w:rsidR="004F592A" w:rsidRPr="00F2135A">
        <w:t>8</w:t>
      </w:r>
      <w:r w:rsidRPr="00F2135A">
        <w:t xml:space="preserve">) is non-linear and its closed form solution is not possible. </w:t>
      </w:r>
      <w:r w:rsidR="004F592A" w:rsidRPr="00F2135A">
        <w:t>Thus</w:t>
      </w:r>
      <w:r w:rsidRPr="00F2135A">
        <w:t xml:space="preserve">, we linearize this equation in terms of </w:t>
      </w:r>
      <w:r w:rsidR="001432D4" w:rsidRPr="00F2135A">
        <w:rPr>
          <w:position w:val="-6"/>
        </w:rPr>
        <w:object w:dxaOrig="440" w:dyaOrig="340">
          <v:shape id="_x0000_i1111" type="#_x0000_t75" style="width:21.75pt;height:17.25pt" o:ole="">
            <v:imagedata r:id="rId200" o:title=""/>
          </v:shape>
          <o:OLEObject Type="Embed" ProgID="Equation.DSMT4" ShapeID="_x0000_i1111" DrawAspect="Content" ObjectID="_1754997459" r:id="rId201"/>
        </w:object>
      </w:r>
      <w:r w:rsidRPr="00F2135A">
        <w:t xml:space="preserve">, since </w:t>
      </w:r>
      <w:r w:rsidR="001432D4" w:rsidRPr="00F2135A">
        <w:rPr>
          <w:position w:val="-6"/>
        </w:rPr>
        <w:object w:dxaOrig="340" w:dyaOrig="279">
          <v:shape id="_x0000_i1112" type="#_x0000_t75" style="width:17.25pt;height:14.25pt" o:ole="">
            <v:imagedata r:id="rId202" o:title=""/>
          </v:shape>
          <o:OLEObject Type="Embed" ProgID="Equation.DSMT4" ShapeID="_x0000_i1112" DrawAspect="Content" ObjectID="_1754997460" r:id="rId203"/>
        </w:object>
      </w:r>
      <w:r w:rsidRPr="00F2135A">
        <w:t xml:space="preserve"> is small for the type of flow under consideration. So we expand </w:t>
      </w:r>
      <w:r w:rsidRPr="00F2135A">
        <w:rPr>
          <w:position w:val="-10"/>
        </w:rPr>
        <w:object w:dxaOrig="460" w:dyaOrig="260">
          <v:shape id="_x0000_i1113" type="#_x0000_t75" style="width:23.25pt;height:12.75pt" o:ole="">
            <v:imagedata r:id="rId204" o:title=""/>
          </v:shape>
          <o:OLEObject Type="Embed" ProgID="Equation.DSMT4" ShapeID="_x0000_i1113" DrawAspect="Content" ObjectID="_1754997461" r:id="rId205"/>
        </w:object>
      </w:r>
      <w:r w:rsidRPr="00F2135A">
        <w:t xml:space="preserve">and </w:t>
      </w:r>
      <w:r w:rsidRPr="00F2135A">
        <w:rPr>
          <w:position w:val="-10"/>
        </w:rPr>
        <w:object w:dxaOrig="220" w:dyaOrig="260">
          <v:shape id="_x0000_i1114" type="#_x0000_t75" style="width:11.25pt;height:12.75pt" o:ole="">
            <v:imagedata r:id="rId206" o:title=""/>
          </v:shape>
          <o:OLEObject Type="Embed" ProgID="Equation.DSMT4" ShapeID="_x0000_i1114" DrawAspect="Content" ObjectID="_1754997462" r:id="rId207"/>
        </w:object>
      </w:r>
      <w:r w:rsidRPr="00F2135A">
        <w:t xml:space="preserve"> as </w:t>
      </w:r>
    </w:p>
    <w:p w:rsidR="00010549" w:rsidRPr="00F2135A" w:rsidRDefault="00010549" w:rsidP="00F2135A">
      <w:pPr>
        <w:spacing w:line="360" w:lineRule="auto"/>
      </w:pPr>
      <w:r w:rsidRPr="00F2135A">
        <w:rPr>
          <w:position w:val="-52"/>
        </w:rPr>
        <w:object w:dxaOrig="3040" w:dyaOrig="1180">
          <v:shape id="_x0000_i1115" type="#_x0000_t75" style="width:152.25pt;height:59.25pt" o:ole="">
            <v:imagedata r:id="rId208" o:title=""/>
          </v:shape>
          <o:OLEObject Type="Embed" ProgID="Equation.DSMT4" ShapeID="_x0000_i1115" DrawAspect="Content" ObjectID="_1754997463" r:id="rId209"/>
        </w:object>
      </w:r>
    </w:p>
    <w:p w:rsidR="003C2494" w:rsidRPr="00F2135A" w:rsidRDefault="00010549" w:rsidP="00F2135A">
      <w:pPr>
        <w:spacing w:line="360" w:lineRule="auto"/>
      </w:pPr>
      <w:r w:rsidRPr="00F2135A">
        <w:rPr>
          <w:position w:val="-18"/>
        </w:rPr>
        <w:object w:dxaOrig="2480" w:dyaOrig="480">
          <v:shape id="_x0000_i1116" type="#_x0000_t75" style="width:123.75pt;height:24pt" o:ole="">
            <v:imagedata r:id="rId210" o:title=""/>
          </v:shape>
          <o:OLEObject Type="Embed" ProgID="Equation.DSMT4" ShapeID="_x0000_i1116" DrawAspect="Content" ObjectID="_1754997464" r:id="rId211"/>
        </w:object>
      </w:r>
      <w:r w:rsidRPr="00F2135A">
        <w:tab/>
      </w:r>
      <w:r w:rsidRPr="00F2135A">
        <w:tab/>
      </w:r>
      <w:r w:rsidRPr="00F2135A">
        <w:tab/>
      </w:r>
      <w:r w:rsidRPr="00F2135A">
        <w:tab/>
      </w:r>
      <w:r w:rsidRPr="00F2135A">
        <w:tab/>
      </w:r>
      <w:r w:rsidRPr="00F2135A">
        <w:tab/>
      </w:r>
      <w:r w:rsidR="003C2494" w:rsidRPr="00F2135A">
        <w:t xml:space="preserve"> (</w:t>
      </w:r>
      <w:r w:rsidR="00FD5FF4" w:rsidRPr="00F2135A">
        <w:t>3.</w:t>
      </w:r>
      <w:r w:rsidR="00BC0CAF" w:rsidRPr="00F2135A">
        <w:t>1</w:t>
      </w:r>
      <w:r w:rsidR="003C2494" w:rsidRPr="00F2135A">
        <w:t>)</w:t>
      </w:r>
    </w:p>
    <w:p w:rsidR="00EE389A" w:rsidRPr="00F2135A" w:rsidRDefault="00010549" w:rsidP="00F2135A">
      <w:pPr>
        <w:spacing w:line="360" w:lineRule="auto"/>
      </w:pPr>
      <w:r w:rsidRPr="00F2135A">
        <w:t xml:space="preserve">Substituting the above expressions in to the Equation (3.28) </w:t>
      </w:r>
      <w:r w:rsidR="00A45B18" w:rsidRPr="00F2135A">
        <w:t xml:space="preserve">and in to the boundary conditions </w:t>
      </w:r>
      <w:r w:rsidR="004F592A" w:rsidRPr="00F2135A">
        <w:t>(3.29), we obtain</w:t>
      </w:r>
    </w:p>
    <w:p w:rsidR="003C2494" w:rsidRPr="00F2135A" w:rsidRDefault="00D32C27" w:rsidP="00F2135A">
      <w:pPr>
        <w:spacing w:line="360" w:lineRule="auto"/>
        <w:rPr>
          <w:b/>
        </w:rPr>
      </w:pPr>
      <w:r w:rsidRPr="00F2135A">
        <w:rPr>
          <w:b/>
        </w:rPr>
        <w:t xml:space="preserve">3.1 </w:t>
      </w:r>
      <w:r w:rsidR="00582194" w:rsidRPr="00F2135A">
        <w:rPr>
          <w:b/>
        </w:rPr>
        <w:t>E</w:t>
      </w:r>
      <w:r w:rsidRPr="00F2135A">
        <w:rPr>
          <w:b/>
        </w:rPr>
        <w:t>quations</w:t>
      </w:r>
      <w:r w:rsidR="00582194" w:rsidRPr="00F2135A">
        <w:rPr>
          <w:b/>
        </w:rPr>
        <w:t xml:space="preserve"> of order </w:t>
      </w:r>
      <w:r w:rsidR="008E1A72" w:rsidRPr="00F2135A">
        <w:rPr>
          <w:b/>
          <w:position w:val="-6"/>
        </w:rPr>
        <w:object w:dxaOrig="420" w:dyaOrig="340">
          <v:shape id="_x0000_i1117" type="#_x0000_t75" style="width:21pt;height:17.25pt" o:ole="">
            <v:imagedata r:id="rId212" o:title=""/>
          </v:shape>
          <o:OLEObject Type="Embed" ProgID="Equation.DSMT4" ShapeID="_x0000_i1117" DrawAspect="Content" ObjectID="_1754997465" r:id="rId213"/>
        </w:object>
      </w:r>
    </w:p>
    <w:p w:rsidR="003C2494" w:rsidRPr="00F2135A" w:rsidRDefault="001A649E" w:rsidP="00F2135A">
      <w:pPr>
        <w:spacing w:line="360" w:lineRule="auto"/>
        <w:ind w:firstLine="720"/>
      </w:pPr>
      <w:r w:rsidRPr="00F2135A">
        <w:rPr>
          <w:b/>
          <w:position w:val="-34"/>
        </w:rPr>
        <w:object w:dxaOrig="4500" w:dyaOrig="800">
          <v:shape id="_x0000_i1118" type="#_x0000_t75" style="width:225.75pt;height:39.75pt" o:ole="">
            <v:imagedata r:id="rId214" o:title=""/>
          </v:shape>
          <o:OLEObject Type="Embed" ProgID="Equation.DSMT4" ShapeID="_x0000_i1118" DrawAspect="Content" ObjectID="_1754997466" r:id="rId215"/>
        </w:object>
      </w:r>
      <w:r w:rsidR="00D32C27" w:rsidRPr="00F2135A">
        <w:rPr>
          <w:b/>
        </w:rPr>
        <w:tab/>
      </w:r>
      <w:r w:rsidR="003C2494" w:rsidRPr="00F2135A">
        <w:t>(</w:t>
      </w:r>
      <w:r w:rsidR="00FD5FF4" w:rsidRPr="00F2135A">
        <w:t>3.</w:t>
      </w:r>
      <w:r w:rsidR="00BC0CAF" w:rsidRPr="00F2135A">
        <w:t>2</w:t>
      </w:r>
      <w:r w:rsidR="003C2494" w:rsidRPr="00F2135A">
        <w:t>)</w:t>
      </w:r>
    </w:p>
    <w:p w:rsidR="00D32C27" w:rsidRPr="00F2135A" w:rsidRDefault="00D32C27" w:rsidP="00F2135A">
      <w:pPr>
        <w:spacing w:line="360" w:lineRule="auto"/>
        <w:ind w:firstLine="720"/>
      </w:pPr>
      <w:r w:rsidRPr="00F2135A">
        <w:t>The corresponding boundary condition</w:t>
      </w:r>
      <w:r w:rsidR="008E7CFE" w:rsidRPr="00F2135A">
        <w:t>s</w:t>
      </w:r>
      <w:r w:rsidRPr="00F2135A">
        <w:t xml:space="preserve"> are</w:t>
      </w:r>
    </w:p>
    <w:p w:rsidR="00BC0CAF" w:rsidRPr="00F2135A" w:rsidRDefault="00BC0CAF" w:rsidP="00F2135A">
      <w:pPr>
        <w:spacing w:line="360" w:lineRule="auto"/>
        <w:ind w:left="720" w:firstLine="720"/>
      </w:pPr>
      <w:r w:rsidRPr="00F2135A">
        <w:rPr>
          <w:position w:val="-12"/>
        </w:rPr>
        <w:object w:dxaOrig="820" w:dyaOrig="360">
          <v:shape id="_x0000_i1119" type="#_x0000_t75" style="width:41.25pt;height:18pt" o:ole="">
            <v:imagedata r:id="rId216" o:title=""/>
          </v:shape>
          <o:OLEObject Type="Embed" ProgID="Equation.DSMT4" ShapeID="_x0000_i1119" DrawAspect="Content" ObjectID="_1754997467" r:id="rId217"/>
        </w:object>
      </w:r>
      <w:r w:rsidRPr="00F2135A">
        <w:t>at</w:t>
      </w:r>
      <w:r w:rsidRPr="00F2135A">
        <w:rPr>
          <w:position w:val="-10"/>
        </w:rPr>
        <w:object w:dxaOrig="620" w:dyaOrig="340">
          <v:shape id="_x0000_i1120" type="#_x0000_t75" style="width:30.75pt;height:17.25pt" o:ole="">
            <v:imagedata r:id="rId218" o:title=""/>
          </v:shape>
          <o:OLEObject Type="Embed" ProgID="Equation.DSMT4" ShapeID="_x0000_i1120" DrawAspect="Content" ObjectID="_1754997468" r:id="rId219"/>
        </w:object>
      </w:r>
      <w:r w:rsidRPr="00F2135A">
        <w:tab/>
      </w:r>
      <w:r w:rsidRPr="00F2135A">
        <w:tab/>
      </w:r>
      <w:r w:rsidRPr="00F2135A">
        <w:tab/>
      </w:r>
      <w:r w:rsidRPr="00F2135A">
        <w:tab/>
      </w:r>
      <w:r w:rsidRPr="00F2135A">
        <w:tab/>
      </w:r>
      <w:r w:rsidRPr="00F2135A">
        <w:tab/>
      </w:r>
      <w:r w:rsidRPr="00F2135A">
        <w:tab/>
        <w:t>(3.3)</w:t>
      </w:r>
    </w:p>
    <w:p w:rsidR="000953E4" w:rsidRPr="00F2135A" w:rsidRDefault="00602A9E" w:rsidP="00F2135A">
      <w:pPr>
        <w:spacing w:line="360" w:lineRule="auto"/>
        <w:ind w:left="720" w:firstLine="720"/>
        <w:rPr>
          <w:b/>
        </w:rPr>
      </w:pPr>
      <w:r w:rsidRPr="00F2135A">
        <w:rPr>
          <w:position w:val="-30"/>
        </w:rPr>
        <w:object w:dxaOrig="859" w:dyaOrig="720">
          <v:shape id="_x0000_i1121" type="#_x0000_t75" style="width:42.75pt;height:36pt" o:ole="">
            <v:imagedata r:id="rId220" o:title=""/>
          </v:shape>
          <o:OLEObject Type="Embed" ProgID="Equation.DSMT4" ShapeID="_x0000_i1121" DrawAspect="Content" ObjectID="_1754997469" r:id="rId221"/>
        </w:object>
      </w:r>
      <w:r w:rsidR="003C2494" w:rsidRPr="00F2135A">
        <w:t>at</w:t>
      </w:r>
      <w:r w:rsidRPr="00F2135A">
        <w:rPr>
          <w:position w:val="-10"/>
        </w:rPr>
        <w:object w:dxaOrig="620" w:dyaOrig="320">
          <v:shape id="_x0000_i1122" type="#_x0000_t75" style="width:30.75pt;height:15.75pt" o:ole="">
            <v:imagedata r:id="rId222" o:title=""/>
          </v:shape>
          <o:OLEObject Type="Embed" ProgID="Equation.DSMT4" ShapeID="_x0000_i1122" DrawAspect="Content" ObjectID="_1754997470" r:id="rId223"/>
        </w:object>
      </w:r>
      <w:r w:rsidR="00BC0CAF" w:rsidRPr="00F2135A">
        <w:tab/>
      </w:r>
      <w:r w:rsidR="00BC0CAF" w:rsidRPr="00F2135A">
        <w:tab/>
      </w:r>
      <w:r w:rsidR="00BC0CAF" w:rsidRPr="00F2135A">
        <w:tab/>
      </w:r>
      <w:r w:rsidR="00BC0CAF" w:rsidRPr="00F2135A">
        <w:tab/>
      </w:r>
      <w:r w:rsidR="00BC0CAF" w:rsidRPr="00F2135A">
        <w:tab/>
      </w:r>
      <w:r w:rsidR="00BC0CAF" w:rsidRPr="00F2135A">
        <w:tab/>
      </w:r>
      <w:r w:rsidR="00BC0CAF" w:rsidRPr="00F2135A">
        <w:tab/>
        <w:t>(3.4</w:t>
      </w:r>
      <w:r w:rsidR="00D32C27" w:rsidRPr="00F2135A">
        <w:t>)</w:t>
      </w:r>
    </w:p>
    <w:p w:rsidR="00477A45" w:rsidRPr="00F2135A" w:rsidRDefault="00122A4C" w:rsidP="00F2135A">
      <w:pPr>
        <w:spacing w:line="360" w:lineRule="auto"/>
        <w:rPr>
          <w:b/>
        </w:rPr>
      </w:pPr>
      <w:r w:rsidRPr="00F2135A">
        <w:rPr>
          <w:b/>
        </w:rPr>
        <w:t xml:space="preserve">3.2 </w:t>
      </w:r>
      <w:r w:rsidR="008E1A72" w:rsidRPr="00F2135A">
        <w:rPr>
          <w:b/>
        </w:rPr>
        <w:t xml:space="preserve">Equations of order </w:t>
      </w:r>
      <w:r w:rsidR="008E1A72" w:rsidRPr="00F2135A">
        <w:rPr>
          <w:b/>
          <w:position w:val="-6"/>
        </w:rPr>
        <w:object w:dxaOrig="440" w:dyaOrig="340">
          <v:shape id="_x0000_i1123" type="#_x0000_t75" style="width:21.75pt;height:17.25pt" o:ole="">
            <v:imagedata r:id="rId224" o:title=""/>
          </v:shape>
          <o:OLEObject Type="Embed" ProgID="Equation.DSMT4" ShapeID="_x0000_i1123" DrawAspect="Content" ObjectID="_1754997471" r:id="rId225"/>
        </w:object>
      </w:r>
    </w:p>
    <w:p w:rsidR="00602A9E" w:rsidRPr="00F2135A" w:rsidRDefault="001A649E" w:rsidP="00F2135A">
      <w:pPr>
        <w:spacing w:line="360" w:lineRule="auto"/>
        <w:ind w:firstLine="720"/>
      </w:pPr>
      <w:r w:rsidRPr="00F2135A">
        <w:rPr>
          <w:position w:val="-40"/>
        </w:rPr>
        <w:object w:dxaOrig="5679" w:dyaOrig="940">
          <v:shape id="_x0000_i1124" type="#_x0000_t75" style="width:285pt;height:46.5pt" o:ole="">
            <v:imagedata r:id="rId226" o:title=""/>
          </v:shape>
          <o:OLEObject Type="Embed" ProgID="Equation.DSMT4" ShapeID="_x0000_i1124" DrawAspect="Content" ObjectID="_1754997472" r:id="rId227"/>
        </w:object>
      </w:r>
      <w:r w:rsidR="00602A9E" w:rsidRPr="00F2135A">
        <w:t>(</w:t>
      </w:r>
      <w:r w:rsidR="00FD5FF4" w:rsidRPr="00F2135A">
        <w:t>3.</w:t>
      </w:r>
      <w:r w:rsidR="00BC0CAF" w:rsidRPr="00F2135A">
        <w:t>5</w:t>
      </w:r>
      <w:r w:rsidR="00602A9E" w:rsidRPr="00F2135A">
        <w:t>)</w:t>
      </w:r>
    </w:p>
    <w:p w:rsidR="00602A9E" w:rsidRPr="00F2135A" w:rsidRDefault="00122A4C" w:rsidP="00F2135A">
      <w:pPr>
        <w:spacing w:line="360" w:lineRule="auto"/>
      </w:pPr>
      <w:r w:rsidRPr="00F2135A">
        <w:tab/>
        <w:t>The corresponding boundary conditions are</w:t>
      </w:r>
    </w:p>
    <w:p w:rsidR="003C2494" w:rsidRPr="00F2135A" w:rsidRDefault="008E7CFE" w:rsidP="00F2135A">
      <w:pPr>
        <w:spacing w:line="360" w:lineRule="auto"/>
      </w:pPr>
      <w:r w:rsidRPr="00F2135A">
        <w:tab/>
      </w:r>
      <w:r w:rsidRPr="00F2135A">
        <w:tab/>
      </w:r>
      <w:r w:rsidR="00602A9E" w:rsidRPr="00F2135A">
        <w:rPr>
          <w:position w:val="-12"/>
        </w:rPr>
        <w:object w:dxaOrig="660" w:dyaOrig="360">
          <v:shape id="_x0000_i1125" type="#_x0000_t75" style="width:33pt;height:18pt" o:ole="">
            <v:imagedata r:id="rId228" o:title=""/>
          </v:shape>
          <o:OLEObject Type="Embed" ProgID="Equation.DSMT4" ShapeID="_x0000_i1125" DrawAspect="Content" ObjectID="_1754997473" r:id="rId229"/>
        </w:object>
      </w:r>
      <w:r w:rsidR="004B428A" w:rsidRPr="00F2135A">
        <w:tab/>
      </w:r>
      <w:r w:rsidR="004B428A" w:rsidRPr="00F2135A">
        <w:tab/>
      </w:r>
      <w:r w:rsidR="00602A9E" w:rsidRPr="00F2135A">
        <w:t>at</w:t>
      </w:r>
      <w:r w:rsidR="004B428A" w:rsidRPr="00F2135A">
        <w:tab/>
      </w:r>
      <w:r w:rsidR="00602A9E" w:rsidRPr="00F2135A">
        <w:rPr>
          <w:position w:val="-10"/>
        </w:rPr>
        <w:object w:dxaOrig="620" w:dyaOrig="340">
          <v:shape id="_x0000_i1126" type="#_x0000_t75" style="width:30.75pt;height:17.25pt" o:ole="">
            <v:imagedata r:id="rId218" o:title=""/>
          </v:shape>
          <o:OLEObject Type="Embed" ProgID="Equation.DSMT4" ShapeID="_x0000_i1126" DrawAspect="Content" ObjectID="_1754997474" r:id="rId230"/>
        </w:object>
      </w:r>
      <w:r w:rsidRPr="00F2135A">
        <w:tab/>
      </w:r>
      <w:r w:rsidRPr="00F2135A">
        <w:tab/>
      </w:r>
      <w:r w:rsidRPr="00F2135A">
        <w:tab/>
      </w:r>
      <w:r w:rsidR="00BC0CAF" w:rsidRPr="00F2135A">
        <w:tab/>
      </w:r>
      <w:r w:rsidR="00BC0CAF" w:rsidRPr="00F2135A">
        <w:tab/>
      </w:r>
      <w:r w:rsidR="00BC0CAF" w:rsidRPr="00F2135A">
        <w:tab/>
        <w:t xml:space="preserve">(3.6) </w:t>
      </w:r>
      <w:r w:rsidRPr="00F2135A">
        <w:tab/>
      </w:r>
    </w:p>
    <w:p w:rsidR="00E83434" w:rsidRPr="00F2135A" w:rsidRDefault="00602A9E" w:rsidP="00F2135A">
      <w:pPr>
        <w:spacing w:line="360" w:lineRule="auto"/>
        <w:ind w:left="720" w:firstLine="720"/>
      </w:pPr>
      <w:r w:rsidRPr="00F2135A">
        <w:rPr>
          <w:position w:val="-30"/>
        </w:rPr>
        <w:object w:dxaOrig="840" w:dyaOrig="720">
          <v:shape id="_x0000_i1127" type="#_x0000_t75" style="width:42pt;height:36pt" o:ole="">
            <v:imagedata r:id="rId231" o:title=""/>
          </v:shape>
          <o:OLEObject Type="Embed" ProgID="Equation.DSMT4" ShapeID="_x0000_i1127" DrawAspect="Content" ObjectID="_1754997475" r:id="rId232"/>
        </w:object>
      </w:r>
      <w:r w:rsidR="004B428A" w:rsidRPr="00F2135A">
        <w:tab/>
      </w:r>
      <w:r w:rsidRPr="00F2135A">
        <w:t>at</w:t>
      </w:r>
      <w:r w:rsidR="004B428A" w:rsidRPr="00F2135A">
        <w:tab/>
      </w:r>
      <w:r w:rsidRPr="00F2135A">
        <w:rPr>
          <w:position w:val="-10"/>
        </w:rPr>
        <w:object w:dxaOrig="620" w:dyaOrig="320">
          <v:shape id="_x0000_i1128" type="#_x0000_t75" style="width:30.75pt;height:15.75pt" o:ole="">
            <v:imagedata r:id="rId222" o:title=""/>
          </v:shape>
          <o:OLEObject Type="Embed" ProgID="Equation.DSMT4" ShapeID="_x0000_i1128" DrawAspect="Content" ObjectID="_1754997476" r:id="rId233"/>
        </w:object>
      </w:r>
      <w:r w:rsidR="00BC0CAF" w:rsidRPr="00F2135A">
        <w:tab/>
      </w:r>
      <w:r w:rsidR="00BC0CAF" w:rsidRPr="00F2135A">
        <w:tab/>
      </w:r>
      <w:r w:rsidR="00BC0CAF" w:rsidRPr="00F2135A">
        <w:tab/>
      </w:r>
      <w:r w:rsidR="00BC0CAF" w:rsidRPr="00F2135A">
        <w:tab/>
      </w:r>
      <w:r w:rsidR="00BC0CAF" w:rsidRPr="00F2135A">
        <w:tab/>
      </w:r>
      <w:r w:rsidR="00BC0CAF" w:rsidRPr="00F2135A">
        <w:tab/>
        <w:t>(3.7</w:t>
      </w:r>
      <w:r w:rsidR="008E7CFE" w:rsidRPr="00F2135A">
        <w:t>)</w:t>
      </w:r>
    </w:p>
    <w:p w:rsidR="008B3C60" w:rsidRPr="00F2135A" w:rsidRDefault="008B3C60" w:rsidP="00F2135A">
      <w:pPr>
        <w:spacing w:line="360" w:lineRule="auto"/>
        <w:rPr>
          <w:b/>
        </w:rPr>
      </w:pPr>
      <w:r w:rsidRPr="00F2135A">
        <w:rPr>
          <w:b/>
        </w:rPr>
        <w:t>3.3 S</w:t>
      </w:r>
      <w:r w:rsidR="00D16277" w:rsidRPr="00F2135A">
        <w:rPr>
          <w:b/>
        </w:rPr>
        <w:t>olution</w:t>
      </w:r>
      <w:r w:rsidRPr="00F2135A">
        <w:rPr>
          <w:b/>
        </w:rPr>
        <w:t xml:space="preserve"> of order </w:t>
      </w:r>
      <w:r w:rsidRPr="00F2135A">
        <w:rPr>
          <w:b/>
          <w:position w:val="-6"/>
        </w:rPr>
        <w:object w:dxaOrig="420" w:dyaOrig="340">
          <v:shape id="_x0000_i1129" type="#_x0000_t75" style="width:21pt;height:17.25pt" o:ole="">
            <v:imagedata r:id="rId212" o:title=""/>
          </v:shape>
          <o:OLEObject Type="Embed" ProgID="Equation.DSMT4" ShapeID="_x0000_i1129" DrawAspect="Content" ObjectID="_1754997477" r:id="rId234"/>
        </w:object>
      </w:r>
    </w:p>
    <w:p w:rsidR="00724F46" w:rsidRPr="00F2135A" w:rsidRDefault="00724F46" w:rsidP="00F2135A">
      <w:pPr>
        <w:spacing w:line="360" w:lineRule="auto"/>
        <w:ind w:firstLine="720"/>
        <w:jc w:val="both"/>
      </w:pPr>
      <w:r w:rsidRPr="00F2135A">
        <w:t>Solving the Equation (3.</w:t>
      </w:r>
      <w:r w:rsidR="00BC0CAF" w:rsidRPr="00F2135A">
        <w:t>2</w:t>
      </w:r>
      <w:r w:rsidRPr="00F2135A">
        <w:t>) by using the boundary conditions (3.3)</w:t>
      </w:r>
      <w:r w:rsidR="00BC0CAF" w:rsidRPr="00F2135A">
        <w:t xml:space="preserve"> and (3.4)</w:t>
      </w:r>
      <w:r w:rsidRPr="00F2135A">
        <w:t>, we get</w:t>
      </w:r>
    </w:p>
    <w:p w:rsidR="00FB4FCB" w:rsidRPr="00F2135A" w:rsidRDefault="003C4FFD" w:rsidP="00F2135A">
      <w:pPr>
        <w:spacing w:line="360" w:lineRule="auto"/>
        <w:ind w:firstLine="720"/>
      </w:pPr>
      <w:r w:rsidRPr="00F2135A">
        <w:rPr>
          <w:position w:val="-30"/>
        </w:rPr>
        <w:object w:dxaOrig="3080" w:dyaOrig="740">
          <v:shape id="_x0000_i1130" type="#_x0000_t75" style="width:153.75pt;height:36.75pt" o:ole="">
            <v:imagedata r:id="rId235" o:title=""/>
          </v:shape>
          <o:OLEObject Type="Embed" ProgID="Equation.DSMT4" ShapeID="_x0000_i1130" DrawAspect="Content" ObjectID="_1754997478" r:id="rId236"/>
        </w:object>
      </w:r>
      <w:r w:rsidR="00BC0CAF" w:rsidRPr="00F2135A">
        <w:tab/>
      </w:r>
      <w:r w:rsidR="00BC0CAF" w:rsidRPr="00F2135A">
        <w:tab/>
      </w:r>
      <w:r w:rsidR="00BC0CAF" w:rsidRPr="00F2135A">
        <w:tab/>
      </w:r>
      <w:r w:rsidR="00BC0CAF" w:rsidRPr="00F2135A">
        <w:tab/>
      </w:r>
      <w:r w:rsidR="00BC0CAF" w:rsidRPr="00F2135A">
        <w:tab/>
      </w:r>
      <w:r w:rsidR="00BC0CAF" w:rsidRPr="00F2135A">
        <w:tab/>
        <w:t>(3.</w:t>
      </w:r>
      <w:r w:rsidR="00266552" w:rsidRPr="00F2135A">
        <w:t>8</w:t>
      </w:r>
      <w:r w:rsidR="00EA38CA" w:rsidRPr="00F2135A">
        <w:t>)</w:t>
      </w:r>
    </w:p>
    <w:p w:rsidR="008378EA" w:rsidRPr="00F2135A" w:rsidRDefault="008378EA" w:rsidP="00F2135A">
      <w:pPr>
        <w:spacing w:line="360" w:lineRule="auto"/>
      </w:pPr>
      <w:r w:rsidRPr="00F2135A">
        <w:t>where</w:t>
      </w:r>
      <w:r w:rsidR="001A649E" w:rsidRPr="00F2135A">
        <w:rPr>
          <w:position w:val="-34"/>
        </w:rPr>
        <w:object w:dxaOrig="2920" w:dyaOrig="800">
          <v:shape id="_x0000_i1131" type="#_x0000_t75" style="width:166.5pt;height:45.75pt" o:ole="">
            <v:imagedata r:id="rId237" o:title=""/>
          </v:shape>
          <o:OLEObject Type="Embed" ProgID="Equation.DSMT4" ShapeID="_x0000_i1131" DrawAspect="Content" ObjectID="_1754997479" r:id="rId238"/>
        </w:object>
      </w:r>
    </w:p>
    <w:p w:rsidR="00724F46" w:rsidRPr="00F2135A" w:rsidRDefault="00724F46" w:rsidP="00F2135A">
      <w:pPr>
        <w:spacing w:line="360" w:lineRule="auto"/>
        <w:jc w:val="both"/>
      </w:pPr>
      <w:r w:rsidRPr="00F2135A">
        <w:t xml:space="preserve">and the volume flow rate </w:t>
      </w:r>
      <w:r w:rsidRPr="00F2135A">
        <w:rPr>
          <w:position w:val="-12"/>
        </w:rPr>
        <w:object w:dxaOrig="279" w:dyaOrig="360">
          <v:shape id="_x0000_i1132" type="#_x0000_t75" style="width:14.25pt;height:18pt" o:ole="">
            <v:imagedata r:id="rId239" o:title=""/>
          </v:shape>
          <o:OLEObject Type="Embed" ProgID="Equation.DSMT4" ShapeID="_x0000_i1132" DrawAspect="Content" ObjectID="_1754997480" r:id="rId240"/>
        </w:object>
      </w:r>
      <w:r w:rsidRPr="00F2135A">
        <w:t xml:space="preserve"> is given by   </w:t>
      </w:r>
    </w:p>
    <w:p w:rsidR="003C4FFD" w:rsidRPr="00F2135A" w:rsidRDefault="003C4FFD" w:rsidP="00F2135A">
      <w:pPr>
        <w:spacing w:line="360" w:lineRule="auto"/>
        <w:ind w:firstLine="720"/>
      </w:pPr>
      <w:r w:rsidRPr="00F2135A">
        <w:rPr>
          <w:position w:val="-34"/>
        </w:rPr>
        <w:object w:dxaOrig="5220" w:dyaOrig="800">
          <v:shape id="_x0000_i1133" type="#_x0000_t75" style="width:261pt;height:39.75pt" o:ole="">
            <v:imagedata r:id="rId241" o:title=""/>
          </v:shape>
          <o:OLEObject Type="Embed" ProgID="Equation.DSMT4" ShapeID="_x0000_i1133" DrawAspect="Content" ObjectID="_1754997481" r:id="rId242"/>
        </w:object>
      </w:r>
      <w:r w:rsidR="00BC0CAF" w:rsidRPr="00F2135A">
        <w:tab/>
      </w:r>
      <w:r w:rsidR="00BC0CAF" w:rsidRPr="00F2135A">
        <w:tab/>
      </w:r>
      <w:r w:rsidR="00BC0CAF" w:rsidRPr="00F2135A">
        <w:tab/>
        <w:t>(3.</w:t>
      </w:r>
      <w:r w:rsidR="00266552" w:rsidRPr="00F2135A">
        <w:t>9</w:t>
      </w:r>
      <w:r w:rsidR="00EA38CA" w:rsidRPr="00F2135A">
        <w:t>)</w:t>
      </w:r>
    </w:p>
    <w:p w:rsidR="00724F46" w:rsidRPr="00F2135A" w:rsidRDefault="00724F46" w:rsidP="00F2135A">
      <w:pPr>
        <w:spacing w:line="360" w:lineRule="auto"/>
        <w:jc w:val="both"/>
      </w:pPr>
      <w:r w:rsidRPr="00F2135A">
        <w:t>From Equation (3.</w:t>
      </w:r>
      <w:r w:rsidR="00266552" w:rsidRPr="00F2135A">
        <w:t>9</w:t>
      </w:r>
      <w:r w:rsidRPr="00F2135A">
        <w:t xml:space="preserve">), we </w:t>
      </w:r>
      <w:r w:rsidR="00E41D2C" w:rsidRPr="00F2135A">
        <w:t>obtain</w:t>
      </w:r>
    </w:p>
    <w:p w:rsidR="00F27ACE" w:rsidRPr="00F2135A" w:rsidRDefault="003C4FFD" w:rsidP="00F2135A">
      <w:pPr>
        <w:spacing w:line="360" w:lineRule="auto"/>
        <w:ind w:firstLine="720"/>
      </w:pPr>
      <w:r w:rsidRPr="00F2135A">
        <w:rPr>
          <w:position w:val="-26"/>
        </w:rPr>
        <w:object w:dxaOrig="2940" w:dyaOrig="720">
          <v:shape id="_x0000_i1134" type="#_x0000_t75" style="width:147pt;height:36pt" o:ole="">
            <v:imagedata r:id="rId243" o:title=""/>
          </v:shape>
          <o:OLEObject Type="Embed" ProgID="Equation.DSMT4" ShapeID="_x0000_i1134" DrawAspect="Content" ObjectID="_1754997482" r:id="rId244"/>
        </w:object>
      </w:r>
      <w:r w:rsidR="00724F46" w:rsidRPr="00F2135A">
        <w:tab/>
      </w:r>
      <w:r w:rsidR="00724F46" w:rsidRPr="00F2135A">
        <w:tab/>
      </w:r>
      <w:r w:rsidR="00724F46" w:rsidRPr="00F2135A">
        <w:tab/>
      </w:r>
      <w:r w:rsidR="00724F46" w:rsidRPr="00F2135A">
        <w:tab/>
      </w:r>
      <w:r w:rsidR="00724F46" w:rsidRPr="00F2135A">
        <w:tab/>
      </w:r>
      <w:r w:rsidR="00724F46" w:rsidRPr="00F2135A">
        <w:tab/>
        <w:t>(3.</w:t>
      </w:r>
      <w:r w:rsidR="00BC0CAF" w:rsidRPr="00F2135A">
        <w:t>1</w:t>
      </w:r>
      <w:r w:rsidR="00266552" w:rsidRPr="00F2135A">
        <w:t>0</w:t>
      </w:r>
      <w:r w:rsidR="00724F46" w:rsidRPr="00F2135A">
        <w:t>)</w:t>
      </w:r>
    </w:p>
    <w:p w:rsidR="00FC5F37" w:rsidRPr="00F2135A" w:rsidRDefault="00DB7529" w:rsidP="00F2135A">
      <w:pPr>
        <w:spacing w:line="360" w:lineRule="auto"/>
        <w:rPr>
          <w:b/>
        </w:rPr>
      </w:pPr>
      <w:r w:rsidRPr="00F2135A">
        <w:rPr>
          <w:b/>
        </w:rPr>
        <w:t xml:space="preserve">3.4 </w:t>
      </w:r>
      <w:r w:rsidR="00FC5F37" w:rsidRPr="00F2135A">
        <w:rPr>
          <w:b/>
        </w:rPr>
        <w:t xml:space="preserve">Solution of order </w:t>
      </w:r>
      <w:r w:rsidR="00FC5F37" w:rsidRPr="00F2135A">
        <w:rPr>
          <w:b/>
          <w:position w:val="-6"/>
        </w:rPr>
        <w:object w:dxaOrig="440" w:dyaOrig="340">
          <v:shape id="_x0000_i1135" type="#_x0000_t75" style="width:21.75pt;height:17.25pt" o:ole="">
            <v:imagedata r:id="rId245" o:title=""/>
          </v:shape>
          <o:OLEObject Type="Embed" ProgID="Equation.DSMT4" ShapeID="_x0000_i1135" DrawAspect="Content" ObjectID="_1754997483" r:id="rId246"/>
        </w:object>
      </w:r>
    </w:p>
    <w:p w:rsidR="0088512D" w:rsidRPr="00F2135A" w:rsidRDefault="0088512D" w:rsidP="00F2135A">
      <w:pPr>
        <w:spacing w:line="360" w:lineRule="auto"/>
        <w:ind w:firstLine="720"/>
        <w:jc w:val="both"/>
      </w:pPr>
      <w:r w:rsidRPr="00F2135A">
        <w:t>Solving the Equation (3.</w:t>
      </w:r>
      <w:r w:rsidR="00BC0CAF" w:rsidRPr="00F2135A">
        <w:t>5</w:t>
      </w:r>
      <w:r w:rsidRPr="00F2135A">
        <w:t>) by using the boundary conditions (3.</w:t>
      </w:r>
      <w:r w:rsidR="00BC0CAF" w:rsidRPr="00F2135A">
        <w:t xml:space="preserve">6) and (3.7), </w:t>
      </w:r>
      <w:r w:rsidRPr="00F2135A">
        <w:t>we get</w:t>
      </w:r>
    </w:p>
    <w:p w:rsidR="00702ABE" w:rsidRPr="00F2135A" w:rsidRDefault="00705261" w:rsidP="00F2135A">
      <w:pPr>
        <w:spacing w:line="360" w:lineRule="auto"/>
      </w:pPr>
      <w:r w:rsidRPr="00F2135A">
        <w:rPr>
          <w:position w:val="-30"/>
        </w:rPr>
        <w:object w:dxaOrig="7900" w:dyaOrig="780">
          <v:shape id="_x0000_i1136" type="#_x0000_t75" style="width:396pt;height:39pt" o:ole="">
            <v:imagedata r:id="rId247" o:title=""/>
          </v:shape>
          <o:OLEObject Type="Embed" ProgID="Equation.DSMT4" ShapeID="_x0000_i1136" DrawAspect="Content" ObjectID="_1754997484" r:id="rId248"/>
        </w:object>
      </w:r>
    </w:p>
    <w:p w:rsidR="00A6050B" w:rsidRPr="00F2135A" w:rsidRDefault="009F60D4" w:rsidP="00F2135A">
      <w:pPr>
        <w:spacing w:line="360" w:lineRule="auto"/>
        <w:ind w:left="720" w:firstLine="720"/>
      </w:pPr>
      <w:r w:rsidRPr="00F2135A">
        <w:rPr>
          <w:position w:val="-30"/>
        </w:rPr>
        <w:object w:dxaOrig="5220" w:dyaOrig="780">
          <v:shape id="_x0000_i1137" type="#_x0000_t75" style="width:261pt;height:39pt" o:ole="">
            <v:imagedata r:id="rId249" o:title=""/>
          </v:shape>
          <o:OLEObject Type="Embed" ProgID="Equation.DSMT4" ShapeID="_x0000_i1137" DrawAspect="Content" ObjectID="_1754997485" r:id="rId250"/>
        </w:object>
      </w:r>
      <w:r w:rsidR="00BD163E" w:rsidRPr="00F2135A">
        <w:tab/>
      </w:r>
      <w:r w:rsidR="00BD163E" w:rsidRPr="00F2135A">
        <w:tab/>
        <w:t>(3.1</w:t>
      </w:r>
      <w:r w:rsidR="00266552" w:rsidRPr="00F2135A">
        <w:t>1</w:t>
      </w:r>
      <w:r w:rsidR="00A6050B" w:rsidRPr="00F2135A">
        <w:t>)</w:t>
      </w:r>
    </w:p>
    <w:p w:rsidR="00AA3561" w:rsidRPr="00F2135A" w:rsidRDefault="00AA3561" w:rsidP="00F2135A">
      <w:pPr>
        <w:spacing w:line="360" w:lineRule="auto"/>
        <w:jc w:val="both"/>
      </w:pPr>
      <w:r w:rsidRPr="00F2135A">
        <w:t xml:space="preserve">and the volume flow rate </w:t>
      </w:r>
      <w:r w:rsidRPr="00F2135A">
        <w:rPr>
          <w:position w:val="-12"/>
        </w:rPr>
        <w:object w:dxaOrig="260" w:dyaOrig="360">
          <v:shape id="_x0000_i1138" type="#_x0000_t75" style="width:12.75pt;height:18pt" o:ole="">
            <v:imagedata r:id="rId251" o:title=""/>
          </v:shape>
          <o:OLEObject Type="Embed" ProgID="Equation.DSMT4" ShapeID="_x0000_i1138" DrawAspect="Content" ObjectID="_1754997486" r:id="rId252"/>
        </w:object>
      </w:r>
      <w:r w:rsidRPr="00F2135A">
        <w:t xml:space="preserve"> is given by</w:t>
      </w:r>
    </w:p>
    <w:p w:rsidR="00820928" w:rsidRPr="00F2135A" w:rsidRDefault="005A00CE" w:rsidP="00F2135A">
      <w:pPr>
        <w:spacing w:line="360" w:lineRule="auto"/>
      </w:pPr>
      <w:r w:rsidRPr="00F2135A">
        <w:rPr>
          <w:position w:val="-36"/>
        </w:rPr>
        <w:object w:dxaOrig="8400" w:dyaOrig="900">
          <v:shape id="_x0000_i1139" type="#_x0000_t75" style="width:420pt;height:45pt" o:ole="">
            <v:imagedata r:id="rId253" o:title=""/>
          </v:shape>
          <o:OLEObject Type="Embed" ProgID="Equation.DSMT4" ShapeID="_x0000_i1139" DrawAspect="Content" ObjectID="_1754997487" r:id="rId254"/>
        </w:object>
      </w:r>
    </w:p>
    <w:p w:rsidR="00FB4FCB" w:rsidRPr="00F2135A" w:rsidRDefault="0037603B" w:rsidP="00F2135A">
      <w:pPr>
        <w:spacing w:line="360" w:lineRule="auto"/>
      </w:pPr>
      <w:r w:rsidRPr="00F2135A">
        <w:tab/>
      </w:r>
      <w:r w:rsidRPr="00F2135A">
        <w:tab/>
      </w:r>
      <w:r w:rsidRPr="00F2135A">
        <w:tab/>
      </w:r>
      <w:r w:rsidRPr="00F2135A">
        <w:tab/>
      </w:r>
      <w:r w:rsidRPr="00F2135A">
        <w:tab/>
      </w:r>
      <w:r w:rsidRPr="00F2135A">
        <w:tab/>
      </w:r>
      <w:r w:rsidRPr="00F2135A">
        <w:tab/>
      </w:r>
      <w:r w:rsidRPr="00F2135A">
        <w:tab/>
      </w:r>
      <w:r w:rsidRPr="00F2135A">
        <w:tab/>
      </w:r>
      <w:r w:rsidRPr="00F2135A">
        <w:tab/>
      </w:r>
      <w:r w:rsidRPr="00F2135A">
        <w:tab/>
        <w:t>(3.</w:t>
      </w:r>
      <w:r w:rsidR="00BD163E" w:rsidRPr="00F2135A">
        <w:t>1</w:t>
      </w:r>
      <w:r w:rsidR="00266552" w:rsidRPr="00F2135A">
        <w:t>2</w:t>
      </w:r>
      <w:r w:rsidRPr="00F2135A">
        <w:t>)</w:t>
      </w:r>
      <w:r w:rsidRPr="00F2135A">
        <w:tab/>
      </w:r>
    </w:p>
    <w:p w:rsidR="000447CE" w:rsidRPr="00F2135A" w:rsidRDefault="0006420E" w:rsidP="00F2135A">
      <w:pPr>
        <w:spacing w:line="360" w:lineRule="auto"/>
      </w:pPr>
      <w:r w:rsidRPr="00F2135A">
        <w:t>w</w:t>
      </w:r>
      <w:r w:rsidR="00820928" w:rsidRPr="00F2135A">
        <w:t>here</w:t>
      </w:r>
    </w:p>
    <w:p w:rsidR="00FB4FCB" w:rsidRPr="00F2135A" w:rsidRDefault="005A00CE" w:rsidP="00F2135A">
      <w:pPr>
        <w:spacing w:line="360" w:lineRule="auto"/>
      </w:pPr>
      <w:r w:rsidRPr="00F2135A">
        <w:rPr>
          <w:position w:val="-26"/>
        </w:rPr>
        <w:object w:dxaOrig="7800" w:dyaOrig="680">
          <v:shape id="_x0000_i1140" type="#_x0000_t75" style="width:390pt;height:33.75pt" o:ole="">
            <v:imagedata r:id="rId255" o:title=""/>
          </v:shape>
          <o:OLEObject Type="Embed" ProgID="Equation.DSMT4" ShapeID="_x0000_i1140" DrawAspect="Content" ObjectID="_1754997488" r:id="rId256"/>
        </w:object>
      </w:r>
    </w:p>
    <w:p w:rsidR="0037603B" w:rsidRPr="00F2135A" w:rsidRDefault="00C43963" w:rsidP="00F2135A">
      <w:pPr>
        <w:spacing w:line="360" w:lineRule="auto"/>
      </w:pPr>
      <w:r w:rsidRPr="00F2135A">
        <w:t xml:space="preserve">From Equation </w:t>
      </w:r>
      <w:r w:rsidR="00BD163E" w:rsidRPr="00F2135A">
        <w:t>(3.1</w:t>
      </w:r>
      <w:r w:rsidR="00266552" w:rsidRPr="00F2135A">
        <w:t>2</w:t>
      </w:r>
      <w:r w:rsidRPr="00F2135A">
        <w:t>)</w:t>
      </w:r>
      <w:r w:rsidR="005B1C7D" w:rsidRPr="00F2135A">
        <w:t>, we obtain</w:t>
      </w:r>
    </w:p>
    <w:p w:rsidR="00820928" w:rsidRPr="00F2135A" w:rsidRDefault="005A00CE" w:rsidP="00F2135A">
      <w:pPr>
        <w:spacing w:line="360" w:lineRule="auto"/>
      </w:pPr>
      <w:r w:rsidRPr="00F2135A">
        <w:rPr>
          <w:position w:val="-40"/>
        </w:rPr>
        <w:object w:dxaOrig="6720" w:dyaOrig="920">
          <v:shape id="_x0000_i1141" type="#_x0000_t75" style="width:336pt;height:45.75pt" o:ole="">
            <v:imagedata r:id="rId257" o:title=""/>
          </v:shape>
          <o:OLEObject Type="Embed" ProgID="Equation.DSMT4" ShapeID="_x0000_i1141" DrawAspect="Content" ObjectID="_1754997489" r:id="rId258"/>
        </w:object>
      </w:r>
      <w:r w:rsidR="00BD163E" w:rsidRPr="00F2135A">
        <w:tab/>
      </w:r>
      <w:r w:rsidR="00BD163E" w:rsidRPr="00F2135A">
        <w:tab/>
        <w:t>(3.1</w:t>
      </w:r>
      <w:r w:rsidR="00266552" w:rsidRPr="00F2135A">
        <w:t>3</w:t>
      </w:r>
      <w:r w:rsidR="005B1C7D" w:rsidRPr="00F2135A">
        <w:t>)</w:t>
      </w:r>
    </w:p>
    <w:p w:rsidR="00ED3326" w:rsidRPr="00F2135A" w:rsidRDefault="00ED3326" w:rsidP="00F2135A">
      <w:pPr>
        <w:spacing w:line="360" w:lineRule="auto"/>
        <w:ind w:firstLine="720"/>
        <w:jc w:val="both"/>
      </w:pPr>
      <w:r w:rsidRPr="00F2135A">
        <w:t>Substituting Equations (3.</w:t>
      </w:r>
      <w:r w:rsidR="00BD163E" w:rsidRPr="00F2135A">
        <w:t>1</w:t>
      </w:r>
      <w:r w:rsidR="00266552" w:rsidRPr="00F2135A">
        <w:t>0</w:t>
      </w:r>
      <w:r w:rsidRPr="00F2135A">
        <w:t>) and (3.</w:t>
      </w:r>
      <w:r w:rsidR="00BD163E" w:rsidRPr="00F2135A">
        <w:t>1</w:t>
      </w:r>
      <w:r w:rsidR="00266552" w:rsidRPr="00F2135A">
        <w:t>3</w:t>
      </w:r>
      <w:r w:rsidRPr="00F2135A">
        <w:t>) into the</w:t>
      </w:r>
      <w:r w:rsidR="00697D44" w:rsidRPr="00F2135A">
        <w:t xml:space="preserve"> second</w:t>
      </w:r>
      <w:r w:rsidR="00315BAF" w:rsidRPr="00F2135A">
        <w:t>e</w:t>
      </w:r>
      <w:r w:rsidRPr="00F2135A">
        <w:t>quation</w:t>
      </w:r>
      <w:r w:rsidR="00315BAF" w:rsidRPr="00F2135A">
        <w:t xml:space="preserve"> of</w:t>
      </w:r>
      <w:r w:rsidRPr="00F2135A">
        <w:t xml:space="preserve"> (3.</w:t>
      </w:r>
      <w:r w:rsidR="00BD163E" w:rsidRPr="00F2135A">
        <w:t>1</w:t>
      </w:r>
      <w:r w:rsidRPr="00F2135A">
        <w:t>) and neglecting terms greater than</w:t>
      </w:r>
      <w:r w:rsidR="006011CB" w:rsidRPr="00F2135A">
        <w:rPr>
          <w:position w:val="-16"/>
        </w:rPr>
        <w:object w:dxaOrig="780" w:dyaOrig="440">
          <v:shape id="_x0000_i1142" type="#_x0000_t75" style="width:39pt;height:21.75pt" o:ole="">
            <v:imagedata r:id="rId259" o:title=""/>
          </v:shape>
          <o:OLEObject Type="Embed" ProgID="Equation.DSMT4" ShapeID="_x0000_i1142" DrawAspect="Content" ObjectID="_1754997490" r:id="rId260"/>
        </w:object>
      </w:r>
      <w:r w:rsidRPr="00F2135A">
        <w:t>, we get</w:t>
      </w:r>
    </w:p>
    <w:p w:rsidR="00052914" w:rsidRPr="00F2135A" w:rsidRDefault="005A00CE" w:rsidP="00F2135A">
      <w:pPr>
        <w:spacing w:line="360" w:lineRule="auto"/>
      </w:pPr>
      <w:r w:rsidRPr="00F2135A">
        <w:rPr>
          <w:position w:val="-40"/>
        </w:rPr>
        <w:object w:dxaOrig="7060" w:dyaOrig="920">
          <v:shape id="_x0000_i1143" type="#_x0000_t75" style="width:353.25pt;height:45.75pt" o:ole="">
            <v:imagedata r:id="rId261" o:title=""/>
          </v:shape>
          <o:OLEObject Type="Embed" ProgID="Equation.DSMT4" ShapeID="_x0000_i1143" DrawAspect="Content" ObjectID="_1754997491" r:id="rId262"/>
        </w:object>
      </w:r>
      <w:r w:rsidR="00BD163E" w:rsidRPr="00F2135A">
        <w:tab/>
      </w:r>
      <w:r w:rsidR="00BD163E" w:rsidRPr="00F2135A">
        <w:tab/>
        <w:t>(3.1</w:t>
      </w:r>
      <w:r w:rsidR="00266552" w:rsidRPr="00F2135A">
        <w:t>4</w:t>
      </w:r>
      <w:r w:rsidR="00C73F91" w:rsidRPr="00F2135A">
        <w:t>)</w:t>
      </w:r>
    </w:p>
    <w:p w:rsidR="00CC4DC5" w:rsidRPr="00F2135A" w:rsidRDefault="00CC4DC5" w:rsidP="00F2135A">
      <w:pPr>
        <w:spacing w:line="360" w:lineRule="auto"/>
        <w:ind w:firstLine="720"/>
        <w:jc w:val="both"/>
      </w:pPr>
      <w:r w:rsidRPr="00F2135A">
        <w:t xml:space="preserve">The dimensionless pressure rise per one wavelength in the wave frame </w:t>
      </w:r>
      <w:r w:rsidR="001A649E" w:rsidRPr="00F2135A">
        <w:t>is given by</w:t>
      </w:r>
    </w:p>
    <w:p w:rsidR="00CC4DC5" w:rsidRPr="00F2135A" w:rsidRDefault="00CC4DC5" w:rsidP="00F2135A">
      <w:pPr>
        <w:spacing w:line="360" w:lineRule="auto"/>
        <w:jc w:val="both"/>
      </w:pPr>
      <w:r w:rsidRPr="00F2135A">
        <w:tab/>
      </w:r>
      <w:r w:rsidR="00A52895" w:rsidRPr="00F2135A">
        <w:rPr>
          <w:position w:val="-26"/>
        </w:rPr>
        <w:object w:dxaOrig="1540" w:dyaOrig="680">
          <v:shape id="_x0000_i1144" type="#_x0000_t75" style="width:77.25pt;height:33.75pt" o:ole="">
            <v:imagedata r:id="rId263" o:title=""/>
          </v:shape>
          <o:OLEObject Type="Embed" ProgID="Equation.DSMT4" ShapeID="_x0000_i1144" DrawAspect="Content" ObjectID="_1754997492" r:id="rId264"/>
        </w:object>
      </w:r>
      <w:r w:rsidRPr="00F2135A">
        <w:tab/>
      </w:r>
      <w:r w:rsidRPr="00F2135A">
        <w:tab/>
      </w:r>
      <w:r w:rsidRPr="00F2135A">
        <w:tab/>
      </w:r>
      <w:r w:rsidRPr="00F2135A">
        <w:tab/>
      </w:r>
      <w:r w:rsidRPr="00F2135A">
        <w:tab/>
      </w:r>
      <w:r w:rsidRPr="00F2135A">
        <w:tab/>
      </w:r>
      <w:r w:rsidRPr="00F2135A">
        <w:tab/>
      </w:r>
      <w:r w:rsidR="003F270A" w:rsidRPr="00F2135A">
        <w:tab/>
      </w:r>
      <w:r w:rsidRPr="00F2135A">
        <w:t>(3.</w:t>
      </w:r>
      <w:r w:rsidR="00BD163E" w:rsidRPr="00F2135A">
        <w:t>1</w:t>
      </w:r>
      <w:r w:rsidR="004B428A" w:rsidRPr="00F2135A">
        <w:t>5</w:t>
      </w:r>
      <w:r w:rsidRPr="00F2135A">
        <w:t>)</w:t>
      </w:r>
    </w:p>
    <w:p w:rsidR="003F270A" w:rsidRPr="00F2135A" w:rsidRDefault="00D664D4" w:rsidP="00F2135A">
      <w:pPr>
        <w:spacing w:line="360" w:lineRule="auto"/>
        <w:jc w:val="both"/>
      </w:pPr>
      <w:r w:rsidRPr="00F2135A">
        <w:t>w</w:t>
      </w:r>
      <w:r w:rsidR="003F270A" w:rsidRPr="00F2135A">
        <w:t xml:space="preserve">here </w:t>
      </w:r>
      <w:r w:rsidR="002746BC" w:rsidRPr="00F2135A">
        <w:rPr>
          <w:position w:val="-10"/>
        </w:rPr>
        <w:object w:dxaOrig="1719" w:dyaOrig="340">
          <v:shape id="_x0000_i1145" type="#_x0000_t75" style="width:86.25pt;height:17.25pt" o:ole="">
            <v:imagedata r:id="rId265" o:title=""/>
          </v:shape>
          <o:OLEObject Type="Embed" ProgID="Equation.DSMT4" ShapeID="_x0000_i1145" DrawAspect="Content" ObjectID="_1754997493" r:id="rId266"/>
        </w:object>
      </w:r>
      <w:r w:rsidRPr="00F2135A">
        <w:t>.</w:t>
      </w:r>
    </w:p>
    <w:p w:rsidR="003E25F9" w:rsidRPr="00F2135A" w:rsidRDefault="003E25F9" w:rsidP="00F2135A">
      <w:pPr>
        <w:spacing w:line="360" w:lineRule="auto"/>
        <w:jc w:val="both"/>
      </w:pPr>
      <w:r w:rsidRPr="00F2135A">
        <w:t xml:space="preserve">Note that, as </w:t>
      </w:r>
      <w:r w:rsidR="00BB31B1" w:rsidRPr="00F2135A">
        <w:rPr>
          <w:position w:val="-6"/>
        </w:rPr>
        <w:object w:dxaOrig="900" w:dyaOrig="279">
          <v:shape id="_x0000_i1146" type="#_x0000_t75" style="width:45pt;height:13.5pt" o:ole="">
            <v:imagedata r:id="rId267" o:title=""/>
          </v:shape>
          <o:OLEObject Type="Embed" ProgID="Equation.DSMT4" ShapeID="_x0000_i1146" DrawAspect="Content" ObjectID="_1754997494" r:id="rId268"/>
        </w:object>
      </w:r>
      <w:r w:rsidRPr="00F2135A">
        <w:t xml:space="preserve">our results coincide with the results of </w:t>
      </w:r>
      <w:r w:rsidR="00C41CFA" w:rsidRPr="00F2135A">
        <w:t xml:space="preserve">Subba </w:t>
      </w:r>
      <w:r w:rsidR="00BB31B1" w:rsidRPr="00F2135A">
        <w:t>Narasimh</w:t>
      </w:r>
      <w:r w:rsidR="00A63B75" w:rsidRPr="00F2135A">
        <w:t>udu</w:t>
      </w:r>
      <w:r w:rsidR="00126066" w:rsidRPr="00F2135A">
        <w:t>(2017)</w:t>
      </w:r>
      <w:r w:rsidRPr="00F2135A">
        <w:t xml:space="preserve">. </w:t>
      </w:r>
    </w:p>
    <w:p w:rsidR="00D36341" w:rsidRPr="00F2135A" w:rsidRDefault="005D021D" w:rsidP="00F2135A">
      <w:pPr>
        <w:spacing w:line="360" w:lineRule="auto"/>
        <w:rPr>
          <w:b/>
        </w:rPr>
      </w:pPr>
      <w:r w:rsidRPr="00F2135A">
        <w:rPr>
          <w:b/>
        </w:rPr>
        <w:t>4</w:t>
      </w:r>
      <w:r w:rsidR="00BD163E" w:rsidRPr="00F2135A">
        <w:rPr>
          <w:b/>
        </w:rPr>
        <w:t>.</w:t>
      </w:r>
      <w:r w:rsidRPr="00F2135A">
        <w:rPr>
          <w:b/>
        </w:rPr>
        <w:t xml:space="preserve"> Discussion of the</w:t>
      </w:r>
      <w:r w:rsidR="00EE389A" w:rsidRPr="00F2135A">
        <w:rPr>
          <w:b/>
        </w:rPr>
        <w:t>r</w:t>
      </w:r>
      <w:r w:rsidRPr="00F2135A">
        <w:rPr>
          <w:b/>
        </w:rPr>
        <w:t>esults</w:t>
      </w:r>
    </w:p>
    <w:p w:rsidR="004A11C8" w:rsidRPr="00F2135A" w:rsidRDefault="004A11C8" w:rsidP="00F2135A">
      <w:pPr>
        <w:spacing w:line="360" w:lineRule="auto"/>
        <w:ind w:firstLine="57"/>
        <w:jc w:val="both"/>
      </w:pPr>
      <w:r w:rsidRPr="00F2135A">
        <w:t xml:space="preserve">Fig. 2 </w:t>
      </w:r>
      <w:r w:rsidR="00756490" w:rsidRPr="00F2135A">
        <w:t>illustrates</w:t>
      </w:r>
      <w:r w:rsidR="00FD297E" w:rsidRPr="00F2135A">
        <w:t xml:space="preserve"> t</w:t>
      </w:r>
      <w:r w:rsidRPr="00F2135A">
        <w:t xml:space="preserve">he variation of the axial pressure gradient </w:t>
      </w:r>
      <w:r w:rsidRPr="00F2135A">
        <w:rPr>
          <w:position w:val="-26"/>
        </w:rPr>
        <w:object w:dxaOrig="380" w:dyaOrig="680">
          <v:shape id="_x0000_i1147" type="#_x0000_t75" style="width:18.75pt;height:33.75pt" o:ole="">
            <v:imagedata r:id="rId269" o:title=""/>
          </v:shape>
          <o:OLEObject Type="Embed" ProgID="Equation.DSMT4" ShapeID="_x0000_i1147" DrawAspect="Content" ObjectID="_1754997495" r:id="rId270"/>
        </w:object>
      </w:r>
      <w:r w:rsidRPr="00F2135A">
        <w:t xml:space="preserve"> with </w:t>
      </w:r>
      <w:r w:rsidR="0093709B" w:rsidRPr="00F2135A">
        <w:rPr>
          <w:position w:val="-6"/>
        </w:rPr>
        <w:object w:dxaOrig="340" w:dyaOrig="279">
          <v:shape id="_x0000_i1148" type="#_x0000_t75" style="width:16.5pt;height:13.5pt" o:ole="">
            <v:imagedata r:id="rId271" o:title=""/>
          </v:shape>
          <o:OLEObject Type="Embed" ProgID="Equation.DSMT4" ShapeID="_x0000_i1148" DrawAspect="Content" ObjectID="_1754997496" r:id="rId272"/>
        </w:object>
      </w:r>
      <w:r w:rsidRPr="00F2135A">
        <w:t xml:space="preserve"> for</w:t>
      </w:r>
      <w:r w:rsidRPr="00F2135A">
        <w:rPr>
          <w:position w:val="-10"/>
        </w:rPr>
        <w:object w:dxaOrig="560" w:dyaOrig="320">
          <v:shape id="_x0000_i1149" type="#_x0000_t75" style="width:27.75pt;height:16.5pt" o:ole="">
            <v:imagedata r:id="rId273" o:title=""/>
          </v:shape>
          <o:OLEObject Type="Embed" ProgID="Equation.DSMT4" ShapeID="_x0000_i1149" DrawAspect="Content" ObjectID="_1754997497" r:id="rId274"/>
        </w:object>
      </w:r>
      <w:r w:rsidRPr="00F2135A">
        <w:t>,</w:t>
      </w:r>
      <w:r w:rsidRPr="00F2135A">
        <w:rPr>
          <w:position w:val="-6"/>
        </w:rPr>
        <w:object w:dxaOrig="760" w:dyaOrig="279">
          <v:shape id="_x0000_i1150" type="#_x0000_t75" style="width:38.25pt;height:13.5pt" o:ole="">
            <v:imagedata r:id="rId275" o:title=""/>
          </v:shape>
          <o:OLEObject Type="Embed" ProgID="Equation.DSMT4" ShapeID="_x0000_i1150" DrawAspect="Content" ObjectID="_1754997498" r:id="rId276"/>
        </w:object>
      </w:r>
      <w:r w:rsidRPr="00F2135A">
        <w:t xml:space="preserve">, </w:t>
      </w:r>
      <w:r w:rsidR="00A763DB" w:rsidRPr="00F2135A">
        <w:rPr>
          <w:position w:val="-6"/>
        </w:rPr>
        <w:object w:dxaOrig="840" w:dyaOrig="279">
          <v:shape id="_x0000_i1151" type="#_x0000_t75" style="width:42pt;height:13.5pt" o:ole="">
            <v:imagedata r:id="rId277" o:title=""/>
          </v:shape>
          <o:OLEObject Type="Embed" ProgID="Equation.DSMT4" ShapeID="_x0000_i1151" DrawAspect="Content" ObjectID="_1754997499" r:id="rId278"/>
        </w:object>
      </w:r>
      <w:r w:rsidRPr="00F2135A">
        <w:t xml:space="preserve">, </w:t>
      </w:r>
      <w:r w:rsidRPr="00F2135A">
        <w:rPr>
          <w:position w:val="-4"/>
        </w:rPr>
        <w:object w:dxaOrig="680" w:dyaOrig="260">
          <v:shape id="_x0000_i1152" type="#_x0000_t75" style="width:33.75pt;height:13.5pt" o:ole="">
            <v:imagedata r:id="rId279" o:title=""/>
          </v:shape>
          <o:OLEObject Type="Embed" ProgID="Equation.DSMT4" ShapeID="_x0000_i1152" DrawAspect="Content" ObjectID="_1754997500" r:id="rId280"/>
        </w:object>
      </w:r>
      <w:r w:rsidRPr="00F2135A">
        <w:t>,</w:t>
      </w:r>
      <w:r w:rsidR="00A763DB" w:rsidRPr="00F2135A">
        <w:rPr>
          <w:position w:val="-6"/>
        </w:rPr>
        <w:object w:dxaOrig="980" w:dyaOrig="279">
          <v:shape id="_x0000_i1153" type="#_x0000_t75" style="width:48.75pt;height:14.25pt" o:ole="">
            <v:imagedata r:id="rId281" o:title=""/>
          </v:shape>
          <o:OLEObject Type="Embed" ProgID="Equation.DSMT4" ShapeID="_x0000_i1153" DrawAspect="Content" ObjectID="_1754997501" r:id="rId282"/>
        </w:object>
      </w:r>
      <w:r w:rsidR="00A763DB" w:rsidRPr="00F2135A">
        <w:t xml:space="preserve">, </w:t>
      </w:r>
      <w:r w:rsidR="00A763DB" w:rsidRPr="00F2135A">
        <w:rPr>
          <w:position w:val="-10"/>
        </w:rPr>
        <w:object w:dxaOrig="800" w:dyaOrig="320">
          <v:shape id="_x0000_i1154" type="#_x0000_t75" style="width:39.75pt;height:16.5pt" o:ole="">
            <v:imagedata r:id="rId283" o:title=""/>
          </v:shape>
          <o:OLEObject Type="Embed" ProgID="Equation.DSMT4" ShapeID="_x0000_i1154" DrawAspect="Content" ObjectID="_1754997502" r:id="rId284"/>
        </w:object>
      </w:r>
      <w:r w:rsidRPr="00F2135A">
        <w:t xml:space="preserve"> and </w:t>
      </w:r>
      <w:r w:rsidRPr="00F2135A">
        <w:rPr>
          <w:position w:val="-10"/>
        </w:rPr>
        <w:object w:dxaOrig="780" w:dyaOrig="400">
          <v:shape id="_x0000_i1155" type="#_x0000_t75" style="width:39.75pt;height:20.25pt" o:ole="">
            <v:imagedata r:id="rId285" o:title=""/>
          </v:shape>
          <o:OLEObject Type="Embed" ProgID="Equation.DSMT4" ShapeID="_x0000_i1155" DrawAspect="Content" ObjectID="_1754997503" r:id="rId286"/>
        </w:object>
      </w:r>
      <w:r w:rsidRPr="00F2135A">
        <w:t xml:space="preserve">.  </w:t>
      </w:r>
      <w:r w:rsidR="00B57B65" w:rsidRPr="00F2135A">
        <w:t xml:space="preserve">It is </w:t>
      </w:r>
      <w:r w:rsidR="00756490" w:rsidRPr="00F2135A">
        <w:t>found</w:t>
      </w:r>
      <w:r w:rsidR="00B57B65" w:rsidRPr="00F2135A">
        <w:t xml:space="preserve"> that</w:t>
      </w:r>
      <w:r w:rsidR="00FD297E" w:rsidRPr="00F2135A">
        <w:t>,</w:t>
      </w:r>
      <w:r w:rsidR="00B57B65" w:rsidRPr="00F2135A">
        <w:t xml:space="preserve"> the axial pressure gradient </w:t>
      </w:r>
      <w:r w:rsidR="000D2F14" w:rsidRPr="00F2135A">
        <w:rPr>
          <w:position w:val="-26"/>
        </w:rPr>
        <w:object w:dxaOrig="380" w:dyaOrig="680">
          <v:shape id="_x0000_i1156" type="#_x0000_t75" style="width:18.75pt;height:33.75pt" o:ole="">
            <v:imagedata r:id="rId269" o:title=""/>
          </v:shape>
          <o:OLEObject Type="Embed" ProgID="Equation.DSMT4" ShapeID="_x0000_i1156" DrawAspect="Content" ObjectID="_1754997504" r:id="rId287"/>
        </w:object>
      </w:r>
      <w:r w:rsidR="00B57B65" w:rsidRPr="00F2135A">
        <w:t xml:space="preserve">decreases with increasing </w:t>
      </w:r>
      <w:r w:rsidR="00FD297E" w:rsidRPr="00F2135A">
        <w:t>W</w:t>
      </w:r>
      <w:r w:rsidR="00B57B65" w:rsidRPr="00F2135A">
        <w:t xml:space="preserve">eissenberg number </w:t>
      </w:r>
      <w:r w:rsidR="0093709B" w:rsidRPr="00F2135A">
        <w:rPr>
          <w:position w:val="-6"/>
        </w:rPr>
        <w:object w:dxaOrig="340" w:dyaOrig="279">
          <v:shape id="_x0000_i1157" type="#_x0000_t75" style="width:16.5pt;height:13.5pt" o:ole="">
            <v:imagedata r:id="rId271" o:title=""/>
          </v:shape>
          <o:OLEObject Type="Embed" ProgID="Equation.DSMT4" ShapeID="_x0000_i1157" DrawAspect="Content" ObjectID="_1754997505" r:id="rId288"/>
        </w:object>
      </w:r>
    </w:p>
    <w:p w:rsidR="00453D3B" w:rsidRPr="00F2135A" w:rsidRDefault="00C7399F" w:rsidP="00F2135A">
      <w:pPr>
        <w:spacing w:line="360" w:lineRule="auto"/>
        <w:ind w:firstLine="57"/>
        <w:jc w:val="both"/>
      </w:pPr>
      <w:r w:rsidRPr="00F2135A">
        <w:t xml:space="preserve">The variation of the axial pressure gradient </w:t>
      </w:r>
      <w:r w:rsidRPr="00F2135A">
        <w:rPr>
          <w:position w:val="-26"/>
        </w:rPr>
        <w:object w:dxaOrig="380" w:dyaOrig="680">
          <v:shape id="_x0000_i1158" type="#_x0000_t75" style="width:18.75pt;height:33.75pt" o:ole="">
            <v:imagedata r:id="rId269" o:title=""/>
          </v:shape>
          <o:OLEObject Type="Embed" ProgID="Equation.DSMT4" ShapeID="_x0000_i1158" DrawAspect="Content" ObjectID="_1754997506" r:id="rId289"/>
        </w:object>
      </w:r>
      <w:r w:rsidRPr="00F2135A">
        <w:t xml:space="preserve"> with </w:t>
      </w:r>
      <w:r w:rsidRPr="00F2135A">
        <w:rPr>
          <w:position w:val="-10"/>
        </w:rPr>
        <w:object w:dxaOrig="220" w:dyaOrig="279">
          <v:shape id="_x0000_i1159" type="#_x0000_t75" style="width:9.75pt;height:13.5pt" o:ole="">
            <v:imagedata r:id="rId290" o:title=""/>
          </v:shape>
          <o:OLEObject Type="Embed" ProgID="Equation.DSMT4" ShapeID="_x0000_i1159" DrawAspect="Content" ObjectID="_1754997507" r:id="rId291"/>
        </w:object>
      </w:r>
      <w:r w:rsidRPr="00F2135A">
        <w:t xml:space="preserve">for </w:t>
      </w:r>
      <w:r w:rsidRPr="00F2135A">
        <w:rPr>
          <w:position w:val="-6"/>
        </w:rPr>
        <w:object w:dxaOrig="760" w:dyaOrig="279">
          <v:shape id="_x0000_i1160" type="#_x0000_t75" style="width:38.25pt;height:13.5pt" o:ole="">
            <v:imagedata r:id="rId275" o:title=""/>
          </v:shape>
          <o:OLEObject Type="Embed" ProgID="Equation.DSMT4" ShapeID="_x0000_i1160" DrawAspect="Content" ObjectID="_1754997508" r:id="rId292"/>
        </w:object>
      </w:r>
      <w:r w:rsidRPr="00F2135A">
        <w:rPr>
          <w:position w:val="-6"/>
        </w:rPr>
        <w:t>,</w:t>
      </w:r>
      <w:r w:rsidR="0093709B" w:rsidRPr="00F2135A">
        <w:rPr>
          <w:position w:val="-6"/>
        </w:rPr>
        <w:object w:dxaOrig="1060" w:dyaOrig="279">
          <v:shape id="_x0000_i1161" type="#_x0000_t75" style="width:53.25pt;height:13.5pt" o:ole="">
            <v:imagedata r:id="rId293" o:title=""/>
          </v:shape>
          <o:OLEObject Type="Embed" ProgID="Equation.DSMT4" ShapeID="_x0000_i1161" DrawAspect="Content" ObjectID="_1754997509" r:id="rId294"/>
        </w:object>
      </w:r>
      <w:r w:rsidRPr="00F2135A">
        <w:t xml:space="preserve">, </w:t>
      </w:r>
      <w:r w:rsidR="00A763DB" w:rsidRPr="00F2135A">
        <w:rPr>
          <w:position w:val="-6"/>
        </w:rPr>
        <w:object w:dxaOrig="840" w:dyaOrig="279">
          <v:shape id="_x0000_i1162" type="#_x0000_t75" style="width:42pt;height:13.5pt" o:ole="">
            <v:imagedata r:id="rId277" o:title=""/>
          </v:shape>
          <o:OLEObject Type="Embed" ProgID="Equation.DSMT4" ShapeID="_x0000_i1162" DrawAspect="Content" ObjectID="_1754997510" r:id="rId295"/>
        </w:object>
      </w:r>
      <w:r w:rsidR="00A763DB" w:rsidRPr="00F2135A">
        <w:t xml:space="preserve">, </w:t>
      </w:r>
      <w:r w:rsidR="00A763DB" w:rsidRPr="00F2135A">
        <w:rPr>
          <w:position w:val="-4"/>
        </w:rPr>
        <w:object w:dxaOrig="680" w:dyaOrig="260">
          <v:shape id="_x0000_i1163" type="#_x0000_t75" style="width:33.75pt;height:13.5pt" o:ole="">
            <v:imagedata r:id="rId279" o:title=""/>
          </v:shape>
          <o:OLEObject Type="Embed" ProgID="Equation.DSMT4" ShapeID="_x0000_i1163" DrawAspect="Content" ObjectID="_1754997511" r:id="rId296"/>
        </w:object>
      </w:r>
      <w:r w:rsidR="00A763DB" w:rsidRPr="00F2135A">
        <w:t>,</w:t>
      </w:r>
      <w:r w:rsidR="00A763DB" w:rsidRPr="00F2135A">
        <w:rPr>
          <w:position w:val="-6"/>
        </w:rPr>
        <w:object w:dxaOrig="980" w:dyaOrig="279">
          <v:shape id="_x0000_i1164" type="#_x0000_t75" style="width:48.75pt;height:14.25pt" o:ole="">
            <v:imagedata r:id="rId281" o:title=""/>
          </v:shape>
          <o:OLEObject Type="Embed" ProgID="Equation.DSMT4" ShapeID="_x0000_i1164" DrawAspect="Content" ObjectID="_1754997512" r:id="rId297"/>
        </w:object>
      </w:r>
      <w:r w:rsidR="00A763DB" w:rsidRPr="00F2135A">
        <w:t xml:space="preserve">, </w:t>
      </w:r>
      <w:r w:rsidR="00A763DB" w:rsidRPr="00F2135A">
        <w:rPr>
          <w:position w:val="-10"/>
        </w:rPr>
        <w:object w:dxaOrig="800" w:dyaOrig="320">
          <v:shape id="_x0000_i1165" type="#_x0000_t75" style="width:39.75pt;height:16.5pt" o:ole="">
            <v:imagedata r:id="rId283" o:title=""/>
          </v:shape>
          <o:OLEObject Type="Embed" ProgID="Equation.DSMT4" ShapeID="_x0000_i1165" DrawAspect="Content" ObjectID="_1754997513" r:id="rId298"/>
        </w:object>
      </w:r>
      <w:r w:rsidRPr="00F2135A">
        <w:t xml:space="preserve"> and </w:t>
      </w:r>
      <w:r w:rsidRPr="00F2135A">
        <w:rPr>
          <w:position w:val="-10"/>
        </w:rPr>
        <w:object w:dxaOrig="780" w:dyaOrig="400">
          <v:shape id="_x0000_i1166" type="#_x0000_t75" style="width:39pt;height:20.25pt" o:ole="">
            <v:imagedata r:id="rId285" o:title=""/>
          </v:shape>
          <o:OLEObject Type="Embed" ProgID="Equation.DSMT4" ShapeID="_x0000_i1166" DrawAspect="Content" ObjectID="_1754997514" r:id="rId299"/>
        </w:object>
      </w:r>
      <w:r w:rsidR="00453D3B" w:rsidRPr="00F2135A">
        <w:t xml:space="preserve">. </w:t>
      </w:r>
      <w:r w:rsidR="00453D3B" w:rsidRPr="00F2135A">
        <w:rPr>
          <w:position w:val="-10"/>
        </w:rPr>
        <w:object w:dxaOrig="780" w:dyaOrig="400">
          <v:shape id="_x0000_i1167" type="#_x0000_t75" style="width:39.75pt;height:20.25pt" o:ole="">
            <v:imagedata r:id="rId285" o:title=""/>
          </v:shape>
          <o:OLEObject Type="Embed" ProgID="Equation.DSMT4" ShapeID="_x0000_i1167" DrawAspect="Content" ObjectID="_1754997515" r:id="rId300"/>
        </w:object>
      </w:r>
      <w:r w:rsidR="00FD297E" w:rsidRPr="00F2135A">
        <w:t>is</w:t>
      </w:r>
      <w:r w:rsidR="00756490" w:rsidRPr="00F2135A">
        <w:t>illustrated</w:t>
      </w:r>
      <w:r w:rsidR="00FD297E" w:rsidRPr="00F2135A">
        <w:t xml:space="preserve"> in Fig. 3. </w:t>
      </w:r>
      <w:r w:rsidR="00453D3B" w:rsidRPr="00F2135A">
        <w:t xml:space="preserve"> It is observed that</w:t>
      </w:r>
      <w:r w:rsidR="00FD297E" w:rsidRPr="00F2135A">
        <w:t>,</w:t>
      </w:r>
      <w:r w:rsidR="00453D3B" w:rsidRPr="00F2135A">
        <w:t xml:space="preserve"> the axial pressure gradient </w:t>
      </w:r>
      <w:r w:rsidR="000D2F14" w:rsidRPr="00F2135A">
        <w:rPr>
          <w:position w:val="-26"/>
        </w:rPr>
        <w:object w:dxaOrig="380" w:dyaOrig="680">
          <v:shape id="_x0000_i1168" type="#_x0000_t75" style="width:18.75pt;height:33.75pt" o:ole="">
            <v:imagedata r:id="rId269" o:title=""/>
          </v:shape>
          <o:OLEObject Type="Embed" ProgID="Equation.DSMT4" ShapeID="_x0000_i1168" DrawAspect="Content" ObjectID="_1754997516" r:id="rId301"/>
        </w:object>
      </w:r>
      <w:r w:rsidR="00453D3B" w:rsidRPr="00F2135A">
        <w:t xml:space="preserve">decreases with increasing </w:t>
      </w:r>
      <w:r w:rsidR="00453D3B" w:rsidRPr="00F2135A">
        <w:rPr>
          <w:position w:val="-10"/>
        </w:rPr>
        <w:object w:dxaOrig="220" w:dyaOrig="279">
          <v:shape id="_x0000_i1169" type="#_x0000_t75" style="width:11.25pt;height:14.25pt" o:ole="">
            <v:imagedata r:id="rId302" o:title=""/>
          </v:shape>
          <o:OLEObject Type="Embed" ProgID="Equation.DSMT4" ShapeID="_x0000_i1169" DrawAspect="Content" ObjectID="_1754997517" r:id="rId303"/>
        </w:object>
      </w:r>
      <w:r w:rsidR="00E66564" w:rsidRPr="00F2135A">
        <w:t>.</w:t>
      </w:r>
    </w:p>
    <w:p w:rsidR="00BC0CAF" w:rsidRPr="00F2135A" w:rsidRDefault="00E66564" w:rsidP="00F2135A">
      <w:pPr>
        <w:spacing w:line="360" w:lineRule="auto"/>
        <w:ind w:firstLine="57"/>
        <w:jc w:val="both"/>
      </w:pPr>
      <w:r w:rsidRPr="00F2135A">
        <w:lastRenderedPageBreak/>
        <w:t xml:space="preserve">Fig. 4 </w:t>
      </w:r>
      <w:r w:rsidR="00756490" w:rsidRPr="00F2135A">
        <w:t>show</w:t>
      </w:r>
      <w:r w:rsidR="00FD297E" w:rsidRPr="00F2135A">
        <w:t>s t</w:t>
      </w:r>
      <w:r w:rsidRPr="00F2135A">
        <w:t xml:space="preserve">he variation of the axial pressure gradient </w:t>
      </w:r>
      <w:r w:rsidRPr="00F2135A">
        <w:rPr>
          <w:position w:val="-26"/>
        </w:rPr>
        <w:object w:dxaOrig="380" w:dyaOrig="680">
          <v:shape id="_x0000_i1170" type="#_x0000_t75" style="width:18.75pt;height:33.75pt" o:ole="">
            <v:imagedata r:id="rId269" o:title=""/>
          </v:shape>
          <o:OLEObject Type="Embed" ProgID="Equation.DSMT4" ShapeID="_x0000_i1170" DrawAspect="Content" ObjectID="_1754997518" r:id="rId304"/>
        </w:object>
      </w:r>
      <w:r w:rsidRPr="00F2135A">
        <w:t xml:space="preserve"> with </w:t>
      </w:r>
      <w:r w:rsidRPr="00F2135A">
        <w:rPr>
          <w:position w:val="-6"/>
        </w:rPr>
        <w:object w:dxaOrig="180" w:dyaOrig="220">
          <v:shape id="_x0000_i1171" type="#_x0000_t75" style="width:8.25pt;height:10.5pt" o:ole="">
            <v:imagedata r:id="rId305" o:title=""/>
          </v:shape>
          <o:OLEObject Type="Embed" ProgID="Equation.DSMT4" ShapeID="_x0000_i1171" DrawAspect="Content" ObjectID="_1754997519" r:id="rId306"/>
        </w:object>
      </w:r>
      <w:r w:rsidRPr="00F2135A">
        <w:t xml:space="preserve"> for</w:t>
      </w:r>
      <w:r w:rsidRPr="00F2135A">
        <w:rPr>
          <w:position w:val="-10"/>
        </w:rPr>
        <w:object w:dxaOrig="560" w:dyaOrig="320">
          <v:shape id="_x0000_i1172" type="#_x0000_t75" style="width:27.75pt;height:16.5pt" o:ole="">
            <v:imagedata r:id="rId307" o:title=""/>
          </v:shape>
          <o:OLEObject Type="Embed" ProgID="Equation.DSMT4" ShapeID="_x0000_i1172" DrawAspect="Content" ObjectID="_1754997520" r:id="rId308"/>
        </w:object>
      </w:r>
      <w:r w:rsidRPr="00F2135A">
        <w:t>,</w:t>
      </w:r>
      <w:r w:rsidR="0093709B" w:rsidRPr="00F2135A">
        <w:rPr>
          <w:position w:val="-6"/>
        </w:rPr>
        <w:object w:dxaOrig="1060" w:dyaOrig="279">
          <v:shape id="_x0000_i1173" type="#_x0000_t75" style="width:52.5pt;height:13.5pt" o:ole="">
            <v:imagedata r:id="rId309" o:title=""/>
          </v:shape>
          <o:OLEObject Type="Embed" ProgID="Equation.DSMT4" ShapeID="_x0000_i1173" DrawAspect="Content" ObjectID="_1754997521" r:id="rId310"/>
        </w:object>
      </w:r>
      <w:r w:rsidRPr="00F2135A">
        <w:t xml:space="preserve">, </w:t>
      </w:r>
      <w:r w:rsidR="00A763DB" w:rsidRPr="00F2135A">
        <w:rPr>
          <w:position w:val="-6"/>
        </w:rPr>
        <w:object w:dxaOrig="840" w:dyaOrig="279">
          <v:shape id="_x0000_i1174" type="#_x0000_t75" style="width:42pt;height:13.5pt" o:ole="">
            <v:imagedata r:id="rId277" o:title=""/>
          </v:shape>
          <o:OLEObject Type="Embed" ProgID="Equation.DSMT4" ShapeID="_x0000_i1174" DrawAspect="Content" ObjectID="_1754997522" r:id="rId311"/>
        </w:object>
      </w:r>
      <w:r w:rsidR="00A763DB" w:rsidRPr="00F2135A">
        <w:t xml:space="preserve">, </w:t>
      </w:r>
      <w:r w:rsidR="00A763DB" w:rsidRPr="00F2135A">
        <w:rPr>
          <w:position w:val="-4"/>
        </w:rPr>
        <w:object w:dxaOrig="680" w:dyaOrig="260">
          <v:shape id="_x0000_i1175" type="#_x0000_t75" style="width:33.75pt;height:13.5pt" o:ole="">
            <v:imagedata r:id="rId279" o:title=""/>
          </v:shape>
          <o:OLEObject Type="Embed" ProgID="Equation.DSMT4" ShapeID="_x0000_i1175" DrawAspect="Content" ObjectID="_1754997523" r:id="rId312"/>
        </w:object>
      </w:r>
      <w:r w:rsidR="00A763DB" w:rsidRPr="00F2135A">
        <w:t>,</w:t>
      </w:r>
      <w:r w:rsidR="00A763DB" w:rsidRPr="00F2135A">
        <w:rPr>
          <w:position w:val="-6"/>
        </w:rPr>
        <w:object w:dxaOrig="980" w:dyaOrig="279">
          <v:shape id="_x0000_i1176" type="#_x0000_t75" style="width:48.75pt;height:14.25pt" o:ole="">
            <v:imagedata r:id="rId281" o:title=""/>
          </v:shape>
          <o:OLEObject Type="Embed" ProgID="Equation.DSMT4" ShapeID="_x0000_i1176" DrawAspect="Content" ObjectID="_1754997524" r:id="rId313"/>
        </w:object>
      </w:r>
      <w:r w:rsidR="00A763DB" w:rsidRPr="00F2135A">
        <w:t xml:space="preserve">, </w:t>
      </w:r>
      <w:r w:rsidR="00A763DB" w:rsidRPr="00F2135A">
        <w:rPr>
          <w:position w:val="-10"/>
        </w:rPr>
        <w:object w:dxaOrig="800" w:dyaOrig="320">
          <v:shape id="_x0000_i1177" type="#_x0000_t75" style="width:39.75pt;height:16.5pt" o:ole="">
            <v:imagedata r:id="rId283" o:title=""/>
          </v:shape>
          <o:OLEObject Type="Embed" ProgID="Equation.DSMT4" ShapeID="_x0000_i1177" DrawAspect="Content" ObjectID="_1754997525" r:id="rId314"/>
        </w:object>
      </w:r>
      <w:r w:rsidRPr="00F2135A">
        <w:t xml:space="preserve"> and </w:t>
      </w:r>
      <w:r w:rsidRPr="00F2135A">
        <w:rPr>
          <w:position w:val="-10"/>
        </w:rPr>
        <w:object w:dxaOrig="780" w:dyaOrig="400">
          <v:shape id="_x0000_i1178" type="#_x0000_t75" style="width:39.75pt;height:20.25pt" o:ole="">
            <v:imagedata r:id="rId285" o:title=""/>
          </v:shape>
          <o:OLEObject Type="Embed" ProgID="Equation.DSMT4" ShapeID="_x0000_i1178" DrawAspect="Content" ObjectID="_1754997526" r:id="rId315"/>
        </w:object>
      </w:r>
      <w:r w:rsidRPr="00F2135A">
        <w:t xml:space="preserve">. It is </w:t>
      </w:r>
      <w:r w:rsidR="00756490" w:rsidRPr="00F2135A">
        <w:t>noticed</w:t>
      </w:r>
      <w:r w:rsidRPr="00F2135A">
        <w:t xml:space="preserve"> that</w:t>
      </w:r>
      <w:r w:rsidR="00AC14AB" w:rsidRPr="00F2135A">
        <w:t>,</w:t>
      </w:r>
      <w:r w:rsidRPr="00F2135A">
        <w:t xml:space="preserve"> the axial pressure gradient</w:t>
      </w:r>
      <w:r w:rsidR="000D2F14" w:rsidRPr="00F2135A">
        <w:rPr>
          <w:position w:val="-26"/>
        </w:rPr>
        <w:object w:dxaOrig="380" w:dyaOrig="680">
          <v:shape id="_x0000_i1179" type="#_x0000_t75" style="width:18.75pt;height:33.75pt" o:ole="">
            <v:imagedata r:id="rId269" o:title=""/>
          </v:shape>
          <o:OLEObject Type="Embed" ProgID="Equation.DSMT4" ShapeID="_x0000_i1179" DrawAspect="Content" ObjectID="_1754997527" r:id="rId316"/>
        </w:object>
      </w:r>
      <w:r w:rsidRPr="00F2135A">
        <w:t xml:space="preserve"> increases with increasing</w:t>
      </w:r>
      <w:r w:rsidR="0059278A" w:rsidRPr="00F2135A">
        <w:t xml:space="preserve"> slip parameter</w:t>
      </w:r>
      <w:r w:rsidRPr="00F2135A">
        <w:rPr>
          <w:position w:val="-6"/>
        </w:rPr>
        <w:object w:dxaOrig="180" w:dyaOrig="220">
          <v:shape id="_x0000_i1180" type="#_x0000_t75" style="width:9pt;height:11.25pt" o:ole="">
            <v:imagedata r:id="rId317" o:title=""/>
          </v:shape>
          <o:OLEObject Type="Embed" ProgID="Equation.DSMT4" ShapeID="_x0000_i1180" DrawAspect="Content" ObjectID="_1754997528" r:id="rId318"/>
        </w:object>
      </w:r>
      <w:r w:rsidR="00FD297E" w:rsidRPr="00F2135A">
        <w:t>.</w:t>
      </w:r>
    </w:p>
    <w:p w:rsidR="0087790A" w:rsidRPr="00F2135A" w:rsidRDefault="00C7399F" w:rsidP="00F2135A">
      <w:pPr>
        <w:spacing w:line="360" w:lineRule="auto"/>
        <w:ind w:firstLine="720"/>
        <w:jc w:val="both"/>
      </w:pPr>
      <w:r w:rsidRPr="00F2135A">
        <w:t xml:space="preserve">The variation of the axial pressure gradient </w:t>
      </w:r>
      <w:r w:rsidRPr="00F2135A">
        <w:rPr>
          <w:position w:val="-26"/>
        </w:rPr>
        <w:object w:dxaOrig="380" w:dyaOrig="680">
          <v:shape id="_x0000_i1181" type="#_x0000_t75" style="width:18.75pt;height:33.75pt" o:ole="">
            <v:imagedata r:id="rId269" o:title=""/>
          </v:shape>
          <o:OLEObject Type="Embed" ProgID="Equation.DSMT4" ShapeID="_x0000_i1181" DrawAspect="Content" ObjectID="_1754997529" r:id="rId319"/>
        </w:object>
      </w:r>
      <w:r w:rsidRPr="00F2135A">
        <w:t xml:space="preserve"> with </w:t>
      </w:r>
      <w:r w:rsidRPr="00F2135A">
        <w:rPr>
          <w:position w:val="-6"/>
        </w:rPr>
        <w:object w:dxaOrig="260" w:dyaOrig="220">
          <v:shape id="_x0000_i1182" type="#_x0000_t75" style="width:12pt;height:11.25pt" o:ole="">
            <v:imagedata r:id="rId320" o:title=""/>
          </v:shape>
          <o:OLEObject Type="Embed" ProgID="Equation.DSMT4" ShapeID="_x0000_i1182" DrawAspect="Content" ObjectID="_1754997530" r:id="rId321"/>
        </w:object>
      </w:r>
      <w:r w:rsidRPr="00F2135A">
        <w:t xml:space="preserve">for </w:t>
      </w:r>
      <w:r w:rsidRPr="00F2135A">
        <w:rPr>
          <w:position w:val="-10"/>
        </w:rPr>
        <w:object w:dxaOrig="560" w:dyaOrig="320">
          <v:shape id="_x0000_i1183" type="#_x0000_t75" style="width:27.75pt;height:16.5pt" o:ole="">
            <v:imagedata r:id="rId322" o:title=""/>
          </v:shape>
          <o:OLEObject Type="Embed" ProgID="Equation.DSMT4" ShapeID="_x0000_i1183" DrawAspect="Content" ObjectID="_1754997531" r:id="rId323"/>
        </w:object>
      </w:r>
      <w:r w:rsidRPr="00F2135A">
        <w:t>,</w:t>
      </w:r>
      <w:r w:rsidR="0093709B" w:rsidRPr="00F2135A">
        <w:rPr>
          <w:position w:val="-6"/>
        </w:rPr>
        <w:object w:dxaOrig="1060" w:dyaOrig="279">
          <v:shape id="_x0000_i1184" type="#_x0000_t75" style="width:52.5pt;height:13.5pt" o:ole="">
            <v:imagedata r:id="rId309" o:title=""/>
          </v:shape>
          <o:OLEObject Type="Embed" ProgID="Equation.DSMT4" ShapeID="_x0000_i1184" DrawAspect="Content" ObjectID="_1754997532" r:id="rId324"/>
        </w:object>
      </w:r>
      <w:r w:rsidR="0093709B" w:rsidRPr="00F2135A">
        <w:t>,</w:t>
      </w:r>
      <w:r w:rsidRPr="00F2135A">
        <w:rPr>
          <w:position w:val="-6"/>
        </w:rPr>
        <w:object w:dxaOrig="760" w:dyaOrig="279">
          <v:shape id="_x0000_i1185" type="#_x0000_t75" style="width:38.25pt;height:13.5pt" o:ole="">
            <v:imagedata r:id="rId325" o:title=""/>
          </v:shape>
          <o:OLEObject Type="Embed" ProgID="Equation.DSMT4" ShapeID="_x0000_i1185" DrawAspect="Content" ObjectID="_1754997533" r:id="rId326"/>
        </w:object>
      </w:r>
      <w:r w:rsidRPr="00F2135A">
        <w:t xml:space="preserve">, </w:t>
      </w:r>
      <w:r w:rsidR="00A763DB" w:rsidRPr="00F2135A">
        <w:rPr>
          <w:position w:val="-4"/>
        </w:rPr>
        <w:object w:dxaOrig="680" w:dyaOrig="260">
          <v:shape id="_x0000_i1186" type="#_x0000_t75" style="width:33.75pt;height:13.5pt" o:ole="">
            <v:imagedata r:id="rId279" o:title=""/>
          </v:shape>
          <o:OLEObject Type="Embed" ProgID="Equation.DSMT4" ShapeID="_x0000_i1186" DrawAspect="Content" ObjectID="_1754997534" r:id="rId327"/>
        </w:object>
      </w:r>
      <w:r w:rsidR="00A763DB" w:rsidRPr="00F2135A">
        <w:t>,</w:t>
      </w:r>
      <w:r w:rsidR="00A763DB" w:rsidRPr="00F2135A">
        <w:rPr>
          <w:position w:val="-6"/>
        </w:rPr>
        <w:object w:dxaOrig="980" w:dyaOrig="279">
          <v:shape id="_x0000_i1187" type="#_x0000_t75" style="width:48.75pt;height:14.25pt" o:ole="">
            <v:imagedata r:id="rId281" o:title=""/>
          </v:shape>
          <o:OLEObject Type="Embed" ProgID="Equation.DSMT4" ShapeID="_x0000_i1187" DrawAspect="Content" ObjectID="_1754997535" r:id="rId328"/>
        </w:object>
      </w:r>
      <w:r w:rsidR="00A763DB" w:rsidRPr="00F2135A">
        <w:t xml:space="preserve">, </w:t>
      </w:r>
      <w:r w:rsidR="00A763DB" w:rsidRPr="00F2135A">
        <w:rPr>
          <w:position w:val="-10"/>
        </w:rPr>
        <w:object w:dxaOrig="800" w:dyaOrig="320">
          <v:shape id="_x0000_i1188" type="#_x0000_t75" style="width:39.75pt;height:16.5pt" o:ole="">
            <v:imagedata r:id="rId283" o:title=""/>
          </v:shape>
          <o:OLEObject Type="Embed" ProgID="Equation.DSMT4" ShapeID="_x0000_i1188" DrawAspect="Content" ObjectID="_1754997536" r:id="rId329"/>
        </w:object>
      </w:r>
      <w:r w:rsidRPr="00F2135A">
        <w:t xml:space="preserve"> and </w:t>
      </w:r>
      <w:r w:rsidRPr="00F2135A">
        <w:rPr>
          <w:position w:val="-10"/>
        </w:rPr>
        <w:object w:dxaOrig="780" w:dyaOrig="400">
          <v:shape id="_x0000_i1189" type="#_x0000_t75" style="width:39pt;height:20.25pt" o:ole="">
            <v:imagedata r:id="rId285" o:title=""/>
          </v:shape>
          <o:OLEObject Type="Embed" ProgID="Equation.DSMT4" ShapeID="_x0000_i1189" DrawAspect="Content" ObjectID="_1754997537" r:id="rId330"/>
        </w:object>
      </w:r>
      <w:r w:rsidR="00AC14AB" w:rsidRPr="00F2135A">
        <w:t xml:space="preserve"> is </w:t>
      </w:r>
      <w:r w:rsidR="00756490" w:rsidRPr="00F2135A">
        <w:t>shown</w:t>
      </w:r>
      <w:r w:rsidR="00AC14AB" w:rsidRPr="00F2135A">
        <w:t xml:space="preserve"> in Fig. 5.</w:t>
      </w:r>
      <w:r w:rsidR="00E66564" w:rsidRPr="00F2135A">
        <w:t>It is observed that</w:t>
      </w:r>
      <w:r w:rsidR="00AC14AB" w:rsidRPr="00F2135A">
        <w:t>,</w:t>
      </w:r>
      <w:r w:rsidR="00E66564" w:rsidRPr="00F2135A">
        <w:t xml:space="preserve"> the axial pressure gradient</w:t>
      </w:r>
      <w:r w:rsidR="000D2F14" w:rsidRPr="00F2135A">
        <w:rPr>
          <w:position w:val="-26"/>
        </w:rPr>
        <w:object w:dxaOrig="380" w:dyaOrig="680">
          <v:shape id="_x0000_i1190" type="#_x0000_t75" style="width:18.75pt;height:33.75pt" o:ole="">
            <v:imagedata r:id="rId269" o:title=""/>
          </v:shape>
          <o:OLEObject Type="Embed" ProgID="Equation.DSMT4" ShapeID="_x0000_i1190" DrawAspect="Content" ObjectID="_1754997538" r:id="rId331"/>
        </w:object>
      </w:r>
      <w:r w:rsidR="00E66564" w:rsidRPr="00F2135A">
        <w:t xml:space="preserve"> decreases with increasing</w:t>
      </w:r>
      <w:r w:rsidR="0059278A" w:rsidRPr="00F2135A">
        <w:t xml:space="preserve"> Hall parameter</w:t>
      </w:r>
      <w:r w:rsidR="00E66564" w:rsidRPr="00F2135A">
        <w:rPr>
          <w:position w:val="-6"/>
        </w:rPr>
        <w:object w:dxaOrig="260" w:dyaOrig="220">
          <v:shape id="_x0000_i1191" type="#_x0000_t75" style="width:12.75pt;height:11.25pt" o:ole="">
            <v:imagedata r:id="rId332" o:title=""/>
          </v:shape>
          <o:OLEObject Type="Embed" ProgID="Equation.DSMT4" ShapeID="_x0000_i1191" DrawAspect="Content" ObjectID="_1754997539" r:id="rId333"/>
        </w:object>
      </w:r>
      <w:r w:rsidR="0059278A" w:rsidRPr="00F2135A">
        <w:t>.</w:t>
      </w:r>
    </w:p>
    <w:p w:rsidR="00756490" w:rsidRPr="00F2135A" w:rsidRDefault="00C7399F" w:rsidP="00F2135A">
      <w:pPr>
        <w:spacing w:line="360" w:lineRule="auto"/>
        <w:ind w:firstLine="720"/>
        <w:jc w:val="both"/>
      </w:pPr>
      <w:r w:rsidRPr="00F2135A">
        <w:t xml:space="preserve">Fig. 6 </w:t>
      </w:r>
      <w:r w:rsidR="00AC14AB" w:rsidRPr="00F2135A">
        <w:t>illustrates t</w:t>
      </w:r>
      <w:r w:rsidRPr="00F2135A">
        <w:t xml:space="preserve">he variation of the axial pressure gradient </w:t>
      </w:r>
      <w:r w:rsidRPr="00F2135A">
        <w:rPr>
          <w:position w:val="-26"/>
        </w:rPr>
        <w:object w:dxaOrig="380" w:dyaOrig="680">
          <v:shape id="_x0000_i1192" type="#_x0000_t75" style="width:18.75pt;height:33.75pt" o:ole="">
            <v:imagedata r:id="rId269" o:title=""/>
          </v:shape>
          <o:OLEObject Type="Embed" ProgID="Equation.DSMT4" ShapeID="_x0000_i1192" DrawAspect="Content" ObjectID="_1754997540" r:id="rId334"/>
        </w:object>
      </w:r>
      <w:r w:rsidRPr="00F2135A">
        <w:t xml:space="preserve"> with </w:t>
      </w:r>
      <w:r w:rsidR="00756490" w:rsidRPr="00F2135A">
        <w:rPr>
          <w:position w:val="-6"/>
        </w:rPr>
        <w:object w:dxaOrig="400" w:dyaOrig="279">
          <v:shape id="_x0000_i1193" type="#_x0000_t75" style="width:18.75pt;height:13.5pt" o:ole="">
            <v:imagedata r:id="rId335" o:title=""/>
          </v:shape>
          <o:OLEObject Type="Embed" ProgID="Equation.DSMT4" ShapeID="_x0000_i1193" DrawAspect="Content" ObjectID="_1754997541" r:id="rId336"/>
        </w:object>
      </w:r>
      <w:r w:rsidRPr="00F2135A">
        <w:t xml:space="preserve">for </w:t>
      </w:r>
      <w:r w:rsidRPr="00F2135A">
        <w:rPr>
          <w:position w:val="-10"/>
        </w:rPr>
        <w:object w:dxaOrig="560" w:dyaOrig="320">
          <v:shape id="_x0000_i1194" type="#_x0000_t75" style="width:27.75pt;height:16.5pt" o:ole="">
            <v:imagedata r:id="rId337" o:title=""/>
          </v:shape>
          <o:OLEObject Type="Embed" ProgID="Equation.DSMT4" ShapeID="_x0000_i1194" DrawAspect="Content" ObjectID="_1754997542" r:id="rId338"/>
        </w:object>
      </w:r>
      <w:r w:rsidRPr="00F2135A">
        <w:t>,</w:t>
      </w:r>
      <w:r w:rsidR="0093709B" w:rsidRPr="00F2135A">
        <w:rPr>
          <w:position w:val="-6"/>
        </w:rPr>
        <w:object w:dxaOrig="1060" w:dyaOrig="279">
          <v:shape id="_x0000_i1195" type="#_x0000_t75" style="width:52.5pt;height:13.5pt" o:ole="">
            <v:imagedata r:id="rId309" o:title=""/>
          </v:shape>
          <o:OLEObject Type="Embed" ProgID="Equation.DSMT4" ShapeID="_x0000_i1195" DrawAspect="Content" ObjectID="_1754997543" r:id="rId339"/>
        </w:object>
      </w:r>
      <w:r w:rsidR="0093709B" w:rsidRPr="00F2135A">
        <w:t>,</w:t>
      </w:r>
      <w:r w:rsidRPr="00F2135A">
        <w:rPr>
          <w:position w:val="-6"/>
        </w:rPr>
        <w:object w:dxaOrig="760" w:dyaOrig="279">
          <v:shape id="_x0000_i1196" type="#_x0000_t75" style="width:38.25pt;height:13.5pt" o:ole="">
            <v:imagedata r:id="rId325" o:title=""/>
          </v:shape>
          <o:OLEObject Type="Embed" ProgID="Equation.DSMT4" ShapeID="_x0000_i1196" DrawAspect="Content" ObjectID="_1754997544" r:id="rId340"/>
        </w:object>
      </w:r>
      <w:r w:rsidRPr="00F2135A">
        <w:t xml:space="preserve">, </w:t>
      </w:r>
      <w:r w:rsidR="00A763DB" w:rsidRPr="00F2135A">
        <w:rPr>
          <w:position w:val="-6"/>
        </w:rPr>
        <w:object w:dxaOrig="840" w:dyaOrig="279">
          <v:shape id="_x0000_i1197" type="#_x0000_t75" style="width:42pt;height:13.5pt" o:ole="">
            <v:imagedata r:id="rId277" o:title=""/>
          </v:shape>
          <o:OLEObject Type="Embed" ProgID="Equation.DSMT4" ShapeID="_x0000_i1197" DrawAspect="Content" ObjectID="_1754997545" r:id="rId341"/>
        </w:object>
      </w:r>
      <w:r w:rsidR="00A763DB" w:rsidRPr="00F2135A">
        <w:t>,</w:t>
      </w:r>
      <w:r w:rsidR="00756490" w:rsidRPr="00F2135A">
        <w:rPr>
          <w:position w:val="-4"/>
        </w:rPr>
        <w:object w:dxaOrig="680" w:dyaOrig="260">
          <v:shape id="_x0000_i1198" type="#_x0000_t75" style="width:33.75pt;height:13.5pt" o:ole="">
            <v:imagedata r:id="rId342" o:title=""/>
          </v:shape>
          <o:OLEObject Type="Embed" ProgID="Equation.DSMT4" ShapeID="_x0000_i1198" DrawAspect="Content" ObjectID="_1754997546" r:id="rId343"/>
        </w:object>
      </w:r>
      <w:r w:rsidR="00A763DB" w:rsidRPr="00F2135A">
        <w:t xml:space="preserve">, </w:t>
      </w:r>
      <w:r w:rsidR="00A763DB" w:rsidRPr="00F2135A">
        <w:rPr>
          <w:position w:val="-10"/>
        </w:rPr>
        <w:object w:dxaOrig="800" w:dyaOrig="320">
          <v:shape id="_x0000_i1199" type="#_x0000_t75" style="width:39.75pt;height:16.5pt" o:ole="">
            <v:imagedata r:id="rId283" o:title=""/>
          </v:shape>
          <o:OLEObject Type="Embed" ProgID="Equation.DSMT4" ShapeID="_x0000_i1199" DrawAspect="Content" ObjectID="_1754997547" r:id="rId344"/>
        </w:object>
      </w:r>
      <w:r w:rsidRPr="00F2135A">
        <w:t xml:space="preserve"> and </w:t>
      </w:r>
      <w:r w:rsidRPr="00F2135A">
        <w:rPr>
          <w:position w:val="-10"/>
        </w:rPr>
        <w:object w:dxaOrig="780" w:dyaOrig="400">
          <v:shape id="_x0000_i1200" type="#_x0000_t75" style="width:39pt;height:20.25pt" o:ole="">
            <v:imagedata r:id="rId285" o:title=""/>
          </v:shape>
          <o:OLEObject Type="Embed" ProgID="Equation.DSMT4" ShapeID="_x0000_i1200" DrawAspect="Content" ObjectID="_1754997548" r:id="rId345"/>
        </w:object>
      </w:r>
      <w:r w:rsidR="001445CA" w:rsidRPr="00F2135A">
        <w:t xml:space="preserve">. It is </w:t>
      </w:r>
      <w:r w:rsidR="00756490" w:rsidRPr="00F2135A">
        <w:t xml:space="preserve">found </w:t>
      </w:r>
      <w:r w:rsidR="001445CA" w:rsidRPr="00F2135A">
        <w:t>that</w:t>
      </w:r>
      <w:r w:rsidR="00AC14AB" w:rsidRPr="00F2135A">
        <w:t>,</w:t>
      </w:r>
      <w:r w:rsidR="001445CA" w:rsidRPr="00F2135A">
        <w:t xml:space="preserve"> the axial pressure gradient </w:t>
      </w:r>
      <w:r w:rsidR="000D2F14" w:rsidRPr="00F2135A">
        <w:rPr>
          <w:position w:val="-26"/>
        </w:rPr>
        <w:object w:dxaOrig="380" w:dyaOrig="680">
          <v:shape id="_x0000_i1201" type="#_x0000_t75" style="width:18.75pt;height:33.75pt" o:ole="">
            <v:imagedata r:id="rId269" o:title=""/>
          </v:shape>
          <o:OLEObject Type="Embed" ProgID="Equation.DSMT4" ShapeID="_x0000_i1201" DrawAspect="Content" ObjectID="_1754997549" r:id="rId346"/>
        </w:object>
      </w:r>
      <w:r w:rsidR="001445CA" w:rsidRPr="00F2135A">
        <w:t xml:space="preserve">increases with </w:t>
      </w:r>
      <w:r w:rsidR="00756490" w:rsidRPr="00F2135A">
        <w:t xml:space="preserve">an </w:t>
      </w:r>
      <w:r w:rsidR="001445CA" w:rsidRPr="00F2135A">
        <w:t>increas</w:t>
      </w:r>
      <w:r w:rsidR="00756490" w:rsidRPr="00F2135A">
        <w:t>e in Darcy number</w:t>
      </w:r>
      <w:r w:rsidR="00756490" w:rsidRPr="00F2135A">
        <w:rPr>
          <w:position w:val="-6"/>
        </w:rPr>
        <w:object w:dxaOrig="400" w:dyaOrig="279">
          <v:shape id="_x0000_i1202" type="#_x0000_t75" style="width:21pt;height:13.5pt" o:ole="">
            <v:imagedata r:id="rId347" o:title=""/>
          </v:shape>
          <o:OLEObject Type="Embed" ProgID="Equation.DSMT4" ShapeID="_x0000_i1202" DrawAspect="Content" ObjectID="_1754997550" r:id="rId348"/>
        </w:object>
      </w:r>
      <w:r w:rsidR="00AC14AB" w:rsidRPr="00F2135A">
        <w:t xml:space="preserve">. </w:t>
      </w:r>
    </w:p>
    <w:p w:rsidR="00756490" w:rsidRPr="00F2135A" w:rsidRDefault="00756490" w:rsidP="00F2135A">
      <w:pPr>
        <w:spacing w:line="360" w:lineRule="auto"/>
        <w:ind w:firstLine="720"/>
        <w:jc w:val="both"/>
      </w:pPr>
      <w:r w:rsidRPr="00F2135A">
        <w:t xml:space="preserve">The variation of the axial pressure gradient </w:t>
      </w:r>
      <w:r w:rsidRPr="00F2135A">
        <w:rPr>
          <w:position w:val="-26"/>
        </w:rPr>
        <w:object w:dxaOrig="380" w:dyaOrig="680">
          <v:shape id="_x0000_i1203" type="#_x0000_t75" style="width:18.75pt;height:33.75pt" o:ole="">
            <v:imagedata r:id="rId269" o:title=""/>
          </v:shape>
          <o:OLEObject Type="Embed" ProgID="Equation.DSMT4" ShapeID="_x0000_i1203" DrawAspect="Content" ObjectID="_1754997551" r:id="rId349"/>
        </w:object>
      </w:r>
      <w:r w:rsidRPr="00F2135A">
        <w:t xml:space="preserve"> with </w:t>
      </w:r>
      <w:r w:rsidRPr="00F2135A">
        <w:rPr>
          <w:position w:val="-4"/>
        </w:rPr>
        <w:object w:dxaOrig="340" w:dyaOrig="260">
          <v:shape id="_x0000_i1204" type="#_x0000_t75" style="width:15.75pt;height:12.75pt" o:ole="">
            <v:imagedata r:id="rId350" o:title=""/>
          </v:shape>
          <o:OLEObject Type="Embed" ProgID="Equation.DSMT4" ShapeID="_x0000_i1204" DrawAspect="Content" ObjectID="_1754997552" r:id="rId351"/>
        </w:object>
      </w:r>
      <w:r w:rsidRPr="00F2135A">
        <w:t xml:space="preserve">for </w:t>
      </w:r>
      <w:r w:rsidRPr="00F2135A">
        <w:rPr>
          <w:position w:val="-10"/>
        </w:rPr>
        <w:object w:dxaOrig="560" w:dyaOrig="320">
          <v:shape id="_x0000_i1205" type="#_x0000_t75" style="width:27.75pt;height:16.5pt" o:ole="">
            <v:imagedata r:id="rId337" o:title=""/>
          </v:shape>
          <o:OLEObject Type="Embed" ProgID="Equation.DSMT4" ShapeID="_x0000_i1205" DrawAspect="Content" ObjectID="_1754997553" r:id="rId352"/>
        </w:object>
      </w:r>
      <w:r w:rsidRPr="00F2135A">
        <w:t>,</w:t>
      </w:r>
      <w:r w:rsidRPr="00F2135A">
        <w:rPr>
          <w:position w:val="-6"/>
        </w:rPr>
        <w:object w:dxaOrig="1060" w:dyaOrig="279">
          <v:shape id="_x0000_i1206" type="#_x0000_t75" style="width:52.5pt;height:13.5pt" o:ole="">
            <v:imagedata r:id="rId309" o:title=""/>
          </v:shape>
          <o:OLEObject Type="Embed" ProgID="Equation.DSMT4" ShapeID="_x0000_i1206" DrawAspect="Content" ObjectID="_1754997554" r:id="rId353"/>
        </w:object>
      </w:r>
      <w:r w:rsidRPr="00F2135A">
        <w:t xml:space="preserve">, </w:t>
      </w:r>
      <w:r w:rsidRPr="00F2135A">
        <w:rPr>
          <w:position w:val="-6"/>
        </w:rPr>
        <w:object w:dxaOrig="760" w:dyaOrig="279">
          <v:shape id="_x0000_i1207" type="#_x0000_t75" style="width:38.25pt;height:13.5pt" o:ole="">
            <v:imagedata r:id="rId325" o:title=""/>
          </v:shape>
          <o:OLEObject Type="Embed" ProgID="Equation.DSMT4" ShapeID="_x0000_i1207" DrawAspect="Content" ObjectID="_1754997555" r:id="rId354"/>
        </w:object>
      </w:r>
      <w:r w:rsidRPr="00F2135A">
        <w:t xml:space="preserve">, </w:t>
      </w:r>
      <w:r w:rsidRPr="00F2135A">
        <w:rPr>
          <w:position w:val="-6"/>
        </w:rPr>
        <w:object w:dxaOrig="840" w:dyaOrig="279">
          <v:shape id="_x0000_i1208" type="#_x0000_t75" style="width:42pt;height:13.5pt" o:ole="">
            <v:imagedata r:id="rId277" o:title=""/>
          </v:shape>
          <o:OLEObject Type="Embed" ProgID="Equation.DSMT4" ShapeID="_x0000_i1208" DrawAspect="Content" ObjectID="_1754997556" r:id="rId355"/>
        </w:object>
      </w:r>
      <w:r w:rsidRPr="00F2135A">
        <w:t>,</w:t>
      </w:r>
      <w:r w:rsidRPr="00F2135A">
        <w:rPr>
          <w:position w:val="-6"/>
        </w:rPr>
        <w:object w:dxaOrig="980" w:dyaOrig="279">
          <v:shape id="_x0000_i1209" type="#_x0000_t75" style="width:48.75pt;height:14.25pt" o:ole="">
            <v:imagedata r:id="rId281" o:title=""/>
          </v:shape>
          <o:OLEObject Type="Embed" ProgID="Equation.DSMT4" ShapeID="_x0000_i1209" DrawAspect="Content" ObjectID="_1754997557" r:id="rId356"/>
        </w:object>
      </w:r>
      <w:r w:rsidRPr="00F2135A">
        <w:t xml:space="preserve">, </w:t>
      </w:r>
      <w:r w:rsidRPr="00F2135A">
        <w:rPr>
          <w:position w:val="-10"/>
        </w:rPr>
        <w:object w:dxaOrig="800" w:dyaOrig="320">
          <v:shape id="_x0000_i1210" type="#_x0000_t75" style="width:39.75pt;height:16.5pt" o:ole="">
            <v:imagedata r:id="rId283" o:title=""/>
          </v:shape>
          <o:OLEObject Type="Embed" ProgID="Equation.DSMT4" ShapeID="_x0000_i1210" DrawAspect="Content" ObjectID="_1754997558" r:id="rId357"/>
        </w:object>
      </w:r>
      <w:r w:rsidRPr="00F2135A">
        <w:t xml:space="preserve"> and </w:t>
      </w:r>
      <w:r w:rsidRPr="00F2135A">
        <w:rPr>
          <w:position w:val="-10"/>
        </w:rPr>
        <w:object w:dxaOrig="780" w:dyaOrig="400">
          <v:shape id="_x0000_i1211" type="#_x0000_t75" style="width:39pt;height:20.25pt" o:ole="">
            <v:imagedata r:id="rId285" o:title=""/>
          </v:shape>
          <o:OLEObject Type="Embed" ProgID="Equation.DSMT4" ShapeID="_x0000_i1211" DrawAspect="Content" ObjectID="_1754997559" r:id="rId358"/>
        </w:object>
      </w:r>
      <w:r w:rsidRPr="00F2135A">
        <w:t xml:space="preserve">is illustrated in Fig. 7. It is noticed that, the axial pressure gradient </w:t>
      </w:r>
      <w:r w:rsidRPr="00F2135A">
        <w:rPr>
          <w:position w:val="-26"/>
        </w:rPr>
        <w:object w:dxaOrig="380" w:dyaOrig="680">
          <v:shape id="_x0000_i1212" type="#_x0000_t75" style="width:18.75pt;height:33.75pt" o:ole="">
            <v:imagedata r:id="rId269" o:title=""/>
          </v:shape>
          <o:OLEObject Type="Embed" ProgID="Equation.DSMT4" ShapeID="_x0000_i1212" DrawAspect="Content" ObjectID="_1754997560" r:id="rId359"/>
        </w:object>
      </w:r>
      <w:r w:rsidRPr="00F2135A">
        <w:t xml:space="preserve"> increases with increasing Hartmann number</w:t>
      </w:r>
      <w:r w:rsidRPr="00F2135A">
        <w:rPr>
          <w:position w:val="-4"/>
        </w:rPr>
        <w:object w:dxaOrig="340" w:dyaOrig="260">
          <v:shape id="_x0000_i1213" type="#_x0000_t75" style="width:17.25pt;height:12.75pt" o:ole="">
            <v:imagedata r:id="rId360" o:title=""/>
          </v:shape>
          <o:OLEObject Type="Embed" ProgID="Equation.DSMT4" ShapeID="_x0000_i1213" DrawAspect="Content" ObjectID="_1754997561" r:id="rId361"/>
        </w:object>
      </w:r>
      <w:r w:rsidRPr="00F2135A">
        <w:t xml:space="preserve">. </w:t>
      </w:r>
    </w:p>
    <w:p w:rsidR="001445CA" w:rsidRPr="00F2135A" w:rsidRDefault="00756490" w:rsidP="00F2135A">
      <w:pPr>
        <w:spacing w:line="360" w:lineRule="auto"/>
        <w:ind w:firstLine="720"/>
        <w:jc w:val="both"/>
      </w:pPr>
      <w:r w:rsidRPr="00F2135A">
        <w:t>Fig. 8 depicts t</w:t>
      </w:r>
      <w:r w:rsidR="00C7399F" w:rsidRPr="00F2135A">
        <w:t xml:space="preserve">he variation of the axial pressure gradient </w:t>
      </w:r>
      <w:r w:rsidR="00C7399F" w:rsidRPr="00F2135A">
        <w:rPr>
          <w:position w:val="-26"/>
        </w:rPr>
        <w:object w:dxaOrig="380" w:dyaOrig="680">
          <v:shape id="_x0000_i1214" type="#_x0000_t75" style="width:18.75pt;height:33.75pt" o:ole="">
            <v:imagedata r:id="rId269" o:title=""/>
          </v:shape>
          <o:OLEObject Type="Embed" ProgID="Equation.DSMT4" ShapeID="_x0000_i1214" DrawAspect="Content" ObjectID="_1754997562" r:id="rId362"/>
        </w:object>
      </w:r>
      <w:r w:rsidR="00C7399F" w:rsidRPr="00F2135A">
        <w:t xml:space="preserve"> with </w:t>
      </w:r>
      <w:r w:rsidR="00C7399F" w:rsidRPr="00F2135A">
        <w:rPr>
          <w:position w:val="-10"/>
        </w:rPr>
        <w:object w:dxaOrig="220" w:dyaOrig="320">
          <v:shape id="_x0000_i1215" type="#_x0000_t75" style="width:10.5pt;height:15.75pt" o:ole="">
            <v:imagedata r:id="rId363" o:title=""/>
          </v:shape>
          <o:OLEObject Type="Embed" ProgID="Equation.DSMT4" ShapeID="_x0000_i1215" DrawAspect="Content" ObjectID="_1754997563" r:id="rId364"/>
        </w:object>
      </w:r>
      <w:r w:rsidR="00C7399F" w:rsidRPr="00F2135A">
        <w:t xml:space="preserve">for </w:t>
      </w:r>
      <w:r w:rsidR="00C7399F" w:rsidRPr="00F2135A">
        <w:rPr>
          <w:position w:val="-10"/>
        </w:rPr>
        <w:object w:dxaOrig="560" w:dyaOrig="320">
          <v:shape id="_x0000_i1216" type="#_x0000_t75" style="width:27.75pt;height:16.5pt" o:ole="">
            <v:imagedata r:id="rId365" o:title=""/>
          </v:shape>
          <o:OLEObject Type="Embed" ProgID="Equation.DSMT4" ShapeID="_x0000_i1216" DrawAspect="Content" ObjectID="_1754997564" r:id="rId366"/>
        </w:object>
      </w:r>
      <w:r w:rsidR="00C7399F" w:rsidRPr="00F2135A">
        <w:t>,</w:t>
      </w:r>
      <w:r w:rsidR="0093709B" w:rsidRPr="00F2135A">
        <w:rPr>
          <w:position w:val="-6"/>
        </w:rPr>
        <w:object w:dxaOrig="1060" w:dyaOrig="279">
          <v:shape id="_x0000_i1217" type="#_x0000_t75" style="width:52.5pt;height:13.5pt" o:ole="">
            <v:imagedata r:id="rId309" o:title=""/>
          </v:shape>
          <o:OLEObject Type="Embed" ProgID="Equation.DSMT4" ShapeID="_x0000_i1217" DrawAspect="Content" ObjectID="_1754997565" r:id="rId367"/>
        </w:object>
      </w:r>
      <w:r w:rsidR="0093709B" w:rsidRPr="00F2135A">
        <w:t>,</w:t>
      </w:r>
      <w:r w:rsidR="00C7399F" w:rsidRPr="00F2135A">
        <w:rPr>
          <w:position w:val="-6"/>
        </w:rPr>
        <w:object w:dxaOrig="760" w:dyaOrig="279">
          <v:shape id="_x0000_i1218" type="#_x0000_t75" style="width:38.25pt;height:13.5pt" o:ole="">
            <v:imagedata r:id="rId325" o:title=""/>
          </v:shape>
          <o:OLEObject Type="Embed" ProgID="Equation.DSMT4" ShapeID="_x0000_i1218" DrawAspect="Content" ObjectID="_1754997566" r:id="rId368"/>
        </w:object>
      </w:r>
      <w:r w:rsidR="00C7399F" w:rsidRPr="00F2135A">
        <w:t xml:space="preserve">, </w:t>
      </w:r>
      <w:r w:rsidR="00A763DB" w:rsidRPr="00F2135A">
        <w:rPr>
          <w:position w:val="-6"/>
        </w:rPr>
        <w:object w:dxaOrig="840" w:dyaOrig="279">
          <v:shape id="_x0000_i1219" type="#_x0000_t75" style="width:42pt;height:13.5pt" o:ole="">
            <v:imagedata r:id="rId277" o:title=""/>
          </v:shape>
          <o:OLEObject Type="Embed" ProgID="Equation.DSMT4" ShapeID="_x0000_i1219" DrawAspect="Content" ObjectID="_1754997567" r:id="rId369"/>
        </w:object>
      </w:r>
      <w:r w:rsidR="00A763DB" w:rsidRPr="00F2135A">
        <w:t xml:space="preserve">, </w:t>
      </w:r>
      <w:r w:rsidR="00A763DB" w:rsidRPr="00F2135A">
        <w:rPr>
          <w:position w:val="-4"/>
        </w:rPr>
        <w:object w:dxaOrig="680" w:dyaOrig="260">
          <v:shape id="_x0000_i1220" type="#_x0000_t75" style="width:33.75pt;height:13.5pt" o:ole="">
            <v:imagedata r:id="rId279" o:title=""/>
          </v:shape>
          <o:OLEObject Type="Embed" ProgID="Equation.DSMT4" ShapeID="_x0000_i1220" DrawAspect="Content" ObjectID="_1754997568" r:id="rId370"/>
        </w:object>
      </w:r>
      <w:r w:rsidR="00A763DB" w:rsidRPr="00F2135A">
        <w:t>,</w:t>
      </w:r>
      <w:r w:rsidR="00A763DB" w:rsidRPr="00F2135A">
        <w:rPr>
          <w:position w:val="-6"/>
        </w:rPr>
        <w:object w:dxaOrig="980" w:dyaOrig="279">
          <v:shape id="_x0000_i1221" type="#_x0000_t75" style="width:48.75pt;height:14.25pt" o:ole="">
            <v:imagedata r:id="rId281" o:title=""/>
          </v:shape>
          <o:OLEObject Type="Embed" ProgID="Equation.DSMT4" ShapeID="_x0000_i1221" DrawAspect="Content" ObjectID="_1754997569" r:id="rId371"/>
        </w:object>
      </w:r>
      <w:r w:rsidR="00C7399F" w:rsidRPr="00F2135A">
        <w:t xml:space="preserve">and </w:t>
      </w:r>
      <w:r w:rsidR="00C7399F" w:rsidRPr="00F2135A">
        <w:rPr>
          <w:position w:val="-10"/>
        </w:rPr>
        <w:object w:dxaOrig="780" w:dyaOrig="400">
          <v:shape id="_x0000_i1222" type="#_x0000_t75" style="width:39pt;height:20.25pt" o:ole="">
            <v:imagedata r:id="rId285" o:title=""/>
          </v:shape>
          <o:OLEObject Type="Embed" ProgID="Equation.DSMT4" ShapeID="_x0000_i1222" DrawAspect="Content" ObjectID="_1754997570" r:id="rId372"/>
        </w:object>
      </w:r>
      <w:r w:rsidR="00C65117" w:rsidRPr="00F2135A">
        <w:t>.</w:t>
      </w:r>
      <w:r w:rsidR="001445CA" w:rsidRPr="00F2135A">
        <w:t xml:space="preserve">  It is </w:t>
      </w:r>
      <w:r w:rsidR="00984204" w:rsidRPr="00F2135A">
        <w:t>found</w:t>
      </w:r>
      <w:r w:rsidR="001445CA" w:rsidRPr="00F2135A">
        <w:t xml:space="preserve"> that</w:t>
      </w:r>
      <w:r w:rsidR="00C65117" w:rsidRPr="00F2135A">
        <w:t>,</w:t>
      </w:r>
      <w:r w:rsidR="001445CA" w:rsidRPr="00F2135A">
        <w:t xml:space="preserve"> the axial pressure gradient </w:t>
      </w:r>
      <w:r w:rsidR="000D2F14" w:rsidRPr="00F2135A">
        <w:rPr>
          <w:position w:val="-26"/>
        </w:rPr>
        <w:object w:dxaOrig="380" w:dyaOrig="680">
          <v:shape id="_x0000_i1223" type="#_x0000_t75" style="width:18.75pt;height:33.75pt" o:ole="">
            <v:imagedata r:id="rId269" o:title=""/>
          </v:shape>
          <o:OLEObject Type="Embed" ProgID="Equation.DSMT4" ShapeID="_x0000_i1223" DrawAspect="Content" ObjectID="_1754997571" r:id="rId373"/>
        </w:object>
      </w:r>
      <w:r w:rsidR="001445CA" w:rsidRPr="00F2135A">
        <w:t>increases with increasing</w:t>
      </w:r>
      <w:r w:rsidR="00C65117" w:rsidRPr="00F2135A">
        <w:t xml:space="preserve"> amplitude ratio</w:t>
      </w:r>
      <w:r w:rsidR="001445CA" w:rsidRPr="00F2135A">
        <w:rPr>
          <w:position w:val="-10"/>
        </w:rPr>
        <w:object w:dxaOrig="220" w:dyaOrig="320">
          <v:shape id="_x0000_i1224" type="#_x0000_t75" style="width:11.25pt;height:15.75pt" o:ole="">
            <v:imagedata r:id="rId374" o:title=""/>
          </v:shape>
          <o:OLEObject Type="Embed" ProgID="Equation.DSMT4" ShapeID="_x0000_i1224" DrawAspect="Content" ObjectID="_1754997572" r:id="rId375"/>
        </w:object>
      </w:r>
      <w:r w:rsidR="008E48AD" w:rsidRPr="00F2135A">
        <w:t xml:space="preserve">. </w:t>
      </w:r>
    </w:p>
    <w:p w:rsidR="001445CA" w:rsidRPr="00F2135A" w:rsidRDefault="00984204" w:rsidP="00F2135A">
      <w:pPr>
        <w:autoSpaceDE w:val="0"/>
        <w:autoSpaceDN w:val="0"/>
        <w:adjustRightInd w:val="0"/>
        <w:spacing w:line="360" w:lineRule="auto"/>
        <w:ind w:firstLine="720"/>
        <w:jc w:val="both"/>
        <w:rPr>
          <w:position w:val="-10"/>
        </w:rPr>
      </w:pPr>
      <w:r w:rsidRPr="00F2135A">
        <w:t>T</w:t>
      </w:r>
      <w:r w:rsidR="00C7399F" w:rsidRPr="00F2135A">
        <w:t xml:space="preserve">he variation of the pressure rise </w:t>
      </w:r>
      <w:r w:rsidR="00C7399F" w:rsidRPr="00F2135A">
        <w:rPr>
          <w:position w:val="-10"/>
        </w:rPr>
        <w:object w:dxaOrig="360" w:dyaOrig="320">
          <v:shape id="_x0000_i1225" type="#_x0000_t75" style="width:18pt;height:16.5pt" o:ole="">
            <v:imagedata r:id="rId376" o:title=""/>
          </v:shape>
          <o:OLEObject Type="Embed" ProgID="Equation.DSMT4" ShapeID="_x0000_i1225" DrawAspect="Content" ObjectID="_1754997573" r:id="rId377"/>
        </w:object>
      </w:r>
      <w:r w:rsidR="00C7399F" w:rsidRPr="00F2135A">
        <w:t xml:space="preserve"> with </w:t>
      </w:r>
      <w:r w:rsidR="00C7399F" w:rsidRPr="00F2135A">
        <w:rPr>
          <w:position w:val="-10"/>
        </w:rPr>
        <w:object w:dxaOrig="260" w:dyaOrig="400">
          <v:shape id="_x0000_i1226" type="#_x0000_t75" style="width:13.5pt;height:20.25pt" o:ole="">
            <v:imagedata r:id="rId378" o:title=""/>
          </v:shape>
          <o:OLEObject Type="Embed" ProgID="Equation.DSMT4" ShapeID="_x0000_i1226" DrawAspect="Content" ObjectID="_1754997574" r:id="rId379"/>
        </w:object>
      </w:r>
      <w:r w:rsidR="00C7399F" w:rsidRPr="00F2135A">
        <w:t xml:space="preserve"> for different values of </w:t>
      </w:r>
      <w:r w:rsidR="0093709B" w:rsidRPr="00F2135A">
        <w:rPr>
          <w:position w:val="-6"/>
        </w:rPr>
        <w:object w:dxaOrig="340" w:dyaOrig="279">
          <v:shape id="_x0000_i1227" type="#_x0000_t75" style="width:16.5pt;height:13.5pt" o:ole="">
            <v:imagedata r:id="rId380" o:title=""/>
          </v:shape>
          <o:OLEObject Type="Embed" ProgID="Equation.DSMT4" ShapeID="_x0000_i1227" DrawAspect="Content" ObjectID="_1754997575" r:id="rId381"/>
        </w:object>
      </w:r>
      <w:r w:rsidR="00C7399F" w:rsidRPr="00F2135A">
        <w:t xml:space="preserve"> with</w:t>
      </w:r>
      <w:r w:rsidR="00C7399F" w:rsidRPr="00F2135A">
        <w:rPr>
          <w:position w:val="-10"/>
        </w:rPr>
        <w:object w:dxaOrig="560" w:dyaOrig="320">
          <v:shape id="_x0000_i1228" type="#_x0000_t75" style="width:27.75pt;height:16.5pt" o:ole="">
            <v:imagedata r:id="rId382" o:title=""/>
          </v:shape>
          <o:OLEObject Type="Embed" ProgID="Equation.DSMT4" ShapeID="_x0000_i1228" DrawAspect="Content" ObjectID="_1754997576" r:id="rId383"/>
        </w:object>
      </w:r>
      <w:r w:rsidR="00C7399F" w:rsidRPr="00F2135A">
        <w:t xml:space="preserve">, </w:t>
      </w:r>
      <w:r w:rsidR="00C7399F" w:rsidRPr="00F2135A">
        <w:rPr>
          <w:position w:val="-6"/>
        </w:rPr>
        <w:object w:dxaOrig="760" w:dyaOrig="279">
          <v:shape id="_x0000_i1229" type="#_x0000_t75" style="width:38.25pt;height:13.5pt" o:ole="">
            <v:imagedata r:id="rId325" o:title=""/>
          </v:shape>
          <o:OLEObject Type="Embed" ProgID="Equation.DSMT4" ShapeID="_x0000_i1229" DrawAspect="Content" ObjectID="_1754997577" r:id="rId384"/>
        </w:object>
      </w:r>
      <w:r w:rsidR="00C7399F" w:rsidRPr="00F2135A">
        <w:t xml:space="preserve">, </w:t>
      </w:r>
      <w:r w:rsidR="00A763DB" w:rsidRPr="00F2135A">
        <w:rPr>
          <w:position w:val="-6"/>
        </w:rPr>
        <w:object w:dxaOrig="840" w:dyaOrig="279">
          <v:shape id="_x0000_i1230" type="#_x0000_t75" style="width:42pt;height:13.5pt" o:ole="">
            <v:imagedata r:id="rId277" o:title=""/>
          </v:shape>
          <o:OLEObject Type="Embed" ProgID="Equation.DSMT4" ShapeID="_x0000_i1230" DrawAspect="Content" ObjectID="_1754997578" r:id="rId385"/>
        </w:object>
      </w:r>
      <w:r w:rsidR="00A763DB" w:rsidRPr="00F2135A">
        <w:t xml:space="preserve">, </w:t>
      </w:r>
      <w:r w:rsidR="00A763DB" w:rsidRPr="00F2135A">
        <w:rPr>
          <w:position w:val="-4"/>
        </w:rPr>
        <w:object w:dxaOrig="680" w:dyaOrig="260">
          <v:shape id="_x0000_i1231" type="#_x0000_t75" style="width:33.75pt;height:13.5pt" o:ole="">
            <v:imagedata r:id="rId279" o:title=""/>
          </v:shape>
          <o:OLEObject Type="Embed" ProgID="Equation.DSMT4" ShapeID="_x0000_i1231" DrawAspect="Content" ObjectID="_1754997579" r:id="rId386"/>
        </w:object>
      </w:r>
      <w:r w:rsidR="00A763DB" w:rsidRPr="00F2135A">
        <w:t>,</w:t>
      </w:r>
      <w:r w:rsidR="00A763DB" w:rsidRPr="00F2135A">
        <w:rPr>
          <w:position w:val="-6"/>
        </w:rPr>
        <w:object w:dxaOrig="980" w:dyaOrig="279">
          <v:shape id="_x0000_i1232" type="#_x0000_t75" style="width:48.75pt;height:14.25pt" o:ole="">
            <v:imagedata r:id="rId281" o:title=""/>
          </v:shape>
          <o:OLEObject Type="Embed" ProgID="Equation.DSMT4" ShapeID="_x0000_i1232" DrawAspect="Content" ObjectID="_1754997580" r:id="rId387"/>
        </w:object>
      </w:r>
      <w:r w:rsidR="00A763DB" w:rsidRPr="00F2135A">
        <w:t xml:space="preserve"> and </w:t>
      </w:r>
      <w:r w:rsidR="00A763DB" w:rsidRPr="00F2135A">
        <w:rPr>
          <w:position w:val="-10"/>
        </w:rPr>
        <w:object w:dxaOrig="800" w:dyaOrig="320">
          <v:shape id="_x0000_i1233" type="#_x0000_t75" style="width:39.75pt;height:16.5pt" o:ole="">
            <v:imagedata r:id="rId283" o:title=""/>
          </v:shape>
          <o:OLEObject Type="Embed" ProgID="Equation.DSMT4" ShapeID="_x0000_i1233" DrawAspect="Content" ObjectID="_1754997581" r:id="rId388"/>
        </w:object>
      </w:r>
      <w:r w:rsidRPr="00F2135A">
        <w:t>is depicted in Fig. 9.</w:t>
      </w:r>
      <w:r w:rsidR="001445CA" w:rsidRPr="00F2135A">
        <w:t xml:space="preserve"> It is observed that, in the pumping region </w:t>
      </w:r>
      <w:r w:rsidR="001445CA" w:rsidRPr="00F2135A">
        <w:rPr>
          <w:position w:val="-14"/>
        </w:rPr>
        <w:object w:dxaOrig="960" w:dyaOrig="400">
          <v:shape id="_x0000_i1234" type="#_x0000_t75" style="width:48pt;height:20.25pt" o:ole="">
            <v:imagedata r:id="rId389" o:title=""/>
          </v:shape>
          <o:OLEObject Type="Embed" ProgID="Equation.DSMT4" ShapeID="_x0000_i1234" DrawAspect="Content" ObjectID="_1754997582" r:id="rId390"/>
        </w:object>
      </w:r>
      <w:r w:rsidR="001445CA" w:rsidRPr="00F2135A">
        <w:t xml:space="preserve"> , th</w:t>
      </w:r>
      <w:r w:rsidR="00FA3EA6" w:rsidRPr="00F2135A">
        <w:t xml:space="preserve">e </w:t>
      </w:r>
      <w:r w:rsidR="00FA3EA6" w:rsidRPr="00F2135A">
        <w:rPr>
          <w:position w:val="-10"/>
        </w:rPr>
        <w:object w:dxaOrig="260" w:dyaOrig="400">
          <v:shape id="_x0000_i1235" type="#_x0000_t75" style="width:13.5pt;height:20.25pt" o:ole="">
            <v:imagedata r:id="rId378" o:title=""/>
          </v:shape>
          <o:OLEObject Type="Embed" ProgID="Equation.DSMT4" ShapeID="_x0000_i1235" DrawAspect="Content" ObjectID="_1754997583" r:id="rId391"/>
        </w:object>
      </w:r>
      <w:r w:rsidR="00FA3EA6" w:rsidRPr="00F2135A">
        <w:t xml:space="preserve"> decreases with increasing </w:t>
      </w:r>
      <w:r w:rsidR="00FA3EA6" w:rsidRPr="00F2135A">
        <w:lastRenderedPageBreak/>
        <w:t xml:space="preserve">weissenberg number </w:t>
      </w:r>
      <w:r w:rsidR="0093709B" w:rsidRPr="00F2135A">
        <w:rPr>
          <w:position w:val="-6"/>
        </w:rPr>
        <w:object w:dxaOrig="340" w:dyaOrig="279">
          <v:shape id="_x0000_i1236" type="#_x0000_t75" style="width:16.5pt;height:14.25pt" o:ole="">
            <v:imagedata r:id="rId392" o:title=""/>
          </v:shape>
          <o:OLEObject Type="Embed" ProgID="Equation.DSMT4" ShapeID="_x0000_i1236" DrawAspect="Content" ObjectID="_1754997584" r:id="rId393"/>
        </w:object>
      </w:r>
      <w:r w:rsidR="00FA3EA6" w:rsidRPr="00F2135A">
        <w:t xml:space="preserve"> and it increases in both </w:t>
      </w:r>
      <w:r w:rsidR="00406AAC" w:rsidRPr="00F2135A">
        <w:t>the f</w:t>
      </w:r>
      <w:r w:rsidR="00FA3EA6" w:rsidRPr="00F2135A">
        <w:t>re</w:t>
      </w:r>
      <w:r w:rsidR="00406AAC" w:rsidRPr="00F2135A">
        <w:t>e</w:t>
      </w:r>
      <w:r w:rsidR="00FA3EA6" w:rsidRPr="00F2135A">
        <w:t>-pumping</w:t>
      </w:r>
      <w:r w:rsidR="00FA3EA6" w:rsidRPr="00F2135A">
        <w:rPr>
          <w:position w:val="-14"/>
        </w:rPr>
        <w:object w:dxaOrig="960" w:dyaOrig="400">
          <v:shape id="_x0000_i1237" type="#_x0000_t75" style="width:48pt;height:20.25pt" o:ole="">
            <v:imagedata r:id="rId394" o:title=""/>
          </v:shape>
          <o:OLEObject Type="Embed" ProgID="Equation.DSMT4" ShapeID="_x0000_i1237" DrawAspect="Content" ObjectID="_1754997585" r:id="rId395"/>
        </w:object>
      </w:r>
      <w:r w:rsidR="00FA3EA6" w:rsidRPr="00F2135A">
        <w:t xml:space="preserve">  and co-pumping</w:t>
      </w:r>
      <w:r w:rsidR="00FA3EA6" w:rsidRPr="00F2135A">
        <w:rPr>
          <w:position w:val="-14"/>
        </w:rPr>
        <w:object w:dxaOrig="960" w:dyaOrig="400">
          <v:shape id="_x0000_i1238" type="#_x0000_t75" style="width:48pt;height:20.25pt" o:ole="">
            <v:imagedata r:id="rId396" o:title=""/>
          </v:shape>
          <o:OLEObject Type="Embed" ProgID="Equation.DSMT4" ShapeID="_x0000_i1238" DrawAspect="Content" ObjectID="_1754997586" r:id="rId397"/>
        </w:object>
      </w:r>
      <w:r w:rsidR="00FA3EA6" w:rsidRPr="00F2135A">
        <w:t xml:space="preserve"> region</w:t>
      </w:r>
      <w:r w:rsidR="00406AAC" w:rsidRPr="00F2135A">
        <w:t>s</w:t>
      </w:r>
      <w:r w:rsidR="000C2F47" w:rsidRPr="00F2135A">
        <w:t xml:space="preserve"> with increasing </w:t>
      </w:r>
      <w:r w:rsidR="000C2F47" w:rsidRPr="00F2135A">
        <w:rPr>
          <w:position w:val="-6"/>
        </w:rPr>
        <w:object w:dxaOrig="340" w:dyaOrig="279">
          <v:shape id="_x0000_i1239" type="#_x0000_t75" style="width:16.5pt;height:14.25pt" o:ole="">
            <v:imagedata r:id="rId392" o:title=""/>
          </v:shape>
          <o:OLEObject Type="Embed" ProgID="Equation.DSMT4" ShapeID="_x0000_i1239" DrawAspect="Content" ObjectID="_1754997587" r:id="rId398"/>
        </w:object>
      </w:r>
      <w:r w:rsidR="00FA3EA6" w:rsidRPr="00F2135A">
        <w:t>.</w:t>
      </w:r>
    </w:p>
    <w:p w:rsidR="00984204" w:rsidRPr="00F2135A" w:rsidRDefault="00984204" w:rsidP="00F2135A">
      <w:pPr>
        <w:autoSpaceDE w:val="0"/>
        <w:autoSpaceDN w:val="0"/>
        <w:adjustRightInd w:val="0"/>
        <w:spacing w:line="360" w:lineRule="auto"/>
        <w:ind w:firstLine="720"/>
        <w:jc w:val="both"/>
        <w:rPr>
          <w:position w:val="-10"/>
        </w:rPr>
      </w:pPr>
      <w:r w:rsidRPr="00F2135A">
        <w:t>Fig. 10 shows t</w:t>
      </w:r>
      <w:r w:rsidR="00C7399F" w:rsidRPr="00F2135A">
        <w:t xml:space="preserve">he variation of the pressure rise </w:t>
      </w:r>
      <w:r w:rsidR="00C7399F" w:rsidRPr="00F2135A">
        <w:rPr>
          <w:position w:val="-10"/>
        </w:rPr>
        <w:object w:dxaOrig="360" w:dyaOrig="320">
          <v:shape id="_x0000_i1240" type="#_x0000_t75" style="width:18pt;height:16.5pt" o:ole="">
            <v:imagedata r:id="rId376" o:title=""/>
          </v:shape>
          <o:OLEObject Type="Embed" ProgID="Equation.DSMT4" ShapeID="_x0000_i1240" DrawAspect="Content" ObjectID="_1754997588" r:id="rId399"/>
        </w:object>
      </w:r>
      <w:r w:rsidR="00C7399F" w:rsidRPr="00F2135A">
        <w:t xml:space="preserve"> with </w:t>
      </w:r>
      <w:r w:rsidR="00C7399F" w:rsidRPr="00F2135A">
        <w:rPr>
          <w:position w:val="-10"/>
        </w:rPr>
        <w:object w:dxaOrig="260" w:dyaOrig="400">
          <v:shape id="_x0000_i1241" type="#_x0000_t75" style="width:13.5pt;height:20.25pt" o:ole="">
            <v:imagedata r:id="rId378" o:title=""/>
          </v:shape>
          <o:OLEObject Type="Embed" ProgID="Equation.DSMT4" ShapeID="_x0000_i1241" DrawAspect="Content" ObjectID="_1754997589" r:id="rId400"/>
        </w:object>
      </w:r>
      <w:r w:rsidR="00C7399F" w:rsidRPr="00F2135A">
        <w:t xml:space="preserve"> for different values of </w:t>
      </w:r>
      <w:r w:rsidR="00C7399F" w:rsidRPr="00F2135A">
        <w:rPr>
          <w:position w:val="-10"/>
        </w:rPr>
        <w:object w:dxaOrig="220" w:dyaOrig="279">
          <v:shape id="_x0000_i1242" type="#_x0000_t75" style="width:11.25pt;height:13.5pt" o:ole="">
            <v:imagedata r:id="rId401" o:title=""/>
          </v:shape>
          <o:OLEObject Type="Embed" ProgID="Equation.DSMT4" ShapeID="_x0000_i1242" DrawAspect="Content" ObjectID="_1754997590" r:id="rId402"/>
        </w:object>
      </w:r>
      <w:r w:rsidR="00C7399F" w:rsidRPr="00F2135A">
        <w:t xml:space="preserve">with </w:t>
      </w:r>
      <w:r w:rsidR="00C7399F" w:rsidRPr="00F2135A">
        <w:rPr>
          <w:position w:val="-6"/>
        </w:rPr>
        <w:object w:dxaOrig="760" w:dyaOrig="279">
          <v:shape id="_x0000_i1243" type="#_x0000_t75" style="width:38.25pt;height:13.5pt" o:ole="">
            <v:imagedata r:id="rId325" o:title=""/>
          </v:shape>
          <o:OLEObject Type="Embed" ProgID="Equation.DSMT4" ShapeID="_x0000_i1243" DrawAspect="Content" ObjectID="_1754997591" r:id="rId403"/>
        </w:object>
      </w:r>
      <w:r w:rsidR="00C7399F" w:rsidRPr="00F2135A">
        <w:t>,</w:t>
      </w:r>
      <w:r w:rsidR="0093709B" w:rsidRPr="00F2135A">
        <w:rPr>
          <w:position w:val="-6"/>
        </w:rPr>
        <w:object w:dxaOrig="900" w:dyaOrig="279">
          <v:shape id="_x0000_i1244" type="#_x0000_t75" style="width:45pt;height:14.25pt" o:ole="">
            <v:imagedata r:id="rId404" o:title=""/>
          </v:shape>
          <o:OLEObject Type="Embed" ProgID="Equation.DSMT4" ShapeID="_x0000_i1244" DrawAspect="Content" ObjectID="_1754997592" r:id="rId405"/>
        </w:object>
      </w:r>
      <w:r w:rsidR="00C7399F" w:rsidRPr="00F2135A">
        <w:t xml:space="preserve">, </w:t>
      </w:r>
      <w:r w:rsidR="00A763DB" w:rsidRPr="00F2135A">
        <w:rPr>
          <w:position w:val="-6"/>
        </w:rPr>
        <w:object w:dxaOrig="840" w:dyaOrig="279">
          <v:shape id="_x0000_i1245" type="#_x0000_t75" style="width:42pt;height:13.5pt" o:ole="">
            <v:imagedata r:id="rId277" o:title=""/>
          </v:shape>
          <o:OLEObject Type="Embed" ProgID="Equation.DSMT4" ShapeID="_x0000_i1245" DrawAspect="Content" ObjectID="_1754997593" r:id="rId406"/>
        </w:object>
      </w:r>
      <w:r w:rsidR="00A763DB" w:rsidRPr="00F2135A">
        <w:t xml:space="preserve">, </w:t>
      </w:r>
      <w:r w:rsidR="00A763DB" w:rsidRPr="00F2135A">
        <w:rPr>
          <w:position w:val="-4"/>
        </w:rPr>
        <w:object w:dxaOrig="680" w:dyaOrig="260">
          <v:shape id="_x0000_i1246" type="#_x0000_t75" style="width:33.75pt;height:13.5pt" o:ole="">
            <v:imagedata r:id="rId279" o:title=""/>
          </v:shape>
          <o:OLEObject Type="Embed" ProgID="Equation.DSMT4" ShapeID="_x0000_i1246" DrawAspect="Content" ObjectID="_1754997594" r:id="rId407"/>
        </w:object>
      </w:r>
      <w:r w:rsidR="00A763DB" w:rsidRPr="00F2135A">
        <w:t>,</w:t>
      </w:r>
      <w:r w:rsidR="00A763DB" w:rsidRPr="00F2135A">
        <w:rPr>
          <w:position w:val="-6"/>
        </w:rPr>
        <w:object w:dxaOrig="980" w:dyaOrig="279">
          <v:shape id="_x0000_i1247" type="#_x0000_t75" style="width:48.75pt;height:14.25pt" o:ole="">
            <v:imagedata r:id="rId281" o:title=""/>
          </v:shape>
          <o:OLEObject Type="Embed" ProgID="Equation.DSMT4" ShapeID="_x0000_i1247" DrawAspect="Content" ObjectID="_1754997595" r:id="rId408"/>
        </w:object>
      </w:r>
      <w:r w:rsidR="00A763DB" w:rsidRPr="00F2135A">
        <w:t xml:space="preserve"> and </w:t>
      </w:r>
      <w:r w:rsidR="00A763DB" w:rsidRPr="00F2135A">
        <w:rPr>
          <w:position w:val="-10"/>
        </w:rPr>
        <w:object w:dxaOrig="800" w:dyaOrig="320">
          <v:shape id="_x0000_i1248" type="#_x0000_t75" style="width:39.75pt;height:16.5pt" o:ole="">
            <v:imagedata r:id="rId283" o:title=""/>
          </v:shape>
          <o:OLEObject Type="Embed" ProgID="Equation.DSMT4" ShapeID="_x0000_i1248" DrawAspect="Content" ObjectID="_1754997596" r:id="rId409"/>
        </w:object>
      </w:r>
      <w:r w:rsidR="00406AAC" w:rsidRPr="00F2135A">
        <w:t>.</w:t>
      </w:r>
      <w:r w:rsidR="006F496F" w:rsidRPr="00F2135A">
        <w:t xml:space="preserve">It is </w:t>
      </w:r>
      <w:r w:rsidRPr="00F2135A">
        <w:t>noticed</w:t>
      </w:r>
      <w:r w:rsidR="006F496F" w:rsidRPr="00F2135A">
        <w:t xml:space="preserve"> that, </w:t>
      </w:r>
      <w:r w:rsidRPr="00F2135A">
        <w:t xml:space="preserve">in the pumping region, the </w:t>
      </w:r>
      <w:r w:rsidRPr="00F2135A">
        <w:rPr>
          <w:position w:val="-10"/>
        </w:rPr>
        <w:object w:dxaOrig="260" w:dyaOrig="400">
          <v:shape id="_x0000_i1249" type="#_x0000_t75" style="width:13.5pt;height:20.25pt" o:ole="">
            <v:imagedata r:id="rId378" o:title=""/>
          </v:shape>
          <o:OLEObject Type="Embed" ProgID="Equation.DSMT4" ShapeID="_x0000_i1249" DrawAspect="Content" ObjectID="_1754997597" r:id="rId410"/>
        </w:object>
      </w:r>
      <w:r w:rsidRPr="00F2135A">
        <w:t xml:space="preserve"> increases with increasing </w:t>
      </w:r>
      <w:r w:rsidR="000C2F47" w:rsidRPr="00F2135A">
        <w:rPr>
          <w:position w:val="-10"/>
        </w:rPr>
        <w:object w:dxaOrig="220" w:dyaOrig="279">
          <v:shape id="_x0000_i1250" type="#_x0000_t75" style="width:10.5pt;height:14.25pt" o:ole="">
            <v:imagedata r:id="rId411" o:title=""/>
          </v:shape>
          <o:OLEObject Type="Embed" ProgID="Equation.DSMT4" ShapeID="_x0000_i1250" DrawAspect="Content" ObjectID="_1754997598" r:id="rId412"/>
        </w:object>
      </w:r>
      <w:r w:rsidRPr="00F2135A">
        <w:t xml:space="preserve"> and it decreases in both the free-pumping and co-pumping regions</w:t>
      </w:r>
      <w:r w:rsidR="000C2F47" w:rsidRPr="00F2135A">
        <w:t xml:space="preserve"> with increasing </w:t>
      </w:r>
      <w:r w:rsidR="000C2F47" w:rsidRPr="00F2135A">
        <w:rPr>
          <w:position w:val="-10"/>
        </w:rPr>
        <w:object w:dxaOrig="220" w:dyaOrig="279">
          <v:shape id="_x0000_i1251" type="#_x0000_t75" style="width:10.5pt;height:14.25pt" o:ole="">
            <v:imagedata r:id="rId411" o:title=""/>
          </v:shape>
          <o:OLEObject Type="Embed" ProgID="Equation.DSMT4" ShapeID="_x0000_i1251" DrawAspect="Content" ObjectID="_1754997599" r:id="rId413"/>
        </w:object>
      </w:r>
      <w:r w:rsidRPr="00F2135A">
        <w:t>.</w:t>
      </w:r>
    </w:p>
    <w:p w:rsidR="009A7198" w:rsidRPr="00F2135A" w:rsidRDefault="00984204" w:rsidP="00F2135A">
      <w:pPr>
        <w:autoSpaceDE w:val="0"/>
        <w:autoSpaceDN w:val="0"/>
        <w:adjustRightInd w:val="0"/>
        <w:spacing w:line="360" w:lineRule="auto"/>
        <w:ind w:firstLine="720"/>
        <w:jc w:val="both"/>
        <w:rPr>
          <w:position w:val="-10"/>
        </w:rPr>
      </w:pPr>
      <w:r w:rsidRPr="00F2135A">
        <w:t>T</w:t>
      </w:r>
      <w:r w:rsidR="007C1D42" w:rsidRPr="00F2135A">
        <w:t>he</w:t>
      </w:r>
      <w:r w:rsidR="00C7399F" w:rsidRPr="00F2135A">
        <w:t xml:space="preserve"> variation of the pressure rise </w:t>
      </w:r>
      <w:r w:rsidR="00C7399F" w:rsidRPr="00F2135A">
        <w:rPr>
          <w:position w:val="-10"/>
        </w:rPr>
        <w:object w:dxaOrig="360" w:dyaOrig="320">
          <v:shape id="_x0000_i1252" type="#_x0000_t75" style="width:18pt;height:16.5pt" o:ole="">
            <v:imagedata r:id="rId376" o:title=""/>
          </v:shape>
          <o:OLEObject Type="Embed" ProgID="Equation.DSMT4" ShapeID="_x0000_i1252" DrawAspect="Content" ObjectID="_1754997600" r:id="rId414"/>
        </w:object>
      </w:r>
      <w:r w:rsidR="00C7399F" w:rsidRPr="00F2135A">
        <w:t xml:space="preserve"> with </w:t>
      </w:r>
      <w:r w:rsidR="00C7399F" w:rsidRPr="00F2135A">
        <w:rPr>
          <w:position w:val="-10"/>
        </w:rPr>
        <w:object w:dxaOrig="260" w:dyaOrig="400">
          <v:shape id="_x0000_i1253" type="#_x0000_t75" style="width:13.5pt;height:20.25pt" o:ole="">
            <v:imagedata r:id="rId378" o:title=""/>
          </v:shape>
          <o:OLEObject Type="Embed" ProgID="Equation.DSMT4" ShapeID="_x0000_i1253" DrawAspect="Content" ObjectID="_1754997601" r:id="rId415"/>
        </w:object>
      </w:r>
      <w:r w:rsidR="00C7399F" w:rsidRPr="00F2135A">
        <w:t xml:space="preserve"> for different values of </w:t>
      </w:r>
      <w:r w:rsidR="00C7399F" w:rsidRPr="00F2135A">
        <w:rPr>
          <w:position w:val="-6"/>
        </w:rPr>
        <w:object w:dxaOrig="180" w:dyaOrig="220">
          <v:shape id="_x0000_i1254" type="#_x0000_t75" style="width:9pt;height:11.25pt" o:ole="">
            <v:imagedata r:id="rId416" o:title=""/>
          </v:shape>
          <o:OLEObject Type="Embed" ProgID="Equation.DSMT4" ShapeID="_x0000_i1254" DrawAspect="Content" ObjectID="_1754997602" r:id="rId417"/>
        </w:object>
      </w:r>
      <w:r w:rsidR="00C7399F" w:rsidRPr="00F2135A">
        <w:t xml:space="preserve"> with</w:t>
      </w:r>
      <w:r w:rsidR="00A37C43" w:rsidRPr="00F2135A">
        <w:rPr>
          <w:position w:val="-10"/>
        </w:rPr>
        <w:object w:dxaOrig="560" w:dyaOrig="320">
          <v:shape id="_x0000_i1255" type="#_x0000_t75" style="width:27.75pt;height:15.75pt" o:ole="">
            <v:imagedata r:id="rId418" o:title=""/>
          </v:shape>
          <o:OLEObject Type="Embed" ProgID="Equation.DSMT4" ShapeID="_x0000_i1255" DrawAspect="Content" ObjectID="_1754997603" r:id="rId419"/>
        </w:object>
      </w:r>
      <w:r w:rsidR="00A37C43" w:rsidRPr="00F2135A">
        <w:t xml:space="preserve">, </w:t>
      </w:r>
      <w:r w:rsidR="0093709B" w:rsidRPr="00F2135A">
        <w:rPr>
          <w:position w:val="-6"/>
        </w:rPr>
        <w:object w:dxaOrig="900" w:dyaOrig="279">
          <v:shape id="_x0000_i1256" type="#_x0000_t75" style="width:45pt;height:14.25pt" o:ole="">
            <v:imagedata r:id="rId420" o:title=""/>
          </v:shape>
          <o:OLEObject Type="Embed" ProgID="Equation.DSMT4" ShapeID="_x0000_i1256" DrawAspect="Content" ObjectID="_1754997604" r:id="rId421"/>
        </w:object>
      </w:r>
      <w:r w:rsidR="00C7399F" w:rsidRPr="00F2135A">
        <w:t xml:space="preserve">, </w:t>
      </w:r>
      <w:r w:rsidR="00A763DB" w:rsidRPr="00F2135A">
        <w:rPr>
          <w:position w:val="-6"/>
        </w:rPr>
        <w:object w:dxaOrig="840" w:dyaOrig="279">
          <v:shape id="_x0000_i1257" type="#_x0000_t75" style="width:42pt;height:13.5pt" o:ole="">
            <v:imagedata r:id="rId277" o:title=""/>
          </v:shape>
          <o:OLEObject Type="Embed" ProgID="Equation.DSMT4" ShapeID="_x0000_i1257" DrawAspect="Content" ObjectID="_1754997605" r:id="rId422"/>
        </w:object>
      </w:r>
      <w:r w:rsidR="00A763DB" w:rsidRPr="00F2135A">
        <w:t xml:space="preserve">, </w:t>
      </w:r>
      <w:r w:rsidR="00A763DB" w:rsidRPr="00F2135A">
        <w:rPr>
          <w:position w:val="-4"/>
        </w:rPr>
        <w:object w:dxaOrig="680" w:dyaOrig="260">
          <v:shape id="_x0000_i1258" type="#_x0000_t75" style="width:33.75pt;height:13.5pt" o:ole="">
            <v:imagedata r:id="rId279" o:title=""/>
          </v:shape>
          <o:OLEObject Type="Embed" ProgID="Equation.DSMT4" ShapeID="_x0000_i1258" DrawAspect="Content" ObjectID="_1754997606" r:id="rId423"/>
        </w:object>
      </w:r>
      <w:r w:rsidR="00A763DB" w:rsidRPr="00F2135A">
        <w:t>,</w:t>
      </w:r>
      <w:r w:rsidR="00A763DB" w:rsidRPr="00F2135A">
        <w:rPr>
          <w:position w:val="-6"/>
        </w:rPr>
        <w:object w:dxaOrig="980" w:dyaOrig="279">
          <v:shape id="_x0000_i1259" type="#_x0000_t75" style="width:48.75pt;height:14.25pt" o:ole="">
            <v:imagedata r:id="rId281" o:title=""/>
          </v:shape>
          <o:OLEObject Type="Embed" ProgID="Equation.DSMT4" ShapeID="_x0000_i1259" DrawAspect="Content" ObjectID="_1754997607" r:id="rId424"/>
        </w:object>
      </w:r>
      <w:r w:rsidR="00A763DB" w:rsidRPr="00F2135A">
        <w:t xml:space="preserve"> and </w:t>
      </w:r>
      <w:r w:rsidR="00A763DB" w:rsidRPr="00F2135A">
        <w:rPr>
          <w:position w:val="-10"/>
        </w:rPr>
        <w:object w:dxaOrig="800" w:dyaOrig="320">
          <v:shape id="_x0000_i1260" type="#_x0000_t75" style="width:39.75pt;height:16.5pt" o:ole="">
            <v:imagedata r:id="rId283" o:title=""/>
          </v:shape>
          <o:OLEObject Type="Embed" ProgID="Equation.DSMT4" ShapeID="_x0000_i1260" DrawAspect="Content" ObjectID="_1754997608" r:id="rId425"/>
        </w:object>
      </w:r>
      <w:r w:rsidR="000C2F47" w:rsidRPr="00F2135A">
        <w:t>is shown in Fig. 11.</w:t>
      </w:r>
      <w:r w:rsidR="009A7198" w:rsidRPr="00F2135A">
        <w:t xml:space="preserve"> It is observed that, in the pumping region </w:t>
      </w:r>
      <w:r w:rsidR="009A7198" w:rsidRPr="00F2135A">
        <w:rPr>
          <w:position w:val="-14"/>
        </w:rPr>
        <w:object w:dxaOrig="960" w:dyaOrig="400">
          <v:shape id="_x0000_i1261" type="#_x0000_t75" style="width:48pt;height:20.25pt" o:ole="">
            <v:imagedata r:id="rId389" o:title=""/>
          </v:shape>
          <o:OLEObject Type="Embed" ProgID="Equation.DSMT4" ShapeID="_x0000_i1261" DrawAspect="Content" ObjectID="_1754997609" r:id="rId426"/>
        </w:object>
      </w:r>
      <w:r w:rsidR="00390449" w:rsidRPr="00F2135A">
        <w:t xml:space="preserve"> and pre-pumping</w:t>
      </w:r>
      <w:r w:rsidR="00390449" w:rsidRPr="00F2135A">
        <w:rPr>
          <w:position w:val="-14"/>
        </w:rPr>
        <w:object w:dxaOrig="960" w:dyaOrig="400">
          <v:shape id="_x0000_i1262" type="#_x0000_t75" style="width:48pt;height:20.25pt" o:ole="">
            <v:imagedata r:id="rId394" o:title=""/>
          </v:shape>
          <o:OLEObject Type="Embed" ProgID="Equation.DSMT4" ShapeID="_x0000_i1262" DrawAspect="Content" ObjectID="_1754997610" r:id="rId427"/>
        </w:object>
      </w:r>
      <w:r w:rsidR="00390449" w:rsidRPr="00F2135A">
        <w:t>region</w:t>
      </w:r>
      <w:r w:rsidR="009A7198" w:rsidRPr="00F2135A">
        <w:t xml:space="preserve">, the </w:t>
      </w:r>
      <w:r w:rsidR="009A7198" w:rsidRPr="00F2135A">
        <w:rPr>
          <w:position w:val="-10"/>
        </w:rPr>
        <w:object w:dxaOrig="260" w:dyaOrig="400">
          <v:shape id="_x0000_i1263" type="#_x0000_t75" style="width:13.5pt;height:20.25pt" o:ole="">
            <v:imagedata r:id="rId378" o:title=""/>
          </v:shape>
          <o:OLEObject Type="Embed" ProgID="Equation.DSMT4" ShapeID="_x0000_i1263" DrawAspect="Content" ObjectID="_1754997611" r:id="rId428"/>
        </w:object>
      </w:r>
      <w:r w:rsidR="00390449" w:rsidRPr="00F2135A">
        <w:t>in</w:t>
      </w:r>
      <w:r w:rsidR="009A7198" w:rsidRPr="00F2135A">
        <w:t>creases with increasing</w:t>
      </w:r>
      <w:r w:rsidR="00E56F43" w:rsidRPr="00F2135A">
        <w:rPr>
          <w:position w:val="-6"/>
        </w:rPr>
        <w:object w:dxaOrig="180" w:dyaOrig="220">
          <v:shape id="_x0000_i1264" type="#_x0000_t75" style="width:9pt;height:11.25pt" o:ole="">
            <v:imagedata r:id="rId429" o:title=""/>
          </v:shape>
          <o:OLEObject Type="Embed" ProgID="Equation.DSMT4" ShapeID="_x0000_i1264" DrawAspect="Content" ObjectID="_1754997612" r:id="rId430"/>
        </w:object>
      </w:r>
      <w:r w:rsidR="007C1D42" w:rsidRPr="00F2135A">
        <w:t xml:space="preserve">, </w:t>
      </w:r>
      <w:r w:rsidR="00390449" w:rsidRPr="00F2135A">
        <w:t xml:space="preserve">while it decreases in the </w:t>
      </w:r>
      <w:r w:rsidR="009A7198" w:rsidRPr="00F2135A">
        <w:t>co-pumping</w:t>
      </w:r>
      <w:r w:rsidR="009A7198" w:rsidRPr="00F2135A">
        <w:rPr>
          <w:position w:val="-14"/>
        </w:rPr>
        <w:object w:dxaOrig="960" w:dyaOrig="400">
          <v:shape id="_x0000_i1265" type="#_x0000_t75" style="width:48pt;height:20.25pt" o:ole="">
            <v:imagedata r:id="rId396" o:title=""/>
          </v:shape>
          <o:OLEObject Type="Embed" ProgID="Equation.DSMT4" ShapeID="_x0000_i1265" DrawAspect="Content" ObjectID="_1754997613" r:id="rId431"/>
        </w:object>
      </w:r>
      <w:r w:rsidR="009A7198" w:rsidRPr="00F2135A">
        <w:t>region</w:t>
      </w:r>
      <w:r w:rsidR="007C1D42" w:rsidRPr="00F2135A">
        <w:t xml:space="preserve">with increasing </w:t>
      </w:r>
      <w:r w:rsidR="007C1D42" w:rsidRPr="00F2135A">
        <w:rPr>
          <w:position w:val="-6"/>
        </w:rPr>
        <w:object w:dxaOrig="180" w:dyaOrig="220">
          <v:shape id="_x0000_i1266" type="#_x0000_t75" style="width:9pt;height:11.25pt" o:ole="">
            <v:imagedata r:id="rId432" o:title=""/>
          </v:shape>
          <o:OLEObject Type="Embed" ProgID="Equation.DSMT4" ShapeID="_x0000_i1266" DrawAspect="Content" ObjectID="_1754997614" r:id="rId433"/>
        </w:object>
      </w:r>
      <w:r w:rsidR="00390449" w:rsidRPr="00F2135A">
        <w:t xml:space="preserve">for the chosen </w:t>
      </w:r>
      <w:r w:rsidR="007C1D42" w:rsidRPr="00F2135A">
        <w:rPr>
          <w:position w:val="-14"/>
        </w:rPr>
        <w:object w:dxaOrig="920" w:dyaOrig="400">
          <v:shape id="_x0000_i1267" type="#_x0000_t75" style="width:45.75pt;height:20.25pt" o:ole="">
            <v:imagedata r:id="rId434" o:title=""/>
          </v:shape>
          <o:OLEObject Type="Embed" ProgID="Equation.DSMT4" ShapeID="_x0000_i1267" DrawAspect="Content" ObjectID="_1754997615" r:id="rId435"/>
        </w:object>
      </w:r>
      <w:r w:rsidR="009A7198" w:rsidRPr="00F2135A">
        <w:t>.</w:t>
      </w:r>
    </w:p>
    <w:p w:rsidR="00C76EFA" w:rsidRPr="00F2135A" w:rsidRDefault="000C2F47" w:rsidP="00F2135A">
      <w:pPr>
        <w:autoSpaceDE w:val="0"/>
        <w:autoSpaceDN w:val="0"/>
        <w:adjustRightInd w:val="0"/>
        <w:spacing w:line="360" w:lineRule="auto"/>
        <w:ind w:firstLine="720"/>
        <w:jc w:val="both"/>
        <w:rPr>
          <w:position w:val="-10"/>
        </w:rPr>
      </w:pPr>
      <w:r w:rsidRPr="00F2135A">
        <w:t>Fig. 12 illustrates t</w:t>
      </w:r>
      <w:r w:rsidR="00C7399F" w:rsidRPr="00F2135A">
        <w:t xml:space="preserve">he variation of the pressure rise </w:t>
      </w:r>
      <w:r w:rsidR="00C7399F" w:rsidRPr="00F2135A">
        <w:rPr>
          <w:position w:val="-10"/>
        </w:rPr>
        <w:object w:dxaOrig="360" w:dyaOrig="320">
          <v:shape id="_x0000_i1268" type="#_x0000_t75" style="width:18pt;height:16.5pt" o:ole="">
            <v:imagedata r:id="rId376" o:title=""/>
          </v:shape>
          <o:OLEObject Type="Embed" ProgID="Equation.DSMT4" ShapeID="_x0000_i1268" DrawAspect="Content" ObjectID="_1754997616" r:id="rId436"/>
        </w:object>
      </w:r>
      <w:r w:rsidR="00C7399F" w:rsidRPr="00F2135A">
        <w:t xml:space="preserve"> with </w:t>
      </w:r>
      <w:r w:rsidR="00C7399F" w:rsidRPr="00F2135A">
        <w:rPr>
          <w:position w:val="-10"/>
        </w:rPr>
        <w:object w:dxaOrig="260" w:dyaOrig="400">
          <v:shape id="_x0000_i1269" type="#_x0000_t75" style="width:13.5pt;height:20.25pt" o:ole="">
            <v:imagedata r:id="rId378" o:title=""/>
          </v:shape>
          <o:OLEObject Type="Embed" ProgID="Equation.DSMT4" ShapeID="_x0000_i1269" DrawAspect="Content" ObjectID="_1754997617" r:id="rId437"/>
        </w:object>
      </w:r>
      <w:r w:rsidR="00C7399F" w:rsidRPr="00F2135A">
        <w:t xml:space="preserve"> for different values of </w:t>
      </w:r>
      <w:r w:rsidR="00C7399F" w:rsidRPr="00F2135A">
        <w:rPr>
          <w:position w:val="-6"/>
        </w:rPr>
        <w:object w:dxaOrig="260" w:dyaOrig="220">
          <v:shape id="_x0000_i1270" type="#_x0000_t75" style="width:12.75pt;height:11.25pt" o:ole="">
            <v:imagedata r:id="rId438" o:title=""/>
          </v:shape>
          <o:OLEObject Type="Embed" ProgID="Equation.DSMT4" ShapeID="_x0000_i1270" DrawAspect="Content" ObjectID="_1754997618" r:id="rId439"/>
        </w:object>
      </w:r>
      <w:r w:rsidR="00C7399F" w:rsidRPr="00F2135A">
        <w:t xml:space="preserve">with </w:t>
      </w:r>
      <w:r w:rsidR="00C7399F" w:rsidRPr="00F2135A">
        <w:rPr>
          <w:position w:val="-10"/>
        </w:rPr>
        <w:object w:dxaOrig="560" w:dyaOrig="320">
          <v:shape id="_x0000_i1271" type="#_x0000_t75" style="width:27.75pt;height:15.75pt" o:ole="">
            <v:imagedata r:id="rId440" o:title=""/>
          </v:shape>
          <o:OLEObject Type="Embed" ProgID="Equation.DSMT4" ShapeID="_x0000_i1271" DrawAspect="Content" ObjectID="_1754997619" r:id="rId441"/>
        </w:object>
      </w:r>
      <w:r w:rsidR="00C7399F" w:rsidRPr="00F2135A">
        <w:t>,</w:t>
      </w:r>
      <w:r w:rsidR="00C7399F" w:rsidRPr="00F2135A">
        <w:rPr>
          <w:position w:val="-6"/>
        </w:rPr>
        <w:object w:dxaOrig="760" w:dyaOrig="279">
          <v:shape id="_x0000_i1272" type="#_x0000_t75" style="width:38.25pt;height:14.25pt" o:ole="">
            <v:imagedata r:id="rId442" o:title=""/>
          </v:shape>
          <o:OLEObject Type="Embed" ProgID="Equation.DSMT4" ShapeID="_x0000_i1272" DrawAspect="Content" ObjectID="_1754997620" r:id="rId443"/>
        </w:object>
      </w:r>
      <w:r w:rsidR="00C7399F" w:rsidRPr="00F2135A">
        <w:t xml:space="preserve"> ,</w:t>
      </w:r>
      <w:r w:rsidR="0093709B" w:rsidRPr="00F2135A">
        <w:rPr>
          <w:position w:val="-6"/>
        </w:rPr>
        <w:object w:dxaOrig="900" w:dyaOrig="279">
          <v:shape id="_x0000_i1273" type="#_x0000_t75" style="width:45pt;height:14.25pt" o:ole="">
            <v:imagedata r:id="rId420" o:title=""/>
          </v:shape>
          <o:OLEObject Type="Embed" ProgID="Equation.DSMT4" ShapeID="_x0000_i1273" DrawAspect="Content" ObjectID="_1754997621" r:id="rId444"/>
        </w:object>
      </w:r>
      <w:r w:rsidR="0093709B" w:rsidRPr="00F2135A">
        <w:t>,</w:t>
      </w:r>
      <w:r w:rsidR="00A763DB" w:rsidRPr="00F2135A">
        <w:rPr>
          <w:position w:val="-4"/>
        </w:rPr>
        <w:object w:dxaOrig="680" w:dyaOrig="260">
          <v:shape id="_x0000_i1274" type="#_x0000_t75" style="width:33.75pt;height:13.5pt" o:ole="">
            <v:imagedata r:id="rId279" o:title=""/>
          </v:shape>
          <o:OLEObject Type="Embed" ProgID="Equation.DSMT4" ShapeID="_x0000_i1274" DrawAspect="Content" ObjectID="_1754997622" r:id="rId445"/>
        </w:object>
      </w:r>
      <w:r w:rsidR="00A763DB" w:rsidRPr="00F2135A">
        <w:t>,</w:t>
      </w:r>
      <w:r w:rsidR="00A763DB" w:rsidRPr="00F2135A">
        <w:rPr>
          <w:position w:val="-6"/>
        </w:rPr>
        <w:object w:dxaOrig="980" w:dyaOrig="279">
          <v:shape id="_x0000_i1275" type="#_x0000_t75" style="width:48.75pt;height:14.25pt" o:ole="">
            <v:imagedata r:id="rId281" o:title=""/>
          </v:shape>
          <o:OLEObject Type="Embed" ProgID="Equation.DSMT4" ShapeID="_x0000_i1275" DrawAspect="Content" ObjectID="_1754997623" r:id="rId446"/>
        </w:object>
      </w:r>
      <w:r w:rsidR="00A763DB" w:rsidRPr="00F2135A">
        <w:t xml:space="preserve"> and </w:t>
      </w:r>
      <w:r w:rsidR="00A763DB" w:rsidRPr="00F2135A">
        <w:rPr>
          <w:position w:val="-10"/>
        </w:rPr>
        <w:object w:dxaOrig="800" w:dyaOrig="320">
          <v:shape id="_x0000_i1276" type="#_x0000_t75" style="width:39.75pt;height:16.5pt" o:ole="">
            <v:imagedata r:id="rId283" o:title=""/>
          </v:shape>
          <o:OLEObject Type="Embed" ProgID="Equation.DSMT4" ShapeID="_x0000_i1276" DrawAspect="Content" ObjectID="_1754997624" r:id="rId447"/>
        </w:object>
      </w:r>
      <w:r w:rsidR="007C1D42" w:rsidRPr="00F2135A">
        <w:t>.</w:t>
      </w:r>
      <w:r w:rsidR="00C76EFA" w:rsidRPr="00F2135A">
        <w:t xml:space="preserve"> It is </w:t>
      </w:r>
      <w:r w:rsidRPr="00F2135A">
        <w:t>found</w:t>
      </w:r>
      <w:r w:rsidR="00C76EFA" w:rsidRPr="00F2135A">
        <w:t xml:space="preserve"> that, in the pumping region, the </w:t>
      </w:r>
      <w:r w:rsidR="00C76EFA" w:rsidRPr="00F2135A">
        <w:rPr>
          <w:position w:val="-10"/>
        </w:rPr>
        <w:object w:dxaOrig="260" w:dyaOrig="400">
          <v:shape id="_x0000_i1277" type="#_x0000_t75" style="width:13.5pt;height:20.25pt" o:ole="">
            <v:imagedata r:id="rId378" o:title=""/>
          </v:shape>
          <o:OLEObject Type="Embed" ProgID="Equation.DSMT4" ShapeID="_x0000_i1277" DrawAspect="Content" ObjectID="_1754997625" r:id="rId448"/>
        </w:object>
      </w:r>
      <w:r w:rsidR="00C76EFA" w:rsidRPr="00F2135A">
        <w:t xml:space="preserve"> decreases with increasing </w:t>
      </w:r>
      <w:r w:rsidR="00C76EFA" w:rsidRPr="00F2135A">
        <w:rPr>
          <w:position w:val="-6"/>
        </w:rPr>
        <w:object w:dxaOrig="260" w:dyaOrig="220">
          <v:shape id="_x0000_i1278" type="#_x0000_t75" style="width:12.75pt;height:11.25pt" o:ole="">
            <v:imagedata r:id="rId449" o:title=""/>
          </v:shape>
          <o:OLEObject Type="Embed" ProgID="Equation.DSMT4" ShapeID="_x0000_i1278" DrawAspect="Content" ObjectID="_1754997626" r:id="rId450"/>
        </w:object>
      </w:r>
      <w:r w:rsidRPr="00F2135A">
        <w:t>,</w:t>
      </w:r>
      <w:r w:rsidR="00C76EFA" w:rsidRPr="00F2135A">
        <w:t xml:space="preserve"> while it increases in both </w:t>
      </w:r>
      <w:r w:rsidR="007C1D42" w:rsidRPr="00F2135A">
        <w:t>the free</w:t>
      </w:r>
      <w:r w:rsidR="00C76EFA" w:rsidRPr="00F2135A">
        <w:t xml:space="preserve">-pumping  and co-pumping regions with increasing </w:t>
      </w:r>
      <w:r w:rsidR="00C76EFA" w:rsidRPr="00F2135A">
        <w:rPr>
          <w:position w:val="-6"/>
        </w:rPr>
        <w:object w:dxaOrig="260" w:dyaOrig="220">
          <v:shape id="_x0000_i1279" type="#_x0000_t75" style="width:12.75pt;height:11.25pt" o:ole="">
            <v:imagedata r:id="rId451" o:title=""/>
          </v:shape>
          <o:OLEObject Type="Embed" ProgID="Equation.DSMT4" ShapeID="_x0000_i1279" DrawAspect="Content" ObjectID="_1754997627" r:id="rId452"/>
        </w:object>
      </w:r>
      <w:r w:rsidR="00C76EFA" w:rsidRPr="00F2135A">
        <w:t>.</w:t>
      </w:r>
    </w:p>
    <w:p w:rsidR="000C2F47" w:rsidRPr="00F2135A" w:rsidRDefault="000C2F47" w:rsidP="00F2135A">
      <w:pPr>
        <w:autoSpaceDE w:val="0"/>
        <w:autoSpaceDN w:val="0"/>
        <w:adjustRightInd w:val="0"/>
        <w:spacing w:line="360" w:lineRule="auto"/>
        <w:ind w:firstLine="720"/>
        <w:jc w:val="both"/>
      </w:pPr>
      <w:r w:rsidRPr="00F2135A">
        <w:t xml:space="preserve">The variation of the pressure rise </w:t>
      </w:r>
      <w:r w:rsidRPr="00F2135A">
        <w:rPr>
          <w:position w:val="-10"/>
        </w:rPr>
        <w:object w:dxaOrig="360" w:dyaOrig="320">
          <v:shape id="_x0000_i1280" type="#_x0000_t75" style="width:18pt;height:16.5pt" o:ole="">
            <v:imagedata r:id="rId376" o:title=""/>
          </v:shape>
          <o:OLEObject Type="Embed" ProgID="Equation.DSMT4" ShapeID="_x0000_i1280" DrawAspect="Content" ObjectID="_1754997628" r:id="rId453"/>
        </w:object>
      </w:r>
      <w:r w:rsidRPr="00F2135A">
        <w:t xml:space="preserve"> with </w:t>
      </w:r>
      <w:r w:rsidRPr="00F2135A">
        <w:rPr>
          <w:position w:val="-10"/>
        </w:rPr>
        <w:object w:dxaOrig="260" w:dyaOrig="400">
          <v:shape id="_x0000_i1281" type="#_x0000_t75" style="width:13.5pt;height:20.25pt" o:ole="">
            <v:imagedata r:id="rId378" o:title=""/>
          </v:shape>
          <o:OLEObject Type="Embed" ProgID="Equation.DSMT4" ShapeID="_x0000_i1281" DrawAspect="Content" ObjectID="_1754997629" r:id="rId454"/>
        </w:object>
      </w:r>
      <w:r w:rsidRPr="00F2135A">
        <w:t xml:space="preserve"> for different values of </w:t>
      </w:r>
      <w:r w:rsidRPr="00F2135A">
        <w:rPr>
          <w:position w:val="-6"/>
        </w:rPr>
        <w:object w:dxaOrig="400" w:dyaOrig="279">
          <v:shape id="_x0000_i1282" type="#_x0000_t75" style="width:21pt;height:13.5pt" o:ole="">
            <v:imagedata r:id="rId455" o:title=""/>
          </v:shape>
          <o:OLEObject Type="Embed" ProgID="Equation.DSMT4" ShapeID="_x0000_i1282" DrawAspect="Content" ObjectID="_1754997630" r:id="rId456"/>
        </w:object>
      </w:r>
      <w:r w:rsidRPr="00F2135A">
        <w:t xml:space="preserve"> with </w:t>
      </w:r>
      <w:r w:rsidRPr="00F2135A">
        <w:rPr>
          <w:position w:val="-10"/>
        </w:rPr>
        <w:object w:dxaOrig="560" w:dyaOrig="320">
          <v:shape id="_x0000_i1283" type="#_x0000_t75" style="width:27.75pt;height:15.75pt" o:ole="">
            <v:imagedata r:id="rId457" o:title=""/>
          </v:shape>
          <o:OLEObject Type="Embed" ProgID="Equation.DSMT4" ShapeID="_x0000_i1283" DrawAspect="Content" ObjectID="_1754997631" r:id="rId458"/>
        </w:object>
      </w:r>
      <w:r w:rsidRPr="00F2135A">
        <w:t>,</w:t>
      </w:r>
      <w:r w:rsidRPr="00F2135A">
        <w:rPr>
          <w:position w:val="-6"/>
        </w:rPr>
        <w:object w:dxaOrig="760" w:dyaOrig="279">
          <v:shape id="_x0000_i1284" type="#_x0000_t75" style="width:38.25pt;height:14.25pt" o:ole="">
            <v:imagedata r:id="rId442" o:title=""/>
          </v:shape>
          <o:OLEObject Type="Embed" ProgID="Equation.DSMT4" ShapeID="_x0000_i1284" DrawAspect="Content" ObjectID="_1754997632" r:id="rId459"/>
        </w:object>
      </w:r>
      <w:r w:rsidRPr="00F2135A">
        <w:t xml:space="preserve"> ,</w:t>
      </w:r>
      <w:r w:rsidRPr="00F2135A">
        <w:rPr>
          <w:position w:val="-6"/>
        </w:rPr>
        <w:object w:dxaOrig="900" w:dyaOrig="279">
          <v:shape id="_x0000_i1285" type="#_x0000_t75" style="width:45pt;height:14.25pt" o:ole="">
            <v:imagedata r:id="rId420" o:title=""/>
          </v:shape>
          <o:OLEObject Type="Embed" ProgID="Equation.DSMT4" ShapeID="_x0000_i1285" DrawAspect="Content" ObjectID="_1754997633" r:id="rId460"/>
        </w:object>
      </w:r>
      <w:r w:rsidRPr="00F2135A">
        <w:t xml:space="preserve">, </w:t>
      </w:r>
      <w:r w:rsidRPr="00F2135A">
        <w:rPr>
          <w:position w:val="-6"/>
        </w:rPr>
        <w:object w:dxaOrig="840" w:dyaOrig="279">
          <v:shape id="_x0000_i1286" type="#_x0000_t75" style="width:42pt;height:13.5pt" o:ole="">
            <v:imagedata r:id="rId277" o:title=""/>
          </v:shape>
          <o:OLEObject Type="Embed" ProgID="Equation.DSMT4" ShapeID="_x0000_i1286" DrawAspect="Content" ObjectID="_1754997634" r:id="rId461"/>
        </w:object>
      </w:r>
      <w:r w:rsidRPr="00F2135A">
        <w:t xml:space="preserve">, </w:t>
      </w:r>
      <w:r w:rsidRPr="00F2135A">
        <w:rPr>
          <w:position w:val="-6"/>
        </w:rPr>
        <w:object w:dxaOrig="980" w:dyaOrig="279">
          <v:shape id="_x0000_i1287" type="#_x0000_t75" style="width:48.75pt;height:14.25pt" o:ole="">
            <v:imagedata r:id="rId281" o:title=""/>
          </v:shape>
          <o:OLEObject Type="Embed" ProgID="Equation.DSMT4" ShapeID="_x0000_i1287" DrawAspect="Content" ObjectID="_1754997635" r:id="rId462"/>
        </w:object>
      </w:r>
      <w:r w:rsidRPr="00F2135A">
        <w:t xml:space="preserve"> and </w:t>
      </w:r>
      <w:r w:rsidRPr="00F2135A">
        <w:rPr>
          <w:position w:val="-10"/>
        </w:rPr>
        <w:object w:dxaOrig="800" w:dyaOrig="320">
          <v:shape id="_x0000_i1288" type="#_x0000_t75" style="width:39.75pt;height:16.5pt" o:ole="">
            <v:imagedata r:id="rId283" o:title=""/>
          </v:shape>
          <o:OLEObject Type="Embed" ProgID="Equation.DSMT4" ShapeID="_x0000_i1288" DrawAspect="Content" ObjectID="_1754997636" r:id="rId463"/>
        </w:object>
      </w:r>
      <w:r w:rsidRPr="00F2135A">
        <w:t xml:space="preserve"> is shown in Fig. 13. It is noticed that, in the pumping region, the </w:t>
      </w:r>
      <w:r w:rsidRPr="00F2135A">
        <w:rPr>
          <w:position w:val="-10"/>
        </w:rPr>
        <w:object w:dxaOrig="260" w:dyaOrig="400">
          <v:shape id="_x0000_i1289" type="#_x0000_t75" style="width:13.5pt;height:20.25pt" o:ole="">
            <v:imagedata r:id="rId378" o:title=""/>
          </v:shape>
          <o:OLEObject Type="Embed" ProgID="Equation.DSMT4" ShapeID="_x0000_i1289" DrawAspect="Content" ObjectID="_1754997637" r:id="rId464"/>
        </w:object>
      </w:r>
      <w:r w:rsidRPr="00F2135A">
        <w:t xml:space="preserve"> decreases with increasing </w:t>
      </w:r>
      <w:r w:rsidRPr="00F2135A">
        <w:rPr>
          <w:position w:val="-6"/>
        </w:rPr>
        <w:object w:dxaOrig="400" w:dyaOrig="279">
          <v:shape id="_x0000_i1290" type="#_x0000_t75" style="width:21pt;height:13.5pt" o:ole="">
            <v:imagedata r:id="rId465" o:title=""/>
          </v:shape>
          <o:OLEObject Type="Embed" ProgID="Equation.DSMT4" ShapeID="_x0000_i1290" DrawAspect="Content" ObjectID="_1754997638" r:id="rId466"/>
        </w:object>
      </w:r>
      <w:r w:rsidRPr="00F2135A">
        <w:t xml:space="preserve">, while it </w:t>
      </w:r>
      <w:r w:rsidR="00421DA1" w:rsidRPr="00F2135A">
        <w:t>in</w:t>
      </w:r>
      <w:r w:rsidRPr="00F2135A">
        <w:t xml:space="preserve">creases in both the free-pumping  and co-pumping regions with increasing </w:t>
      </w:r>
      <w:r w:rsidR="00421DA1" w:rsidRPr="00F2135A">
        <w:rPr>
          <w:position w:val="-6"/>
        </w:rPr>
        <w:object w:dxaOrig="400" w:dyaOrig="279">
          <v:shape id="_x0000_i1291" type="#_x0000_t75" style="width:21pt;height:13.5pt" o:ole="">
            <v:imagedata r:id="rId467" o:title=""/>
          </v:shape>
          <o:OLEObject Type="Embed" ProgID="Equation.DSMT4" ShapeID="_x0000_i1291" DrawAspect="Content" ObjectID="_1754997639" r:id="rId468"/>
        </w:object>
      </w:r>
      <w:r w:rsidRPr="00F2135A">
        <w:t>.</w:t>
      </w:r>
    </w:p>
    <w:p w:rsidR="007C1D42" w:rsidRPr="00F2135A" w:rsidRDefault="00C7399F" w:rsidP="00F2135A">
      <w:pPr>
        <w:autoSpaceDE w:val="0"/>
        <w:autoSpaceDN w:val="0"/>
        <w:adjustRightInd w:val="0"/>
        <w:spacing w:line="360" w:lineRule="auto"/>
        <w:ind w:firstLine="720"/>
        <w:jc w:val="both"/>
      </w:pPr>
      <w:r w:rsidRPr="00F2135A">
        <w:t>Fig. 1</w:t>
      </w:r>
      <w:r w:rsidR="00421DA1" w:rsidRPr="00F2135A">
        <w:t>4depict</w:t>
      </w:r>
      <w:r w:rsidR="007C1D42" w:rsidRPr="00F2135A">
        <w:t>s t</w:t>
      </w:r>
      <w:r w:rsidRPr="00F2135A">
        <w:t xml:space="preserve">he variation of the pressure rise </w:t>
      </w:r>
      <w:r w:rsidRPr="00F2135A">
        <w:rPr>
          <w:position w:val="-10"/>
        </w:rPr>
        <w:object w:dxaOrig="360" w:dyaOrig="320">
          <v:shape id="_x0000_i1292" type="#_x0000_t75" style="width:18pt;height:16.5pt" o:ole="">
            <v:imagedata r:id="rId376" o:title=""/>
          </v:shape>
          <o:OLEObject Type="Embed" ProgID="Equation.DSMT4" ShapeID="_x0000_i1292" DrawAspect="Content" ObjectID="_1754997640" r:id="rId469"/>
        </w:object>
      </w:r>
      <w:r w:rsidRPr="00F2135A">
        <w:t xml:space="preserve"> with </w:t>
      </w:r>
      <w:r w:rsidRPr="00F2135A">
        <w:rPr>
          <w:position w:val="-10"/>
        </w:rPr>
        <w:object w:dxaOrig="260" w:dyaOrig="400">
          <v:shape id="_x0000_i1293" type="#_x0000_t75" style="width:13.5pt;height:20.25pt" o:ole="">
            <v:imagedata r:id="rId378" o:title=""/>
          </v:shape>
          <o:OLEObject Type="Embed" ProgID="Equation.DSMT4" ShapeID="_x0000_i1293" DrawAspect="Content" ObjectID="_1754997641" r:id="rId470"/>
        </w:object>
      </w:r>
      <w:r w:rsidRPr="00F2135A">
        <w:t xml:space="preserve"> for different values of </w:t>
      </w:r>
      <w:r w:rsidRPr="00F2135A">
        <w:rPr>
          <w:position w:val="-4"/>
        </w:rPr>
        <w:object w:dxaOrig="340" w:dyaOrig="260">
          <v:shape id="_x0000_i1294" type="#_x0000_t75" style="width:17.25pt;height:12.75pt" o:ole="">
            <v:imagedata r:id="rId471" o:title=""/>
          </v:shape>
          <o:OLEObject Type="Embed" ProgID="Equation.DSMT4" ShapeID="_x0000_i1294" DrawAspect="Content" ObjectID="_1754997642" r:id="rId472"/>
        </w:object>
      </w:r>
      <w:r w:rsidRPr="00F2135A">
        <w:t xml:space="preserve"> with </w:t>
      </w:r>
      <w:r w:rsidRPr="00F2135A">
        <w:rPr>
          <w:position w:val="-10"/>
        </w:rPr>
        <w:object w:dxaOrig="560" w:dyaOrig="320">
          <v:shape id="_x0000_i1295" type="#_x0000_t75" style="width:27.75pt;height:15.75pt" o:ole="">
            <v:imagedata r:id="rId457" o:title=""/>
          </v:shape>
          <o:OLEObject Type="Embed" ProgID="Equation.DSMT4" ShapeID="_x0000_i1295" DrawAspect="Content" ObjectID="_1754997643" r:id="rId473"/>
        </w:object>
      </w:r>
      <w:r w:rsidRPr="00F2135A">
        <w:t>,</w:t>
      </w:r>
      <w:r w:rsidRPr="00F2135A">
        <w:rPr>
          <w:position w:val="-6"/>
        </w:rPr>
        <w:object w:dxaOrig="760" w:dyaOrig="279">
          <v:shape id="_x0000_i1296" type="#_x0000_t75" style="width:38.25pt;height:14.25pt" o:ole="">
            <v:imagedata r:id="rId442" o:title=""/>
          </v:shape>
          <o:OLEObject Type="Embed" ProgID="Equation.DSMT4" ShapeID="_x0000_i1296" DrawAspect="Content" ObjectID="_1754997644" r:id="rId474"/>
        </w:object>
      </w:r>
      <w:r w:rsidRPr="00F2135A">
        <w:t xml:space="preserve"> ,</w:t>
      </w:r>
      <w:r w:rsidR="0093709B" w:rsidRPr="00F2135A">
        <w:rPr>
          <w:position w:val="-6"/>
        </w:rPr>
        <w:object w:dxaOrig="900" w:dyaOrig="279">
          <v:shape id="_x0000_i1297" type="#_x0000_t75" style="width:45pt;height:14.25pt" o:ole="">
            <v:imagedata r:id="rId420" o:title=""/>
          </v:shape>
          <o:OLEObject Type="Embed" ProgID="Equation.DSMT4" ShapeID="_x0000_i1297" DrawAspect="Content" ObjectID="_1754997645" r:id="rId475"/>
        </w:object>
      </w:r>
      <w:r w:rsidR="0093709B" w:rsidRPr="00F2135A">
        <w:t>,</w:t>
      </w:r>
      <w:r w:rsidR="00A763DB" w:rsidRPr="00F2135A">
        <w:rPr>
          <w:position w:val="-6"/>
        </w:rPr>
        <w:object w:dxaOrig="840" w:dyaOrig="279">
          <v:shape id="_x0000_i1298" type="#_x0000_t75" style="width:42pt;height:13.5pt" o:ole="">
            <v:imagedata r:id="rId277" o:title=""/>
          </v:shape>
          <o:OLEObject Type="Embed" ProgID="Equation.DSMT4" ShapeID="_x0000_i1298" DrawAspect="Content" ObjectID="_1754997646" r:id="rId476"/>
        </w:object>
      </w:r>
      <w:r w:rsidR="00A763DB" w:rsidRPr="00F2135A">
        <w:t xml:space="preserve">, </w:t>
      </w:r>
      <w:r w:rsidR="00A763DB" w:rsidRPr="00F2135A">
        <w:rPr>
          <w:position w:val="-6"/>
        </w:rPr>
        <w:object w:dxaOrig="980" w:dyaOrig="279">
          <v:shape id="_x0000_i1299" type="#_x0000_t75" style="width:48.75pt;height:14.25pt" o:ole="">
            <v:imagedata r:id="rId281" o:title=""/>
          </v:shape>
          <o:OLEObject Type="Embed" ProgID="Equation.DSMT4" ShapeID="_x0000_i1299" DrawAspect="Content" ObjectID="_1754997647" r:id="rId477"/>
        </w:object>
      </w:r>
      <w:r w:rsidR="00A763DB" w:rsidRPr="00F2135A">
        <w:t xml:space="preserve"> and </w:t>
      </w:r>
      <w:r w:rsidR="00A763DB" w:rsidRPr="00F2135A">
        <w:rPr>
          <w:position w:val="-10"/>
        </w:rPr>
        <w:object w:dxaOrig="800" w:dyaOrig="320">
          <v:shape id="_x0000_i1300" type="#_x0000_t75" style="width:39.75pt;height:16.5pt" o:ole="">
            <v:imagedata r:id="rId283" o:title=""/>
          </v:shape>
          <o:OLEObject Type="Embed" ProgID="Equation.DSMT4" ShapeID="_x0000_i1300" DrawAspect="Content" ObjectID="_1754997648" r:id="rId478"/>
        </w:object>
      </w:r>
      <w:r w:rsidRPr="00F2135A">
        <w:t xml:space="preserve">. </w:t>
      </w:r>
      <w:r w:rsidR="00FB177F" w:rsidRPr="00F2135A">
        <w:t xml:space="preserve">It is observed that, in the pumping region, the </w:t>
      </w:r>
      <w:r w:rsidR="00FB177F" w:rsidRPr="00F2135A">
        <w:rPr>
          <w:position w:val="-10"/>
        </w:rPr>
        <w:object w:dxaOrig="260" w:dyaOrig="400">
          <v:shape id="_x0000_i1301" type="#_x0000_t75" style="width:13.5pt;height:20.25pt" o:ole="">
            <v:imagedata r:id="rId378" o:title=""/>
          </v:shape>
          <o:OLEObject Type="Embed" ProgID="Equation.DSMT4" ShapeID="_x0000_i1301" DrawAspect="Content" ObjectID="_1754997649" r:id="rId479"/>
        </w:object>
      </w:r>
      <w:r w:rsidR="00FB177F" w:rsidRPr="00F2135A">
        <w:t xml:space="preserve"> increases with increasing </w:t>
      </w:r>
      <w:r w:rsidR="00FB177F" w:rsidRPr="00F2135A">
        <w:rPr>
          <w:position w:val="-4"/>
        </w:rPr>
        <w:object w:dxaOrig="340" w:dyaOrig="260">
          <v:shape id="_x0000_i1302" type="#_x0000_t75" style="width:17.25pt;height:12.75pt" o:ole="">
            <v:imagedata r:id="rId480" o:title=""/>
          </v:shape>
          <o:OLEObject Type="Embed" ProgID="Equation.DSMT4" ShapeID="_x0000_i1302" DrawAspect="Content" ObjectID="_1754997650" r:id="rId481"/>
        </w:object>
      </w:r>
      <w:r w:rsidR="007C1D42" w:rsidRPr="00F2135A">
        <w:t>,</w:t>
      </w:r>
      <w:r w:rsidR="00FB177F" w:rsidRPr="00F2135A">
        <w:t xml:space="preserve"> while it decreases in both</w:t>
      </w:r>
      <w:r w:rsidR="007C1D42" w:rsidRPr="00F2135A">
        <w:t xml:space="preserve"> thef</w:t>
      </w:r>
      <w:r w:rsidR="00FB177F" w:rsidRPr="00F2135A">
        <w:t>re</w:t>
      </w:r>
      <w:r w:rsidR="007C1D42" w:rsidRPr="00F2135A">
        <w:t>e</w:t>
      </w:r>
      <w:r w:rsidR="00FB177F" w:rsidRPr="00F2135A">
        <w:t xml:space="preserve">-pumping  and co-pumping regions with increasing </w:t>
      </w:r>
      <w:r w:rsidR="00FB177F" w:rsidRPr="00F2135A">
        <w:rPr>
          <w:position w:val="-4"/>
        </w:rPr>
        <w:object w:dxaOrig="340" w:dyaOrig="260">
          <v:shape id="_x0000_i1303" type="#_x0000_t75" style="width:17.25pt;height:12.75pt" o:ole="">
            <v:imagedata r:id="rId482" o:title=""/>
          </v:shape>
          <o:OLEObject Type="Embed" ProgID="Equation.DSMT4" ShapeID="_x0000_i1303" DrawAspect="Content" ObjectID="_1754997651" r:id="rId483"/>
        </w:object>
      </w:r>
      <w:r w:rsidR="00FB177F" w:rsidRPr="00F2135A">
        <w:t>.</w:t>
      </w:r>
    </w:p>
    <w:p w:rsidR="00E56F43" w:rsidRPr="00F2135A" w:rsidRDefault="00C7399F" w:rsidP="00F2135A">
      <w:pPr>
        <w:autoSpaceDE w:val="0"/>
        <w:autoSpaceDN w:val="0"/>
        <w:adjustRightInd w:val="0"/>
        <w:spacing w:line="360" w:lineRule="auto"/>
        <w:ind w:firstLine="720"/>
        <w:jc w:val="both"/>
        <w:rPr>
          <w:position w:val="-10"/>
        </w:rPr>
      </w:pPr>
      <w:r w:rsidRPr="00F2135A">
        <w:t xml:space="preserve">The variation of the pressure rise </w:t>
      </w:r>
      <w:r w:rsidRPr="00F2135A">
        <w:rPr>
          <w:position w:val="-10"/>
        </w:rPr>
        <w:object w:dxaOrig="360" w:dyaOrig="320">
          <v:shape id="_x0000_i1304" type="#_x0000_t75" style="width:18pt;height:16.5pt" o:ole="">
            <v:imagedata r:id="rId376" o:title=""/>
          </v:shape>
          <o:OLEObject Type="Embed" ProgID="Equation.DSMT4" ShapeID="_x0000_i1304" DrawAspect="Content" ObjectID="_1754997652" r:id="rId484"/>
        </w:object>
      </w:r>
      <w:r w:rsidRPr="00F2135A">
        <w:t xml:space="preserve"> with </w:t>
      </w:r>
      <w:r w:rsidRPr="00F2135A">
        <w:rPr>
          <w:position w:val="-10"/>
        </w:rPr>
        <w:object w:dxaOrig="260" w:dyaOrig="400">
          <v:shape id="_x0000_i1305" type="#_x0000_t75" style="width:13.5pt;height:20.25pt" o:ole="">
            <v:imagedata r:id="rId378" o:title=""/>
          </v:shape>
          <o:OLEObject Type="Embed" ProgID="Equation.DSMT4" ShapeID="_x0000_i1305" DrawAspect="Content" ObjectID="_1754997653" r:id="rId485"/>
        </w:object>
      </w:r>
      <w:r w:rsidRPr="00F2135A">
        <w:t xml:space="preserve"> for different values of </w:t>
      </w:r>
      <w:r w:rsidRPr="00F2135A">
        <w:rPr>
          <w:position w:val="-10"/>
        </w:rPr>
        <w:object w:dxaOrig="220" w:dyaOrig="320">
          <v:shape id="_x0000_i1306" type="#_x0000_t75" style="width:11.25pt;height:15.75pt" o:ole="">
            <v:imagedata r:id="rId486" o:title=""/>
          </v:shape>
          <o:OLEObject Type="Embed" ProgID="Equation.DSMT4" ShapeID="_x0000_i1306" DrawAspect="Content" ObjectID="_1754997654" r:id="rId487"/>
        </w:object>
      </w:r>
      <w:r w:rsidRPr="00F2135A">
        <w:t xml:space="preserve">with </w:t>
      </w:r>
      <w:r w:rsidRPr="00F2135A">
        <w:rPr>
          <w:position w:val="-10"/>
        </w:rPr>
        <w:object w:dxaOrig="560" w:dyaOrig="320">
          <v:shape id="_x0000_i1307" type="#_x0000_t75" style="width:27.75pt;height:15.75pt" o:ole="">
            <v:imagedata r:id="rId488" o:title=""/>
          </v:shape>
          <o:OLEObject Type="Embed" ProgID="Equation.DSMT4" ShapeID="_x0000_i1307" DrawAspect="Content" ObjectID="_1754997655" r:id="rId489"/>
        </w:object>
      </w:r>
      <w:r w:rsidRPr="00F2135A">
        <w:t>,</w:t>
      </w:r>
      <w:r w:rsidRPr="00F2135A">
        <w:rPr>
          <w:position w:val="-6"/>
        </w:rPr>
        <w:object w:dxaOrig="760" w:dyaOrig="279">
          <v:shape id="_x0000_i1308" type="#_x0000_t75" style="width:38.25pt;height:14.25pt" o:ole="">
            <v:imagedata r:id="rId442" o:title=""/>
          </v:shape>
          <o:OLEObject Type="Embed" ProgID="Equation.DSMT4" ShapeID="_x0000_i1308" DrawAspect="Content" ObjectID="_1754997656" r:id="rId490"/>
        </w:object>
      </w:r>
      <w:r w:rsidRPr="00F2135A">
        <w:t xml:space="preserve"> ,</w:t>
      </w:r>
      <w:r w:rsidR="0093709B" w:rsidRPr="00F2135A">
        <w:rPr>
          <w:position w:val="-6"/>
        </w:rPr>
        <w:object w:dxaOrig="900" w:dyaOrig="279">
          <v:shape id="_x0000_i1309" type="#_x0000_t75" style="width:45pt;height:14.25pt" o:ole="">
            <v:imagedata r:id="rId420" o:title=""/>
          </v:shape>
          <o:OLEObject Type="Embed" ProgID="Equation.DSMT4" ShapeID="_x0000_i1309" DrawAspect="Content" ObjectID="_1754997657" r:id="rId491"/>
        </w:object>
      </w:r>
      <w:r w:rsidR="0093709B" w:rsidRPr="00F2135A">
        <w:t>,</w:t>
      </w:r>
      <w:r w:rsidR="00A763DB" w:rsidRPr="00F2135A">
        <w:rPr>
          <w:position w:val="-6"/>
        </w:rPr>
        <w:object w:dxaOrig="840" w:dyaOrig="279">
          <v:shape id="_x0000_i1310" type="#_x0000_t75" style="width:42pt;height:13.5pt" o:ole="">
            <v:imagedata r:id="rId277" o:title=""/>
          </v:shape>
          <o:OLEObject Type="Embed" ProgID="Equation.DSMT4" ShapeID="_x0000_i1310" DrawAspect="Content" ObjectID="_1754997658" r:id="rId492"/>
        </w:object>
      </w:r>
      <w:r w:rsidR="00A763DB" w:rsidRPr="00F2135A">
        <w:t xml:space="preserve">, </w:t>
      </w:r>
      <w:r w:rsidR="00A763DB" w:rsidRPr="00F2135A">
        <w:rPr>
          <w:position w:val="-4"/>
        </w:rPr>
        <w:object w:dxaOrig="680" w:dyaOrig="260">
          <v:shape id="_x0000_i1311" type="#_x0000_t75" style="width:33.75pt;height:13.5pt" o:ole="">
            <v:imagedata r:id="rId279" o:title=""/>
          </v:shape>
          <o:OLEObject Type="Embed" ProgID="Equation.DSMT4" ShapeID="_x0000_i1311" DrawAspect="Content" ObjectID="_1754997659" r:id="rId493"/>
        </w:object>
      </w:r>
      <w:r w:rsidR="00A763DB" w:rsidRPr="00F2135A">
        <w:t>,</w:t>
      </w:r>
      <w:r w:rsidR="00A763DB" w:rsidRPr="00F2135A">
        <w:rPr>
          <w:position w:val="-6"/>
        </w:rPr>
        <w:object w:dxaOrig="980" w:dyaOrig="279">
          <v:shape id="_x0000_i1312" type="#_x0000_t75" style="width:48.75pt;height:14.25pt" o:ole="">
            <v:imagedata r:id="rId281" o:title=""/>
          </v:shape>
          <o:OLEObject Type="Embed" ProgID="Equation.DSMT4" ShapeID="_x0000_i1312" DrawAspect="Content" ObjectID="_1754997660" r:id="rId494"/>
        </w:object>
      </w:r>
      <w:r w:rsidR="00A763DB" w:rsidRPr="00F2135A">
        <w:t xml:space="preserve"> and </w:t>
      </w:r>
      <w:r w:rsidR="00A763DB" w:rsidRPr="00F2135A">
        <w:rPr>
          <w:position w:val="-10"/>
        </w:rPr>
        <w:object w:dxaOrig="800" w:dyaOrig="320">
          <v:shape id="_x0000_i1313" type="#_x0000_t75" style="width:39.75pt;height:16.5pt" o:ole="">
            <v:imagedata r:id="rId283" o:title=""/>
          </v:shape>
          <o:OLEObject Type="Embed" ProgID="Equation.DSMT4" ShapeID="_x0000_i1313" DrawAspect="Content" ObjectID="_1754997661" r:id="rId495"/>
        </w:object>
      </w:r>
      <w:r w:rsidR="007C1D42" w:rsidRPr="00F2135A">
        <w:t xml:space="preserve"> is </w:t>
      </w:r>
      <w:r w:rsidR="00421DA1" w:rsidRPr="00F2135A">
        <w:t>depic</w:t>
      </w:r>
      <w:r w:rsidR="007C1D42" w:rsidRPr="00F2135A">
        <w:t xml:space="preserve">ted in </w:t>
      </w:r>
      <w:r w:rsidR="00421DA1" w:rsidRPr="00F2135A">
        <w:t>Fig. 15</w:t>
      </w:r>
      <w:r w:rsidR="007C1D42" w:rsidRPr="00F2135A">
        <w:t>.</w:t>
      </w:r>
      <w:r w:rsidR="00E56F43" w:rsidRPr="00F2135A">
        <w:t xml:space="preserve">It is </w:t>
      </w:r>
      <w:r w:rsidR="00421DA1" w:rsidRPr="00F2135A">
        <w:lastRenderedPageBreak/>
        <w:t>found</w:t>
      </w:r>
      <w:r w:rsidR="00E56F43" w:rsidRPr="00F2135A">
        <w:t xml:space="preserve"> that, in the pumping region </w:t>
      </w:r>
      <w:r w:rsidR="00E56F43" w:rsidRPr="00F2135A">
        <w:rPr>
          <w:position w:val="-14"/>
        </w:rPr>
        <w:object w:dxaOrig="960" w:dyaOrig="400">
          <v:shape id="_x0000_i1314" type="#_x0000_t75" style="width:48pt;height:20.25pt" o:ole="">
            <v:imagedata r:id="rId389" o:title=""/>
          </v:shape>
          <o:OLEObject Type="Embed" ProgID="Equation.DSMT4" ShapeID="_x0000_i1314" DrawAspect="Content" ObjectID="_1754997662" r:id="rId496"/>
        </w:object>
      </w:r>
      <w:r w:rsidR="00E56F43" w:rsidRPr="00F2135A">
        <w:t xml:space="preserve"> and pre-pumping</w:t>
      </w:r>
      <w:r w:rsidR="00E56F43" w:rsidRPr="00F2135A">
        <w:rPr>
          <w:position w:val="-14"/>
        </w:rPr>
        <w:object w:dxaOrig="960" w:dyaOrig="400">
          <v:shape id="_x0000_i1315" type="#_x0000_t75" style="width:48pt;height:20.25pt" o:ole="">
            <v:imagedata r:id="rId394" o:title=""/>
          </v:shape>
          <o:OLEObject Type="Embed" ProgID="Equation.DSMT4" ShapeID="_x0000_i1315" DrawAspect="Content" ObjectID="_1754997663" r:id="rId497"/>
        </w:object>
      </w:r>
      <w:r w:rsidR="00E56F43" w:rsidRPr="00F2135A">
        <w:t xml:space="preserve">region, the </w:t>
      </w:r>
      <w:r w:rsidR="00E56F43" w:rsidRPr="00F2135A">
        <w:rPr>
          <w:position w:val="-10"/>
        </w:rPr>
        <w:object w:dxaOrig="260" w:dyaOrig="400">
          <v:shape id="_x0000_i1316" type="#_x0000_t75" style="width:13.5pt;height:20.25pt" o:ole="">
            <v:imagedata r:id="rId378" o:title=""/>
          </v:shape>
          <o:OLEObject Type="Embed" ProgID="Equation.DSMT4" ShapeID="_x0000_i1316" DrawAspect="Content" ObjectID="_1754997664" r:id="rId498"/>
        </w:object>
      </w:r>
      <w:r w:rsidR="00E56F43" w:rsidRPr="00F2135A">
        <w:t xml:space="preserve"> increases with increasing </w:t>
      </w:r>
      <w:r w:rsidR="00E56F43" w:rsidRPr="00F2135A">
        <w:rPr>
          <w:position w:val="-10"/>
        </w:rPr>
        <w:object w:dxaOrig="220" w:dyaOrig="320">
          <v:shape id="_x0000_i1317" type="#_x0000_t75" style="width:11.25pt;height:15.75pt" o:ole="">
            <v:imagedata r:id="rId499" o:title=""/>
          </v:shape>
          <o:OLEObject Type="Embed" ProgID="Equation.DSMT4" ShapeID="_x0000_i1317" DrawAspect="Content" ObjectID="_1754997665" r:id="rId500"/>
        </w:object>
      </w:r>
      <w:r w:rsidR="00E56F43" w:rsidRPr="00F2135A">
        <w:t xml:space="preserve"> while it decreases in the co-pumping</w:t>
      </w:r>
      <w:r w:rsidR="00E56F43" w:rsidRPr="00F2135A">
        <w:rPr>
          <w:position w:val="-14"/>
        </w:rPr>
        <w:object w:dxaOrig="960" w:dyaOrig="400">
          <v:shape id="_x0000_i1318" type="#_x0000_t75" style="width:48pt;height:20.25pt" o:ole="">
            <v:imagedata r:id="rId396" o:title=""/>
          </v:shape>
          <o:OLEObject Type="Embed" ProgID="Equation.DSMT4" ShapeID="_x0000_i1318" DrawAspect="Content" ObjectID="_1754997666" r:id="rId501"/>
        </w:object>
      </w:r>
      <w:r w:rsidR="00E56F43" w:rsidRPr="00F2135A">
        <w:t xml:space="preserve">region </w:t>
      </w:r>
      <w:r w:rsidR="00610774" w:rsidRPr="00F2135A">
        <w:t xml:space="preserve">with increasing </w:t>
      </w:r>
      <w:r w:rsidR="00610774" w:rsidRPr="00F2135A">
        <w:rPr>
          <w:position w:val="-10"/>
        </w:rPr>
        <w:object w:dxaOrig="220" w:dyaOrig="320">
          <v:shape id="_x0000_i1319" type="#_x0000_t75" style="width:11.25pt;height:15.75pt" o:ole="">
            <v:imagedata r:id="rId502" o:title=""/>
          </v:shape>
          <o:OLEObject Type="Embed" ProgID="Equation.DSMT4" ShapeID="_x0000_i1319" DrawAspect="Content" ObjectID="_1754997667" r:id="rId503"/>
        </w:object>
      </w:r>
      <w:r w:rsidR="00E56F43" w:rsidRPr="00F2135A">
        <w:t xml:space="preserve">for the chosen value </w:t>
      </w:r>
      <w:r w:rsidR="00756490" w:rsidRPr="00F2135A">
        <w:rPr>
          <w:position w:val="-10"/>
        </w:rPr>
        <w:object w:dxaOrig="880" w:dyaOrig="340">
          <v:shape id="_x0000_i1320" type="#_x0000_t75" style="width:44.25pt;height:16.5pt" o:ole="">
            <v:imagedata r:id="rId504" o:title=""/>
          </v:shape>
          <o:OLEObject Type="Embed" ProgID="Equation.DSMT4" ShapeID="_x0000_i1320" DrawAspect="Content" ObjectID="_1754997668" r:id="rId505"/>
        </w:object>
      </w:r>
      <w:r w:rsidR="00E56F43" w:rsidRPr="00F2135A">
        <w:t xml:space="preserve"> .</w:t>
      </w:r>
    </w:p>
    <w:p w:rsidR="0051159B" w:rsidRPr="00F2135A" w:rsidRDefault="008E7E25" w:rsidP="00F2135A">
      <w:pPr>
        <w:spacing w:line="360" w:lineRule="auto"/>
        <w:jc w:val="both"/>
        <w:rPr>
          <w:b/>
        </w:rPr>
      </w:pPr>
      <w:r w:rsidRPr="00F2135A">
        <w:rPr>
          <w:b/>
        </w:rPr>
        <w:t>5</w:t>
      </w:r>
      <w:r w:rsidR="00BD163E" w:rsidRPr="00F2135A">
        <w:rPr>
          <w:b/>
        </w:rPr>
        <w:t>.</w:t>
      </w:r>
      <w:r w:rsidRPr="00F2135A">
        <w:rPr>
          <w:b/>
        </w:rPr>
        <w:t xml:space="preserve"> Conclusions</w:t>
      </w:r>
    </w:p>
    <w:p w:rsidR="00670E83" w:rsidRPr="00F2135A" w:rsidRDefault="00705261" w:rsidP="00F2135A">
      <w:pPr>
        <w:spacing w:line="360" w:lineRule="auto"/>
        <w:ind w:firstLine="720"/>
        <w:jc w:val="both"/>
      </w:pPr>
      <w:r w:rsidRPr="00F2135A">
        <w:t xml:space="preserve">In this chapter, we studied </w:t>
      </w:r>
      <w:r w:rsidR="002E001A" w:rsidRPr="00F2135A">
        <w:t xml:space="preserve">effect of hall on </w:t>
      </w:r>
      <w:r w:rsidRPr="00F2135A">
        <w:t xml:space="preserve">the peristaltic transport of a Johnson-Segalman fluid </w:t>
      </w:r>
      <w:r w:rsidR="00943420" w:rsidRPr="00F2135A">
        <w:t xml:space="preserve">through a porous medium </w:t>
      </w:r>
      <w:r w:rsidRPr="00F2135A">
        <w:t>in a two - dimensional channel</w:t>
      </w:r>
      <w:r w:rsidR="0027558B" w:rsidRPr="00F2135A">
        <w:t xml:space="preserve"> under </w:t>
      </w:r>
      <w:r w:rsidR="00E3544E" w:rsidRPr="00F2135A">
        <w:t>the assumptions</w:t>
      </w:r>
      <w:r w:rsidRPr="00F2135A">
        <w:t xml:space="preserve"> of long-wavelength</w:t>
      </w:r>
      <w:r w:rsidR="002E001A" w:rsidRPr="00F2135A">
        <w:t>.</w:t>
      </w:r>
      <w:r w:rsidRPr="00F2135A">
        <w:t xml:space="preserve">  Perturbation solution for small Weissenberg number is obtained for the axial velocity, axial pressure gradient</w:t>
      </w:r>
      <w:r w:rsidR="00866C6E" w:rsidRPr="00F2135A">
        <w:t xml:space="preserve"> and</w:t>
      </w:r>
      <w:r w:rsidR="00C10DF2" w:rsidRPr="00F2135A">
        <w:t xml:space="preserve">pressure rise </w:t>
      </w:r>
      <w:r w:rsidRPr="00F2135A">
        <w:t xml:space="preserve">per one wavelength. </w:t>
      </w:r>
      <w:r w:rsidR="00E3544E" w:rsidRPr="00F2135A">
        <w:t xml:space="preserve">It is found that the pressure gradient </w:t>
      </w:r>
      <w:r w:rsidR="00E3544E" w:rsidRPr="00F2135A">
        <w:rPr>
          <w:position w:val="-26"/>
        </w:rPr>
        <w:object w:dxaOrig="380" w:dyaOrig="680">
          <v:shape id="_x0000_i1321" type="#_x0000_t75" style="width:18.75pt;height:33.75pt" o:ole="">
            <v:imagedata r:id="rId506" o:title=""/>
          </v:shape>
          <o:OLEObject Type="Embed" ProgID="Equation.DSMT4" ShapeID="_x0000_i1321" DrawAspect="Content" ObjectID="_1754997669" r:id="rId507"/>
        </w:object>
      </w:r>
      <w:r w:rsidR="007161D4" w:rsidRPr="00F2135A">
        <w:t>de</w:t>
      </w:r>
      <w:r w:rsidR="00AB5736" w:rsidRPr="00F2135A">
        <w:t>c</w:t>
      </w:r>
      <w:r w:rsidR="00E3544E" w:rsidRPr="00F2135A">
        <w:t xml:space="preserve">reases with increasing </w:t>
      </w:r>
      <w:r w:rsidR="00756490" w:rsidRPr="00F2135A">
        <w:rPr>
          <w:position w:val="-10"/>
        </w:rPr>
        <w:object w:dxaOrig="760" w:dyaOrig="320">
          <v:shape id="_x0000_i1322" type="#_x0000_t75" style="width:37.5pt;height:15.75pt" o:ole="">
            <v:imagedata r:id="rId508" o:title=""/>
          </v:shape>
          <o:OLEObject Type="Embed" ProgID="Equation.DSMT4" ShapeID="_x0000_i1322" DrawAspect="Content" ObjectID="_1754997670" r:id="rId509"/>
        </w:object>
      </w:r>
      <w:r w:rsidR="007161D4" w:rsidRPr="00F2135A">
        <w:t xml:space="preserve">or </w:t>
      </w:r>
      <w:r w:rsidR="007161D4" w:rsidRPr="00F2135A">
        <w:rPr>
          <w:position w:val="-6"/>
        </w:rPr>
        <w:object w:dxaOrig="260" w:dyaOrig="220">
          <v:shape id="_x0000_i1323" type="#_x0000_t75" style="width:12.75pt;height:11.25pt" o:ole="">
            <v:imagedata r:id="rId510" o:title=""/>
          </v:shape>
          <o:OLEObject Type="Embed" ProgID="Equation.DSMT4" ShapeID="_x0000_i1323" DrawAspect="Content" ObjectID="_1754997671" r:id="rId511"/>
        </w:object>
      </w:r>
      <w:r w:rsidR="007161D4" w:rsidRPr="00F2135A">
        <w:t xml:space="preserve">, whereas it increases </w:t>
      </w:r>
      <w:r w:rsidR="00190BFE" w:rsidRPr="00F2135A">
        <w:t xml:space="preserve">with increasing </w:t>
      </w:r>
      <w:r w:rsidR="00756490" w:rsidRPr="00F2135A">
        <w:rPr>
          <w:position w:val="-10"/>
        </w:rPr>
        <w:object w:dxaOrig="780" w:dyaOrig="320">
          <v:shape id="_x0000_i1324" type="#_x0000_t75" style="width:39pt;height:15.75pt" o:ole="">
            <v:imagedata r:id="rId512" o:title=""/>
          </v:shape>
          <o:OLEObject Type="Embed" ProgID="Equation.DSMT4" ShapeID="_x0000_i1324" DrawAspect="Content" ObjectID="_1754997672" r:id="rId513"/>
        </w:object>
      </w:r>
      <w:r w:rsidR="007161D4" w:rsidRPr="00F2135A">
        <w:t xml:space="preserve"> or </w:t>
      </w:r>
      <w:r w:rsidR="007161D4" w:rsidRPr="00F2135A">
        <w:rPr>
          <w:position w:val="-10"/>
        </w:rPr>
        <w:object w:dxaOrig="220" w:dyaOrig="320">
          <v:shape id="_x0000_i1325" type="#_x0000_t75" style="width:11.25pt;height:15.75pt" o:ole="">
            <v:imagedata r:id="rId514" o:title=""/>
          </v:shape>
          <o:OLEObject Type="Embed" ProgID="Equation.DSMT4" ShapeID="_x0000_i1325" DrawAspect="Content" ObjectID="_1754997673" r:id="rId515"/>
        </w:object>
      </w:r>
      <w:r w:rsidR="007161D4" w:rsidRPr="00F2135A">
        <w:t xml:space="preserve">. In the pumping region, the time averaged flux </w:t>
      </w:r>
      <w:r w:rsidR="007161D4" w:rsidRPr="00F2135A">
        <w:rPr>
          <w:position w:val="-10"/>
        </w:rPr>
        <w:object w:dxaOrig="260" w:dyaOrig="400">
          <v:shape id="_x0000_i1326" type="#_x0000_t75" style="width:12.75pt;height:20.25pt" o:ole="">
            <v:imagedata r:id="rId516" o:title=""/>
          </v:shape>
          <o:OLEObject Type="Embed" ProgID="Equation.DSMT4" ShapeID="_x0000_i1326" DrawAspect="Content" ObjectID="_1754997674" r:id="rId517"/>
        </w:object>
      </w:r>
      <w:r w:rsidR="007161D4" w:rsidRPr="00F2135A">
        <w:t xml:space="preserve"> decreases with increasing </w:t>
      </w:r>
      <w:r w:rsidR="00756490" w:rsidRPr="00F2135A">
        <w:rPr>
          <w:position w:val="-10"/>
        </w:rPr>
        <w:object w:dxaOrig="760" w:dyaOrig="320">
          <v:shape id="_x0000_i1327" type="#_x0000_t75" style="width:36.75pt;height:16.5pt" o:ole="">
            <v:imagedata r:id="rId518" o:title=""/>
          </v:shape>
          <o:OLEObject Type="Embed" ProgID="Equation.DSMT4" ShapeID="_x0000_i1327" DrawAspect="Content" ObjectID="_1754997675" r:id="rId519"/>
        </w:object>
      </w:r>
      <w:r w:rsidR="007161D4" w:rsidRPr="00F2135A">
        <w:t xml:space="preserve"> or m, whereas it increases with increasing </w:t>
      </w:r>
      <w:r w:rsidR="007161D4" w:rsidRPr="00F2135A">
        <w:rPr>
          <w:position w:val="-10"/>
        </w:rPr>
        <w:object w:dxaOrig="780" w:dyaOrig="320">
          <v:shape id="_x0000_i1328" type="#_x0000_t75" style="width:39pt;height:15.75pt" o:ole="">
            <v:imagedata r:id="rId520" o:title=""/>
          </v:shape>
          <o:OLEObject Type="Embed" ProgID="Equation.DSMT4" ShapeID="_x0000_i1328" DrawAspect="Content" ObjectID="_1754997676" r:id="rId521"/>
        </w:object>
      </w:r>
      <w:r w:rsidR="007161D4" w:rsidRPr="00F2135A">
        <w:t xml:space="preserve">or </w:t>
      </w:r>
      <w:r w:rsidR="007161D4" w:rsidRPr="00F2135A">
        <w:rPr>
          <w:position w:val="-10"/>
        </w:rPr>
        <w:object w:dxaOrig="220" w:dyaOrig="320">
          <v:shape id="_x0000_i1329" type="#_x0000_t75" style="width:11.25pt;height:15.75pt" o:ole="">
            <v:imagedata r:id="rId522" o:title=""/>
          </v:shape>
          <o:OLEObject Type="Embed" ProgID="Equation.DSMT4" ShapeID="_x0000_i1329" DrawAspect="Content" ObjectID="_1754997677" r:id="rId523"/>
        </w:object>
      </w:r>
      <w:r w:rsidR="007161D4" w:rsidRPr="00F2135A">
        <w:t xml:space="preserve">. </w:t>
      </w:r>
      <w:r w:rsidR="00BA53A5" w:rsidRPr="00F2135A">
        <w:t>The friction force</w:t>
      </w:r>
      <w:r w:rsidR="00BA53A5" w:rsidRPr="00F2135A">
        <w:rPr>
          <w:position w:val="-4"/>
        </w:rPr>
        <w:object w:dxaOrig="260" w:dyaOrig="260">
          <v:shape id="_x0000_i1330" type="#_x0000_t75" style="width:12.75pt;height:12.75pt" o:ole="">
            <v:imagedata r:id="rId524" o:title=""/>
          </v:shape>
          <o:OLEObject Type="Embed" ProgID="Equation.DSMT4" ShapeID="_x0000_i1330" DrawAspect="Content" ObjectID="_1754997678" r:id="rId525"/>
        </w:object>
      </w:r>
      <w:r w:rsidR="00BA53A5" w:rsidRPr="00F2135A">
        <w:t xml:space="preserve"> first increases and then decreases with increasing </w:t>
      </w:r>
      <w:r w:rsidR="0093709B" w:rsidRPr="00F2135A">
        <w:rPr>
          <w:position w:val="-6"/>
        </w:rPr>
        <w:object w:dxaOrig="340" w:dyaOrig="279">
          <v:shape id="_x0000_i1331" type="#_x0000_t75" style="width:16.5pt;height:14.25pt" o:ole="">
            <v:imagedata r:id="rId526" o:title=""/>
          </v:shape>
          <o:OLEObject Type="Embed" ProgID="Equation.DSMT4" ShapeID="_x0000_i1331" DrawAspect="Content" ObjectID="_1754997679" r:id="rId527"/>
        </w:object>
      </w:r>
      <w:r w:rsidR="00BA53A5" w:rsidRPr="00F2135A">
        <w:t xml:space="preserve">. </w:t>
      </w:r>
    </w:p>
    <w:p w:rsidR="00A5453C" w:rsidRPr="00F2135A" w:rsidRDefault="00A5453C" w:rsidP="00F2135A">
      <w:pPr>
        <w:spacing w:line="360" w:lineRule="auto"/>
        <w:jc w:val="both"/>
      </w:pPr>
    </w:p>
    <w:p w:rsidR="007A2820" w:rsidRPr="00F2135A" w:rsidRDefault="007A2820"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F27ACE" w:rsidRPr="00F2135A" w:rsidRDefault="00F27ACE"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AD4FCA" w:rsidRPr="00F2135A" w:rsidRDefault="00AD4FCA" w:rsidP="00F2135A">
      <w:pPr>
        <w:spacing w:line="360" w:lineRule="auto"/>
      </w:pPr>
    </w:p>
    <w:p w:rsidR="00F27ACE" w:rsidRPr="00F2135A" w:rsidRDefault="00F27ACE" w:rsidP="00F2135A">
      <w:pPr>
        <w:spacing w:line="360" w:lineRule="auto"/>
      </w:pPr>
    </w:p>
    <w:p w:rsidR="00D75133" w:rsidRPr="00F2135A" w:rsidRDefault="00195DF2" w:rsidP="00F2135A">
      <w:pPr>
        <w:spacing w:line="360" w:lineRule="auto"/>
      </w:pPr>
      <w:r>
        <w:rPr>
          <w:noProof/>
          <w:lang w:val="en-IN" w:eastAsia="en-IN" w:bidi="te-IN"/>
        </w:rPr>
        <w:pict>
          <v:rect id="Rectangle 469" o:spid="_x0000_s1286" style="position:absolute;margin-left:211.3pt;margin-top:316.6pt;width:23.45pt;height:21pt;z-index:2517125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" filled="f" stroked="f">
            <v:textbox style="mso-fit-shape-to-text:t">
              <w:txbxContent>
                <w:p w:rsidR="00BB31B1" w:rsidRDefault="00BB31B1" w:rsidP="00D75133">
                  <w:r w:rsidRPr="00EC7D89">
                    <w:rPr>
                      <w:position w:val="-6"/>
                    </w:rPr>
                    <w:object w:dxaOrig="200" w:dyaOrig="220">
                      <v:shape id="_x0000_i1467" type="#_x0000_t75" style="width:9pt;height:11.25pt" o:ole="">
                        <v:imagedata r:id="rId528" o:title=""/>
                      </v:shape>
                      <o:OLEObject Type="Embed" ProgID="Equation.DSMT4" ShapeID="_x0000_i1467" DrawAspect="Content" ObjectID="_1754997815" r:id="rId529"/>
                    </w:object>
                  </w:r>
                </w:p>
              </w:txbxContent>
            </v:textbox>
          </v:rect>
        </w:pict>
      </w:r>
      <w:r>
        <w:rPr>
          <w:noProof/>
          <w:lang w:val="en-IN" w:eastAsia="en-IN" w:bidi="te-IN"/>
        </w:rPr>
        <w:pict>
          <v:rect id="Rectangle 470" o:spid="_x0000_s1284" style="position:absolute;margin-left:242.9pt;margin-top:102.4pt;width:105.15pt;height:56.4pt;z-index:2517135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" filled="f" stroked="f">
            <v:textbox>
              <w:txbxContent>
                <w:p w:rsidR="00BB31B1" w:rsidRDefault="00BB31B1" w:rsidP="00D75133">
                  <w:pPr>
                    <w:rPr>
                      <w:position w:val="-10"/>
                    </w:rPr>
                  </w:pPr>
                </w:p>
                <w:p w:rsidR="00BB31B1" w:rsidRDefault="00BB31B1" w:rsidP="00D75133">
                  <w:r w:rsidRPr="0056693E">
                    <w:rPr>
                      <w:position w:val="-10"/>
                    </w:rPr>
                    <w:object w:dxaOrig="1820" w:dyaOrig="320">
                      <v:shape id="_x0000_i1468" type="#_x0000_t75" style="width:90.75pt;height:16.5pt" o:ole="">
                        <v:imagedata r:id="rId530" o:title=""/>
                      </v:shape>
                      <o:OLEObject Type="Embed" ProgID="Equation.DSMT4" ShapeID="_x0000_i1468" DrawAspect="Content" ObjectID="_1754997816" r:id="rId531"/>
                    </w:object>
                  </w:r>
                </w:p>
              </w:txbxContent>
            </v:textbox>
          </v:rect>
        </w:pict>
      </w:r>
      <w:r>
        <w:rPr>
          <w:noProof/>
          <w:lang w:val="en-IN" w:eastAsia="en-IN" w:bidi="te-IN"/>
        </w:rPr>
        <w:pict>
          <v:shapetype id="_x0000_t32" coordsize="21600,21600" o:spt="32" o:oned="t" path="m,l21600,21600e" filled="f">
            <v:path arrowok="t" fillok="f" o:connecttype="none"/>
            <o:lock v:ext="edit" shapetype="t"/>
          </v:shapetype>
          <v:shape id="AutoShape 471" o:spid="_x0000_s1283" type="#_x0000_t32" style="position:absolute;margin-left:231.5pt;margin-top:138.55pt;width:32.7pt;height:24.5pt;flip:x;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" strokeweight="1.25pt">
            <v:stroke endarrow="block"/>
          </v:shape>
        </w:pict>
      </w:r>
      <w:r>
        <w:rPr>
          <w:noProof/>
          <w:lang w:val="en-IN" w:eastAsia="en-IN" w:bidi="te-IN"/>
        </w:rPr>
        <w:pict>
          <v:rect id="Rectangle 468" o:spid="_x0000_s1281" style="position:absolute;margin-left:15.2pt;margin-top:146.85pt;width:33.2pt;height:40.95pt;z-index:2517114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" filled="f" stroked="f">
            <v:textbox style="mso-fit-shape-to-text:t">
              <w:txbxContent>
                <w:p w:rsidR="00BB31B1" w:rsidRDefault="00BB31B1" w:rsidP="00D75133">
                  <w:r w:rsidRPr="00EC7D89">
                    <w:rPr>
                      <w:position w:val="-26"/>
                    </w:rPr>
                    <w:object w:dxaOrig="380" w:dyaOrig="680">
                      <v:shape id="_x0000_i1469" type="#_x0000_t75" style="width:18.75pt;height:33.75pt" o:ole="">
                        <v:imagedata r:id="rId532" o:title=""/>
                      </v:shape>
                      <o:OLEObject Type="Embed" ProgID="Equation.DSMT4" ShapeID="_x0000_i1469" DrawAspect="Content" ObjectID="_1754997817" r:id="rId533"/>
                    </w:object>
                  </w:r>
                </w:p>
              </w:txbxContent>
            </v:textbox>
          </v:rect>
        </w:pict>
      </w:r>
      <w:r w:rsidR="005856D4" w:rsidRPr="00F2135A">
        <w:rPr>
          <w:noProof/>
          <w:lang w:val="en-IN" w:eastAsia="en-IN"/>
        </w:rPr>
        <w:drawing>
          <wp:inline distT="0" distB="0" distL="0" distR="0">
            <wp:extent cx="5486400" cy="4320662"/>
            <wp:effectExtent l="1905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34"/>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spacing w:line="360" w:lineRule="auto"/>
      </w:pPr>
      <w:r w:rsidRPr="00F2135A">
        <w:rPr>
          <w:b/>
        </w:rPr>
        <w:t>Fig. 2</w:t>
      </w:r>
      <w:r w:rsidRPr="00F2135A">
        <w:t xml:space="preserve"> The variation of the axial pressure gradient </w:t>
      </w:r>
      <w:r w:rsidRPr="00F2135A">
        <w:rPr>
          <w:position w:val="-26"/>
        </w:rPr>
        <w:object w:dxaOrig="380" w:dyaOrig="680">
          <v:shape id="_x0000_i1332" type="#_x0000_t75" style="width:18.75pt;height:33.75pt" o:ole="">
            <v:imagedata r:id="rId269" o:title=""/>
          </v:shape>
          <o:OLEObject Type="Embed" ProgID="Equation.DSMT4" ShapeID="_x0000_i1332" DrawAspect="Content" ObjectID="_1754997680" r:id="rId535"/>
        </w:object>
      </w:r>
      <w:r w:rsidRPr="00F2135A">
        <w:t xml:space="preserve"> with </w:t>
      </w:r>
      <w:r w:rsidR="0093709B" w:rsidRPr="00F2135A">
        <w:rPr>
          <w:position w:val="-6"/>
        </w:rPr>
        <w:object w:dxaOrig="340" w:dyaOrig="279">
          <v:shape id="_x0000_i1333" type="#_x0000_t75" style="width:16.5pt;height:13.5pt" o:ole="">
            <v:imagedata r:id="rId536" o:title=""/>
          </v:shape>
          <o:OLEObject Type="Embed" ProgID="Equation.DSMT4" ShapeID="_x0000_i1333" DrawAspect="Content" ObjectID="_1754997681" r:id="rId537"/>
        </w:object>
      </w:r>
      <w:r w:rsidRPr="00F2135A">
        <w:t xml:space="preserve"> for</w:t>
      </w:r>
      <w:r w:rsidRPr="00F2135A">
        <w:rPr>
          <w:position w:val="-10"/>
        </w:rPr>
        <w:object w:dxaOrig="560" w:dyaOrig="320">
          <v:shape id="_x0000_i1334" type="#_x0000_t75" style="width:27.75pt;height:16.5pt" o:ole="">
            <v:imagedata r:id="rId273" o:title=""/>
          </v:shape>
          <o:OLEObject Type="Embed" ProgID="Equation.DSMT4" ShapeID="_x0000_i1334" DrawAspect="Content" ObjectID="_1754997682" r:id="rId538"/>
        </w:object>
      </w:r>
      <w:r w:rsidRPr="00F2135A">
        <w:t>,</w:t>
      </w:r>
      <w:r w:rsidRPr="00F2135A">
        <w:rPr>
          <w:position w:val="-6"/>
        </w:rPr>
        <w:object w:dxaOrig="760" w:dyaOrig="279">
          <v:shape id="_x0000_i1335" type="#_x0000_t75" style="width:38.25pt;height:13.5pt" o:ole="">
            <v:imagedata r:id="rId275" o:title=""/>
          </v:shape>
          <o:OLEObject Type="Embed" ProgID="Equation.DSMT4" ShapeID="_x0000_i1335" DrawAspect="Content" ObjectID="_1754997683" r:id="rId539"/>
        </w:object>
      </w:r>
      <w:r w:rsidRPr="00F2135A">
        <w:t xml:space="preserve">, </w:t>
      </w:r>
      <w:r w:rsidR="005856D4" w:rsidRPr="00F2135A">
        <w:rPr>
          <w:position w:val="-6"/>
        </w:rPr>
        <w:object w:dxaOrig="840" w:dyaOrig="279">
          <v:shape id="_x0000_i1336" type="#_x0000_t75" style="width:42pt;height:13.5pt" o:ole="">
            <v:imagedata r:id="rId540" o:title=""/>
          </v:shape>
          <o:OLEObject Type="Embed" ProgID="Equation.DSMT4" ShapeID="_x0000_i1336" DrawAspect="Content" ObjectID="_1754997684" r:id="rId541"/>
        </w:object>
      </w:r>
      <w:r w:rsidRPr="00F2135A">
        <w:t>,</w:t>
      </w:r>
      <w:r w:rsidR="005856D4" w:rsidRPr="00F2135A">
        <w:rPr>
          <w:position w:val="-6"/>
        </w:rPr>
        <w:object w:dxaOrig="980" w:dyaOrig="279">
          <v:shape id="_x0000_i1337" type="#_x0000_t75" style="width:48.75pt;height:14.25pt" o:ole="">
            <v:imagedata r:id="rId542" o:title=""/>
          </v:shape>
          <o:OLEObject Type="Embed" ProgID="Equation.DSMT4" ShapeID="_x0000_i1337" DrawAspect="Content" ObjectID="_1754997685" r:id="rId543"/>
        </w:object>
      </w:r>
      <w:r w:rsidR="005856D4" w:rsidRPr="00F2135A">
        <w:t>,</w:t>
      </w:r>
      <w:r w:rsidRPr="00F2135A">
        <w:rPr>
          <w:position w:val="-4"/>
        </w:rPr>
        <w:object w:dxaOrig="680" w:dyaOrig="260">
          <v:shape id="_x0000_i1338" type="#_x0000_t75" style="width:33.75pt;height:13.5pt" o:ole="">
            <v:imagedata r:id="rId279" o:title=""/>
          </v:shape>
          <o:OLEObject Type="Embed" ProgID="Equation.DSMT4" ShapeID="_x0000_i1338" DrawAspect="Content" ObjectID="_1754997686" r:id="rId544"/>
        </w:object>
      </w:r>
      <w:r w:rsidRPr="00F2135A">
        <w:t xml:space="preserve">, </w:t>
      </w:r>
      <w:r w:rsidR="005856D4" w:rsidRPr="00F2135A">
        <w:rPr>
          <w:position w:val="-10"/>
        </w:rPr>
        <w:object w:dxaOrig="800" w:dyaOrig="320">
          <v:shape id="_x0000_i1339" type="#_x0000_t75" style="width:40.5pt;height:16.5pt" o:ole="">
            <v:imagedata r:id="rId545" o:title=""/>
          </v:shape>
          <o:OLEObject Type="Embed" ProgID="Equation.DSMT4" ShapeID="_x0000_i1339" DrawAspect="Content" ObjectID="_1754997687" r:id="rId546"/>
        </w:object>
      </w:r>
      <w:r w:rsidRPr="00F2135A">
        <w:t xml:space="preserve"> and </w:t>
      </w:r>
      <w:r w:rsidRPr="00F2135A">
        <w:rPr>
          <w:position w:val="-10"/>
        </w:rPr>
        <w:object w:dxaOrig="780" w:dyaOrig="400">
          <v:shape id="_x0000_i1340" type="#_x0000_t75" style="width:39pt;height:20.25pt" o:ole="">
            <v:imagedata r:id="rId285" o:title=""/>
          </v:shape>
          <o:OLEObject Type="Embed" ProgID="Equation.DSMT4" ShapeID="_x0000_i1340" DrawAspect="Content" ObjectID="_1754997688" r:id="rId547"/>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spacing w:line="360" w:lineRule="auto"/>
      </w:pPr>
    </w:p>
    <w:p w:rsidR="00D75133" w:rsidRPr="00F2135A" w:rsidRDefault="00D75133"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D75133" w:rsidRPr="00F2135A" w:rsidRDefault="00195DF2" w:rsidP="00F2135A">
      <w:pPr>
        <w:spacing w:line="360" w:lineRule="auto"/>
      </w:pPr>
      <w:r>
        <w:rPr>
          <w:noProof/>
          <w:lang w:val="en-IN" w:eastAsia="en-IN" w:bidi="te-IN"/>
        </w:rPr>
        <w:pict>
          <v:rect id="Rectangle 473" o:spid="_x0000_s1270" style="position:absolute;margin-left:216.45pt;margin-top:309.55pt;width:23.45pt;height:21pt;z-index:25171660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" filled="f" stroked="f">
            <v:textbox style="mso-fit-shape-to-text:t">
              <w:txbxContent>
                <w:p w:rsidR="00BB31B1" w:rsidRDefault="00BB31B1" w:rsidP="00D75133">
                  <w:r w:rsidRPr="00EC7D89">
                    <w:rPr>
                      <w:position w:val="-6"/>
                    </w:rPr>
                    <w:object w:dxaOrig="200" w:dyaOrig="220">
                      <v:shape id="_x0000_i1470" type="#_x0000_t75" style="width:9pt;height:11.25pt" o:ole="">
                        <v:imagedata r:id="rId528" o:title=""/>
                      </v:shape>
                      <o:OLEObject Type="Embed" ProgID="Equation.DSMT4" ShapeID="_x0000_i1470" DrawAspect="Content" ObjectID="_1754997818" r:id="rId548"/>
                    </w:object>
                  </w:r>
                </w:p>
              </w:txbxContent>
            </v:textbox>
          </v:rect>
        </w:pict>
      </w:r>
      <w:r>
        <w:rPr>
          <w:noProof/>
          <w:lang w:val="en-IN" w:eastAsia="en-IN" w:bidi="te-IN"/>
        </w:rPr>
        <w:pict>
          <v:rect id="Rectangle 474" o:spid="_x0000_s1268" style="position:absolute;margin-left:257.7pt;margin-top:147.05pt;width:60.4pt;height:44.85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" filled="f" stroked="f">
            <v:textbox>
              <w:txbxContent>
                <w:p w:rsidR="00BB31B1" w:rsidRDefault="00BB31B1" w:rsidP="00D75133">
                  <w:pPr>
                    <w:rPr>
                      <w:position w:val="-10"/>
                    </w:rPr>
                  </w:pPr>
                </w:p>
                <w:p w:rsidR="00BB31B1" w:rsidRDefault="00BB31B1" w:rsidP="00D75133">
                  <w:r w:rsidRPr="0056693E">
                    <w:rPr>
                      <w:position w:val="-10"/>
                    </w:rPr>
                    <w:object w:dxaOrig="999" w:dyaOrig="320">
                      <v:shape id="_x0000_i1471" type="#_x0000_t75" style="width:50.25pt;height:16.5pt" o:ole="">
                        <v:imagedata r:id="rId549" o:title=""/>
                      </v:shape>
                      <o:OLEObject Type="Embed" ProgID="Equation.DSMT4" ShapeID="_x0000_i1471" DrawAspect="Content" ObjectID="_1754997819" r:id="rId550"/>
                    </w:object>
                  </w:r>
                </w:p>
              </w:txbxContent>
            </v:textbox>
          </v:rect>
        </w:pict>
      </w:r>
      <w:r>
        <w:rPr>
          <w:noProof/>
          <w:lang w:val="en-IN" w:eastAsia="en-IN" w:bidi="te-IN"/>
        </w:rPr>
        <w:pict>
          <v:shape id="AutoShape 475" o:spid="_x0000_s1267" type="#_x0000_t32" style="position:absolute;margin-left:239.65pt;margin-top:183.7pt;width:32.7pt;height:24.5pt;flip:x;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" strokeweight="1.25pt">
            <v:stroke endarrow="block"/>
          </v:shape>
        </w:pict>
      </w:r>
      <w:r>
        <w:rPr>
          <w:noProof/>
          <w:lang w:val="en-IN" w:eastAsia="en-IN" w:bidi="te-IN"/>
        </w:rPr>
        <w:pict>
          <v:rect id="Rectangle 472" o:spid="_x0000_s1265" style="position:absolute;margin-left:15.2pt;margin-top:142.7pt;width:33.2pt;height:40.95pt;z-index:2517155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" filled="f" stroked="f">
            <v:textbox style="mso-fit-shape-to-text:t">
              <w:txbxContent>
                <w:p w:rsidR="00BB31B1" w:rsidRDefault="00BB31B1" w:rsidP="00D75133">
                  <w:r w:rsidRPr="00EC7D89">
                    <w:rPr>
                      <w:position w:val="-26"/>
                    </w:rPr>
                    <w:object w:dxaOrig="380" w:dyaOrig="680">
                      <v:shape id="_x0000_i1472" type="#_x0000_t75" style="width:18.75pt;height:33.75pt" o:ole="">
                        <v:imagedata r:id="rId532" o:title=""/>
                      </v:shape>
                      <o:OLEObject Type="Embed" ProgID="Equation.DSMT4" ShapeID="_x0000_i1472" DrawAspect="Content" ObjectID="_1754997820" r:id="rId551"/>
                    </w:object>
                  </w:r>
                </w:p>
              </w:txbxContent>
            </v:textbox>
          </v:rect>
        </w:pict>
      </w:r>
      <w:r w:rsidR="007E24CF" w:rsidRPr="00F2135A">
        <w:rPr>
          <w:noProof/>
          <w:lang w:val="en-IN" w:eastAsia="en-IN"/>
        </w:rPr>
        <w:drawing>
          <wp:inline distT="0" distB="0" distL="0" distR="0">
            <wp:extent cx="5486400" cy="4320662"/>
            <wp:effectExtent l="1905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552"/>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spacing w:line="360" w:lineRule="auto"/>
      </w:pPr>
      <w:r w:rsidRPr="00F2135A">
        <w:rPr>
          <w:b/>
        </w:rPr>
        <w:t>Fig. 3</w:t>
      </w:r>
      <w:r w:rsidRPr="00F2135A">
        <w:t xml:space="preserve"> The variation of the axial pressure gradient </w:t>
      </w:r>
      <w:r w:rsidRPr="00F2135A">
        <w:rPr>
          <w:position w:val="-26"/>
        </w:rPr>
        <w:object w:dxaOrig="380" w:dyaOrig="680">
          <v:shape id="_x0000_i1341" type="#_x0000_t75" style="width:18.75pt;height:33.75pt" o:ole="">
            <v:imagedata r:id="rId269" o:title=""/>
          </v:shape>
          <o:OLEObject Type="Embed" ProgID="Equation.DSMT4" ShapeID="_x0000_i1341" DrawAspect="Content" ObjectID="_1754997689" r:id="rId553"/>
        </w:object>
      </w:r>
      <w:r w:rsidRPr="00F2135A">
        <w:t xml:space="preserve"> with </w:t>
      </w:r>
      <w:r w:rsidRPr="00F2135A">
        <w:rPr>
          <w:position w:val="-10"/>
        </w:rPr>
        <w:object w:dxaOrig="220" w:dyaOrig="279">
          <v:shape id="_x0000_i1342" type="#_x0000_t75" style="width:9.75pt;height:13.5pt" o:ole="">
            <v:imagedata r:id="rId290" o:title=""/>
          </v:shape>
          <o:OLEObject Type="Embed" ProgID="Equation.DSMT4" ShapeID="_x0000_i1342" DrawAspect="Content" ObjectID="_1754997690" r:id="rId554"/>
        </w:object>
      </w:r>
      <w:r w:rsidRPr="00F2135A">
        <w:t xml:space="preserve">for </w:t>
      </w:r>
      <w:r w:rsidRPr="00F2135A">
        <w:rPr>
          <w:position w:val="-6"/>
        </w:rPr>
        <w:object w:dxaOrig="760" w:dyaOrig="279">
          <v:shape id="_x0000_i1343" type="#_x0000_t75" style="width:38.25pt;height:13.5pt" o:ole="">
            <v:imagedata r:id="rId275" o:title=""/>
          </v:shape>
          <o:OLEObject Type="Embed" ProgID="Equation.DSMT4" ShapeID="_x0000_i1343" DrawAspect="Content" ObjectID="_1754997691" r:id="rId555"/>
        </w:object>
      </w:r>
      <w:r w:rsidRPr="00F2135A">
        <w:rPr>
          <w:position w:val="-6"/>
        </w:rPr>
        <w:t>,</w:t>
      </w:r>
      <w:r w:rsidR="00F2325D" w:rsidRPr="00F2135A">
        <w:rPr>
          <w:position w:val="-6"/>
        </w:rPr>
        <w:object w:dxaOrig="1060" w:dyaOrig="279">
          <v:shape id="_x0000_i1344" type="#_x0000_t75" style="width:53.25pt;height:13.5pt" o:ole="">
            <v:imagedata r:id="rId556" o:title=""/>
          </v:shape>
          <o:OLEObject Type="Embed" ProgID="Equation.DSMT4" ShapeID="_x0000_i1344" DrawAspect="Content" ObjectID="_1754997692" r:id="rId557"/>
        </w:object>
      </w:r>
      <w:r w:rsidRPr="00F2135A">
        <w:t xml:space="preserve">, </w:t>
      </w:r>
      <w:r w:rsidR="007E24CF" w:rsidRPr="00F2135A">
        <w:rPr>
          <w:position w:val="-6"/>
        </w:rPr>
        <w:object w:dxaOrig="840" w:dyaOrig="279">
          <v:shape id="_x0000_i1345" type="#_x0000_t75" style="width:42pt;height:13.5pt" o:ole="">
            <v:imagedata r:id="rId558" o:title=""/>
          </v:shape>
          <o:OLEObject Type="Embed" ProgID="Equation.DSMT4" ShapeID="_x0000_i1345" DrawAspect="Content" ObjectID="_1754997693" r:id="rId559"/>
        </w:object>
      </w:r>
      <w:r w:rsidRPr="00F2135A">
        <w:t xml:space="preserve">, </w:t>
      </w:r>
      <w:r w:rsidR="005856D4" w:rsidRPr="00F2135A">
        <w:rPr>
          <w:position w:val="-6"/>
        </w:rPr>
        <w:object w:dxaOrig="980" w:dyaOrig="279">
          <v:shape id="_x0000_i1346" type="#_x0000_t75" style="width:48.75pt;height:14.25pt" o:ole="">
            <v:imagedata r:id="rId542" o:title=""/>
          </v:shape>
          <o:OLEObject Type="Embed" ProgID="Equation.DSMT4" ShapeID="_x0000_i1346" DrawAspect="Content" ObjectID="_1754997694" r:id="rId560"/>
        </w:object>
      </w:r>
      <w:r w:rsidR="005856D4" w:rsidRPr="00F2135A">
        <w:t xml:space="preserve">, </w:t>
      </w:r>
      <w:r w:rsidRPr="00F2135A">
        <w:rPr>
          <w:position w:val="-4"/>
        </w:rPr>
        <w:object w:dxaOrig="680" w:dyaOrig="260">
          <v:shape id="_x0000_i1347" type="#_x0000_t75" style="width:33.75pt;height:13.5pt" o:ole="">
            <v:imagedata r:id="rId279" o:title=""/>
          </v:shape>
          <o:OLEObject Type="Embed" ProgID="Equation.DSMT4" ShapeID="_x0000_i1347" DrawAspect="Content" ObjectID="_1754997695" r:id="rId561"/>
        </w:object>
      </w:r>
      <w:r w:rsidRPr="00F2135A">
        <w:t xml:space="preserve">, </w:t>
      </w:r>
      <w:r w:rsidR="007E24CF" w:rsidRPr="00F2135A">
        <w:rPr>
          <w:position w:val="-10"/>
        </w:rPr>
        <w:object w:dxaOrig="800" w:dyaOrig="320">
          <v:shape id="_x0000_i1348" type="#_x0000_t75" style="width:40.5pt;height:16.5pt" o:ole="">
            <v:imagedata r:id="rId562" o:title=""/>
          </v:shape>
          <o:OLEObject Type="Embed" ProgID="Equation.DSMT4" ShapeID="_x0000_i1348" DrawAspect="Content" ObjectID="_1754997696" r:id="rId563"/>
        </w:object>
      </w:r>
      <w:r w:rsidRPr="00F2135A">
        <w:t xml:space="preserve"> and </w:t>
      </w:r>
      <w:r w:rsidRPr="00F2135A">
        <w:rPr>
          <w:position w:val="-10"/>
        </w:rPr>
        <w:object w:dxaOrig="780" w:dyaOrig="400">
          <v:shape id="_x0000_i1349" type="#_x0000_t75" style="width:39pt;height:20.25pt" o:ole="">
            <v:imagedata r:id="rId285" o:title=""/>
          </v:shape>
          <o:OLEObject Type="Embed" ProgID="Equation.DSMT4" ShapeID="_x0000_i1349" DrawAspect="Content" ObjectID="_1754997697" r:id="rId564"/>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spacing w:line="360" w:lineRule="auto"/>
      </w:pPr>
    </w:p>
    <w:p w:rsidR="00D75133" w:rsidRPr="00F2135A" w:rsidRDefault="00D75133" w:rsidP="00F2135A">
      <w:pPr>
        <w:spacing w:line="360" w:lineRule="auto"/>
      </w:pPr>
    </w:p>
    <w:p w:rsidR="00D75133" w:rsidRPr="00F2135A" w:rsidRDefault="00D75133"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AD4FCA" w:rsidRPr="00F2135A" w:rsidRDefault="00AD4FCA" w:rsidP="00F2135A">
      <w:pPr>
        <w:spacing w:line="360" w:lineRule="auto"/>
      </w:pPr>
    </w:p>
    <w:p w:rsidR="00D75133" w:rsidRPr="00F2135A" w:rsidRDefault="00195DF2" w:rsidP="00F2135A">
      <w:pPr>
        <w:spacing w:line="360" w:lineRule="auto"/>
      </w:pPr>
      <w:r>
        <w:rPr>
          <w:noProof/>
          <w:lang w:val="en-IN" w:eastAsia="en-IN" w:bidi="te-IN"/>
        </w:rPr>
        <w:pict>
          <v:rect id="Rectangle 479" o:spid="_x0000_s1254" style="position:absolute;margin-left:231.7pt;margin-top:58.75pt;width:88.8pt;height:58.45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" filled="f" stroked="f">
            <v:textbox>
              <w:txbxContent>
                <w:p w:rsidR="00BB31B1" w:rsidRDefault="00BB31B1" w:rsidP="00D75133">
                  <w:pPr>
                    <w:rPr>
                      <w:position w:val="-10"/>
                    </w:rPr>
                  </w:pPr>
                </w:p>
                <w:p w:rsidR="00BB31B1" w:rsidRDefault="00BB31B1" w:rsidP="00D75133">
                  <w:r w:rsidRPr="0056693E">
                    <w:rPr>
                      <w:position w:val="-10"/>
                    </w:rPr>
                    <w:object w:dxaOrig="1320" w:dyaOrig="320">
                      <v:shape id="_x0000_i1473" type="#_x0000_t75" style="width:66pt;height:16.5pt" o:ole="">
                        <v:imagedata r:id="rId565" o:title=""/>
                      </v:shape>
                      <o:OLEObject Type="Embed" ProgID="Equation.DSMT4" ShapeID="_x0000_i1473" DrawAspect="Content" ObjectID="_1754997821" r:id="rId566"/>
                    </w:object>
                  </w:r>
                </w:p>
              </w:txbxContent>
            </v:textbox>
          </v:rect>
        </w:pict>
      </w:r>
      <w:r>
        <w:rPr>
          <w:noProof/>
          <w:lang w:val="en-IN" w:eastAsia="en-IN" w:bidi="te-IN"/>
        </w:rPr>
        <w:pict>
          <v:shape id="AutoShape 476" o:spid="_x0000_s1253" type="#_x0000_t32" style="position:absolute;margin-left:220.35pt;margin-top:88.9pt;width:32.7pt;height:24.5pt;flip:x;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CS8QwIAAHA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" strokeweight="1.25pt">
            <v:stroke endarrow="block"/>
          </v:shape>
        </w:pict>
      </w:r>
      <w:r>
        <w:rPr>
          <w:noProof/>
          <w:lang w:val="en-IN" w:eastAsia="en-IN" w:bidi="te-IN"/>
        </w:rPr>
        <w:pict>
          <v:rect id="Rectangle 477" o:spid="_x0000_s1251" style="position:absolute;margin-left:6.25pt;margin-top:127.45pt;width:33.2pt;height:40.95pt;z-index:25172070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" filled="f" stroked="f">
            <v:textbox style="mso-fit-shape-to-text:t">
              <w:txbxContent>
                <w:p w:rsidR="00BB31B1" w:rsidRDefault="00BB31B1" w:rsidP="00D75133">
                  <w:r w:rsidRPr="00EC7D89">
                    <w:rPr>
                      <w:position w:val="-26"/>
                    </w:rPr>
                    <w:object w:dxaOrig="380" w:dyaOrig="680">
                      <v:shape id="_x0000_i1474" type="#_x0000_t75" style="width:18.75pt;height:33.75pt" o:ole="">
                        <v:imagedata r:id="rId532" o:title=""/>
                      </v:shape>
                      <o:OLEObject Type="Embed" ProgID="Equation.DSMT4" ShapeID="_x0000_i1474" DrawAspect="Content" ObjectID="_1754997822" r:id="rId567"/>
                    </w:object>
                  </w:r>
                </w:p>
              </w:txbxContent>
            </v:textbox>
          </v:rect>
        </w:pict>
      </w:r>
      <w:r>
        <w:rPr>
          <w:noProof/>
          <w:lang w:val="en-IN" w:eastAsia="en-IN" w:bidi="te-IN"/>
        </w:rPr>
        <w:pict>
          <v:rect id="Rectangle 478" o:spid="_x0000_s1249" style="position:absolute;margin-left:215.6pt;margin-top:317.55pt;width:23.45pt;height:21pt;z-index:2517217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" filled="f" stroked="f">
            <v:textbox style="mso-fit-shape-to-text:t">
              <w:txbxContent>
                <w:p w:rsidR="00BB31B1" w:rsidRDefault="00BB31B1" w:rsidP="00D75133">
                  <w:r w:rsidRPr="00EC7D89">
                    <w:rPr>
                      <w:position w:val="-6"/>
                    </w:rPr>
                    <w:object w:dxaOrig="200" w:dyaOrig="220">
                      <v:shape id="_x0000_i1475" type="#_x0000_t75" style="width:9pt;height:11.25pt" o:ole="">
                        <v:imagedata r:id="rId528" o:title=""/>
                      </v:shape>
                      <o:OLEObject Type="Embed" ProgID="Equation.DSMT4" ShapeID="_x0000_i1475" DrawAspect="Content" ObjectID="_1754997823" r:id="rId568"/>
                    </w:object>
                  </w:r>
                </w:p>
              </w:txbxContent>
            </v:textbox>
          </v:rect>
        </w:pict>
      </w:r>
      <w:r w:rsidR="00900872" w:rsidRPr="00F2135A">
        <w:rPr>
          <w:noProof/>
          <w:lang w:val="en-IN" w:eastAsia="en-IN"/>
        </w:rPr>
        <w:drawing>
          <wp:inline distT="0" distB="0" distL="0" distR="0">
            <wp:extent cx="5486400" cy="4320662"/>
            <wp:effectExtent l="1905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569"/>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spacing w:line="360" w:lineRule="auto"/>
      </w:pPr>
      <w:r w:rsidRPr="00F2135A">
        <w:rPr>
          <w:b/>
        </w:rPr>
        <w:t>Fig. 4</w:t>
      </w:r>
      <w:r w:rsidRPr="00F2135A">
        <w:t xml:space="preserve"> The variation of the axial pressure gradient </w:t>
      </w:r>
      <w:r w:rsidRPr="00F2135A">
        <w:rPr>
          <w:position w:val="-26"/>
        </w:rPr>
        <w:object w:dxaOrig="380" w:dyaOrig="680">
          <v:shape id="_x0000_i1350" type="#_x0000_t75" style="width:18.75pt;height:33.75pt" o:ole="">
            <v:imagedata r:id="rId269" o:title=""/>
          </v:shape>
          <o:OLEObject Type="Embed" ProgID="Equation.DSMT4" ShapeID="_x0000_i1350" DrawAspect="Content" ObjectID="_1754997698" r:id="rId570"/>
        </w:object>
      </w:r>
      <w:r w:rsidRPr="00F2135A">
        <w:t xml:space="preserve"> with </w:t>
      </w:r>
      <w:r w:rsidRPr="00F2135A">
        <w:rPr>
          <w:position w:val="-6"/>
        </w:rPr>
        <w:object w:dxaOrig="180" w:dyaOrig="220">
          <v:shape id="_x0000_i1351" type="#_x0000_t75" style="width:8.25pt;height:11.25pt" o:ole="">
            <v:imagedata r:id="rId305" o:title=""/>
          </v:shape>
          <o:OLEObject Type="Embed" ProgID="Equation.DSMT4" ShapeID="_x0000_i1351" DrawAspect="Content" ObjectID="_1754997699" r:id="rId571"/>
        </w:object>
      </w:r>
      <w:r w:rsidRPr="00F2135A">
        <w:t xml:space="preserve"> for</w:t>
      </w:r>
      <w:r w:rsidRPr="00F2135A">
        <w:rPr>
          <w:position w:val="-10"/>
        </w:rPr>
        <w:object w:dxaOrig="560" w:dyaOrig="320">
          <v:shape id="_x0000_i1352" type="#_x0000_t75" style="width:27.75pt;height:16.5pt" o:ole="">
            <v:imagedata r:id="rId307" o:title=""/>
          </v:shape>
          <o:OLEObject Type="Embed" ProgID="Equation.DSMT4" ShapeID="_x0000_i1352" DrawAspect="Content" ObjectID="_1754997700" r:id="rId572"/>
        </w:object>
      </w:r>
      <w:r w:rsidRPr="00F2135A">
        <w:t>,</w:t>
      </w:r>
      <w:r w:rsidR="00F2325D" w:rsidRPr="00F2135A">
        <w:rPr>
          <w:position w:val="-6"/>
        </w:rPr>
        <w:object w:dxaOrig="1060" w:dyaOrig="279">
          <v:shape id="_x0000_i1353" type="#_x0000_t75" style="width:53.25pt;height:13.5pt" o:ole="">
            <v:imagedata r:id="rId556" o:title=""/>
          </v:shape>
          <o:OLEObject Type="Embed" ProgID="Equation.DSMT4" ShapeID="_x0000_i1353" DrawAspect="Content" ObjectID="_1754997701" r:id="rId573"/>
        </w:object>
      </w:r>
      <w:r w:rsidR="00F2325D" w:rsidRPr="00F2135A">
        <w:t>,</w:t>
      </w:r>
      <w:r w:rsidR="007E24CF" w:rsidRPr="00F2135A">
        <w:rPr>
          <w:position w:val="-6"/>
        </w:rPr>
        <w:object w:dxaOrig="840" w:dyaOrig="279">
          <v:shape id="_x0000_i1354" type="#_x0000_t75" style="width:42pt;height:13.5pt" o:ole="">
            <v:imagedata r:id="rId558" o:title=""/>
          </v:shape>
          <o:OLEObject Type="Embed" ProgID="Equation.DSMT4" ShapeID="_x0000_i1354" DrawAspect="Content" ObjectID="_1754997702" r:id="rId574"/>
        </w:object>
      </w:r>
      <w:r w:rsidRPr="00F2135A">
        <w:t xml:space="preserve">, </w:t>
      </w:r>
      <w:r w:rsidR="005856D4" w:rsidRPr="00F2135A">
        <w:rPr>
          <w:position w:val="-6"/>
        </w:rPr>
        <w:object w:dxaOrig="980" w:dyaOrig="279">
          <v:shape id="_x0000_i1355" type="#_x0000_t75" style="width:48.75pt;height:14.25pt" o:ole="">
            <v:imagedata r:id="rId542" o:title=""/>
          </v:shape>
          <o:OLEObject Type="Embed" ProgID="Equation.DSMT4" ShapeID="_x0000_i1355" DrawAspect="Content" ObjectID="_1754997703" r:id="rId575"/>
        </w:object>
      </w:r>
      <w:r w:rsidR="005856D4" w:rsidRPr="00F2135A">
        <w:t xml:space="preserve">, </w:t>
      </w:r>
      <w:r w:rsidRPr="00F2135A">
        <w:rPr>
          <w:position w:val="-4"/>
        </w:rPr>
        <w:object w:dxaOrig="680" w:dyaOrig="260">
          <v:shape id="_x0000_i1356" type="#_x0000_t75" style="width:33.75pt;height:13.5pt" o:ole="">
            <v:imagedata r:id="rId279" o:title=""/>
          </v:shape>
          <o:OLEObject Type="Embed" ProgID="Equation.DSMT4" ShapeID="_x0000_i1356" DrawAspect="Content" ObjectID="_1754997704" r:id="rId576"/>
        </w:object>
      </w:r>
      <w:r w:rsidRPr="00F2135A">
        <w:t xml:space="preserve">, </w:t>
      </w:r>
      <w:r w:rsidR="007E24CF" w:rsidRPr="00F2135A">
        <w:rPr>
          <w:position w:val="-10"/>
        </w:rPr>
        <w:object w:dxaOrig="800" w:dyaOrig="320">
          <v:shape id="_x0000_i1357" type="#_x0000_t75" style="width:40.5pt;height:16.5pt" o:ole="">
            <v:imagedata r:id="rId577" o:title=""/>
          </v:shape>
          <o:OLEObject Type="Embed" ProgID="Equation.DSMT4" ShapeID="_x0000_i1357" DrawAspect="Content" ObjectID="_1754997705" r:id="rId578"/>
        </w:object>
      </w:r>
      <w:r w:rsidRPr="00F2135A">
        <w:t xml:space="preserve"> and </w:t>
      </w:r>
      <w:r w:rsidRPr="00F2135A">
        <w:rPr>
          <w:position w:val="-10"/>
        </w:rPr>
        <w:object w:dxaOrig="780" w:dyaOrig="400">
          <v:shape id="_x0000_i1358" type="#_x0000_t75" style="width:39pt;height:20.25pt" o:ole="">
            <v:imagedata r:id="rId285" o:title=""/>
          </v:shape>
          <o:OLEObject Type="Embed" ProgID="Equation.DSMT4" ShapeID="_x0000_i1358" DrawAspect="Content" ObjectID="_1754997706" r:id="rId579"/>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0953E4" w:rsidRPr="00F2135A" w:rsidRDefault="000953E4" w:rsidP="00F2135A">
      <w:pPr>
        <w:spacing w:line="360" w:lineRule="auto"/>
      </w:pPr>
    </w:p>
    <w:p w:rsidR="00F27ACE" w:rsidRPr="00F2135A" w:rsidRDefault="00F27ACE" w:rsidP="00F2135A">
      <w:pPr>
        <w:spacing w:line="360" w:lineRule="auto"/>
      </w:pPr>
    </w:p>
    <w:p w:rsidR="00D75133" w:rsidRPr="00F2135A" w:rsidRDefault="00195DF2" w:rsidP="00F2135A">
      <w:pPr>
        <w:spacing w:line="360" w:lineRule="auto"/>
      </w:pPr>
      <w:r>
        <w:rPr>
          <w:noProof/>
          <w:lang w:val="en-IN" w:eastAsia="en-IN" w:bidi="te-IN"/>
        </w:rPr>
        <w:pict>
          <v:shape id="AutoShape 482" o:spid="_x0000_s1239" type="#_x0000_t32" style="position:absolute;margin-left:224.7pt;margin-top:50.25pt;width:32.7pt;height:24.5pt;flip:x;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2RcQwIAAHAEAAAOAAAAZHJzL2Uyb0RvYy54bWysVFFv2yAQfp+0/4B4T2ynTp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" strokeweight="1.25pt">
            <v:stroke endarrow="block"/>
          </v:shape>
        </w:pict>
      </w:r>
      <w:r>
        <w:rPr>
          <w:noProof/>
          <w:lang w:val="en-IN" w:eastAsia="en-IN" w:bidi="te-IN"/>
        </w:rPr>
        <w:pict>
          <v:rect id="Rectangle 480" o:spid="_x0000_s1237" style="position:absolute;margin-left:6.8pt;margin-top:142.7pt;width:33.2pt;height:40.95pt;z-index:2517237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" filled="f" stroked="f">
            <v:textbox style="mso-fit-shape-to-text:t">
              <w:txbxContent>
                <w:p w:rsidR="00BB31B1" w:rsidRDefault="00BB31B1" w:rsidP="00D75133">
                  <w:r w:rsidRPr="00EC7D89">
                    <w:rPr>
                      <w:position w:val="-26"/>
                    </w:rPr>
                    <w:object w:dxaOrig="380" w:dyaOrig="680">
                      <v:shape id="_x0000_i1476" type="#_x0000_t75" style="width:18.75pt;height:33.75pt" o:ole="">
                        <v:imagedata r:id="rId532" o:title=""/>
                      </v:shape>
                      <o:OLEObject Type="Embed" ProgID="Equation.DSMT4" ShapeID="_x0000_i1476" DrawAspect="Content" ObjectID="_1754997824" r:id="rId580"/>
                    </w:object>
                  </w:r>
                </w:p>
              </w:txbxContent>
            </v:textbox>
          </v:rect>
        </w:pict>
      </w:r>
      <w:r>
        <w:rPr>
          <w:noProof/>
          <w:lang w:val="en-IN" w:eastAsia="en-IN" w:bidi="te-IN"/>
        </w:rPr>
        <w:pict>
          <v:rect id="Rectangle 481" o:spid="_x0000_s1235" style="position:absolute;margin-left:217.9pt;margin-top:315.8pt;width:23.45pt;height:21pt;z-index:2517248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" filled="f" stroked="f">
            <v:textbox style="mso-fit-shape-to-text:t">
              <w:txbxContent>
                <w:p w:rsidR="00BB31B1" w:rsidRDefault="00BB31B1" w:rsidP="00D75133">
                  <w:r w:rsidRPr="00EC7D89">
                    <w:rPr>
                      <w:position w:val="-6"/>
                    </w:rPr>
                    <w:object w:dxaOrig="200" w:dyaOrig="220">
                      <v:shape id="_x0000_i1477" type="#_x0000_t75" style="width:9pt;height:11.25pt" o:ole="">
                        <v:imagedata r:id="rId528" o:title=""/>
                      </v:shape>
                      <o:OLEObject Type="Embed" ProgID="Equation.DSMT4" ShapeID="_x0000_i1477" DrawAspect="Content" ObjectID="_1754997825" r:id="rId581"/>
                    </w:object>
                  </w:r>
                </w:p>
              </w:txbxContent>
            </v:textbox>
          </v:rect>
        </w:pict>
      </w:r>
      <w:r>
        <w:rPr>
          <w:noProof/>
          <w:lang w:val="en-IN" w:eastAsia="en-IN" w:bidi="te-IN"/>
        </w:rPr>
        <w:pict>
          <v:rect id="Rectangle 539" o:spid="_x0000_s1233" style="position:absolute;margin-left:241.1pt;margin-top:29.9pt;width:87.95pt;height:22.95pt;z-index:2517841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" filled="f" stroked="f">
            <v:textbox style="mso-fit-shape-to-text:t">
              <w:txbxContent>
                <w:p w:rsidR="00BB31B1" w:rsidRDefault="00733C8B" w:rsidP="00D75133">
                  <w:r w:rsidRPr="00FF1662">
                    <w:rPr>
                      <w:position w:val="-10"/>
                    </w:rPr>
                    <w:object w:dxaOrig="1460" w:dyaOrig="320">
                      <v:shape id="_x0000_i1478" type="#_x0000_t75" style="width:73.5pt;height:15.75pt" o:ole="">
                        <v:imagedata r:id="rId582" o:title=""/>
                      </v:shape>
                      <o:OLEObject Type="Embed" ProgID="Equation.DSMT4" ShapeID="_x0000_i1478" DrawAspect="Content" ObjectID="_1754997826" r:id="rId583"/>
                    </w:object>
                  </w:r>
                </w:p>
              </w:txbxContent>
            </v:textbox>
          </v:rect>
        </w:pict>
      </w:r>
      <w:r w:rsidR="00733C8B" w:rsidRPr="00F2135A">
        <w:rPr>
          <w:noProof/>
          <w:lang w:val="en-IN" w:eastAsia="en-IN"/>
        </w:rPr>
        <w:drawing>
          <wp:inline distT="0" distB="0" distL="0" distR="0">
            <wp:extent cx="5486400" cy="4320662"/>
            <wp:effectExtent l="1905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584"/>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spacing w:line="360" w:lineRule="auto"/>
      </w:pPr>
      <w:r w:rsidRPr="00F2135A">
        <w:rPr>
          <w:b/>
        </w:rPr>
        <w:t>Fig. 5</w:t>
      </w:r>
      <w:r w:rsidRPr="00F2135A">
        <w:t xml:space="preserve"> The variation of the axial pressure gradient </w:t>
      </w:r>
      <w:r w:rsidRPr="00F2135A">
        <w:rPr>
          <w:position w:val="-26"/>
        </w:rPr>
        <w:object w:dxaOrig="380" w:dyaOrig="680">
          <v:shape id="_x0000_i1359" type="#_x0000_t75" style="width:18.75pt;height:33.75pt" o:ole="">
            <v:imagedata r:id="rId269" o:title=""/>
          </v:shape>
          <o:OLEObject Type="Embed" ProgID="Equation.DSMT4" ShapeID="_x0000_i1359" DrawAspect="Content" ObjectID="_1754997707" r:id="rId585"/>
        </w:object>
      </w:r>
      <w:r w:rsidRPr="00F2135A">
        <w:t xml:space="preserve"> with </w:t>
      </w:r>
      <w:r w:rsidRPr="00F2135A">
        <w:rPr>
          <w:position w:val="-6"/>
        </w:rPr>
        <w:object w:dxaOrig="260" w:dyaOrig="220">
          <v:shape id="_x0000_i1360" type="#_x0000_t75" style="width:12pt;height:11.25pt" o:ole="">
            <v:imagedata r:id="rId320" o:title=""/>
          </v:shape>
          <o:OLEObject Type="Embed" ProgID="Equation.DSMT4" ShapeID="_x0000_i1360" DrawAspect="Content" ObjectID="_1754997708" r:id="rId586"/>
        </w:object>
      </w:r>
      <w:r w:rsidRPr="00F2135A">
        <w:t xml:space="preserve">for </w:t>
      </w:r>
      <w:r w:rsidRPr="00F2135A">
        <w:rPr>
          <w:position w:val="-10"/>
        </w:rPr>
        <w:object w:dxaOrig="560" w:dyaOrig="320">
          <v:shape id="_x0000_i1361" type="#_x0000_t75" style="width:27.75pt;height:16.5pt" o:ole="">
            <v:imagedata r:id="rId322" o:title=""/>
          </v:shape>
          <o:OLEObject Type="Embed" ProgID="Equation.DSMT4" ShapeID="_x0000_i1361" DrawAspect="Content" ObjectID="_1754997709" r:id="rId587"/>
        </w:object>
      </w:r>
      <w:r w:rsidRPr="00F2135A">
        <w:t>,</w:t>
      </w:r>
      <w:r w:rsidR="00F2325D" w:rsidRPr="00F2135A">
        <w:rPr>
          <w:position w:val="-6"/>
        </w:rPr>
        <w:object w:dxaOrig="1060" w:dyaOrig="279">
          <v:shape id="_x0000_i1362" type="#_x0000_t75" style="width:53.25pt;height:13.5pt" o:ole="">
            <v:imagedata r:id="rId556" o:title=""/>
          </v:shape>
          <o:OLEObject Type="Embed" ProgID="Equation.DSMT4" ShapeID="_x0000_i1362" DrawAspect="Content" ObjectID="_1754997710" r:id="rId588"/>
        </w:object>
      </w:r>
      <w:r w:rsidR="00F2325D" w:rsidRPr="00F2135A">
        <w:t>,</w:t>
      </w:r>
      <w:r w:rsidRPr="00F2135A">
        <w:rPr>
          <w:position w:val="-6"/>
        </w:rPr>
        <w:object w:dxaOrig="760" w:dyaOrig="279">
          <v:shape id="_x0000_i1363" type="#_x0000_t75" style="width:38.25pt;height:13.5pt" o:ole="">
            <v:imagedata r:id="rId325" o:title=""/>
          </v:shape>
          <o:OLEObject Type="Embed" ProgID="Equation.DSMT4" ShapeID="_x0000_i1363" DrawAspect="Content" ObjectID="_1754997711" r:id="rId589"/>
        </w:object>
      </w:r>
      <w:r w:rsidRPr="00F2135A">
        <w:t xml:space="preserve">, </w:t>
      </w:r>
      <w:r w:rsidR="005856D4" w:rsidRPr="00F2135A">
        <w:rPr>
          <w:position w:val="-6"/>
        </w:rPr>
        <w:object w:dxaOrig="980" w:dyaOrig="279">
          <v:shape id="_x0000_i1364" type="#_x0000_t75" style="width:48.75pt;height:14.25pt" o:ole="">
            <v:imagedata r:id="rId542" o:title=""/>
          </v:shape>
          <o:OLEObject Type="Embed" ProgID="Equation.DSMT4" ShapeID="_x0000_i1364" DrawAspect="Content" ObjectID="_1754997712" r:id="rId590"/>
        </w:object>
      </w:r>
      <w:r w:rsidR="005856D4" w:rsidRPr="00F2135A">
        <w:t xml:space="preserve">, </w:t>
      </w:r>
      <w:r w:rsidRPr="00F2135A">
        <w:rPr>
          <w:position w:val="-4"/>
        </w:rPr>
        <w:object w:dxaOrig="680" w:dyaOrig="260">
          <v:shape id="_x0000_i1365" type="#_x0000_t75" style="width:33.75pt;height:13.5pt" o:ole="">
            <v:imagedata r:id="rId279" o:title=""/>
          </v:shape>
          <o:OLEObject Type="Embed" ProgID="Equation.DSMT4" ShapeID="_x0000_i1365" DrawAspect="Content" ObjectID="_1754997713" r:id="rId591"/>
        </w:object>
      </w:r>
      <w:r w:rsidRPr="00F2135A">
        <w:t xml:space="preserve">, </w:t>
      </w:r>
      <w:r w:rsidR="007E24CF" w:rsidRPr="00F2135A">
        <w:rPr>
          <w:position w:val="-10"/>
        </w:rPr>
        <w:object w:dxaOrig="800" w:dyaOrig="320">
          <v:shape id="_x0000_i1366" type="#_x0000_t75" style="width:40.5pt;height:16.5pt" o:ole="">
            <v:imagedata r:id="rId592" o:title=""/>
          </v:shape>
          <o:OLEObject Type="Embed" ProgID="Equation.DSMT4" ShapeID="_x0000_i1366" DrawAspect="Content" ObjectID="_1754997714" r:id="rId593"/>
        </w:object>
      </w:r>
      <w:r w:rsidRPr="00F2135A">
        <w:t xml:space="preserve"> and </w:t>
      </w:r>
      <w:r w:rsidRPr="00F2135A">
        <w:rPr>
          <w:position w:val="-10"/>
        </w:rPr>
        <w:object w:dxaOrig="780" w:dyaOrig="400">
          <v:shape id="_x0000_i1367" type="#_x0000_t75" style="width:39pt;height:20.25pt" o:ole="">
            <v:imagedata r:id="rId285" o:title=""/>
          </v:shape>
          <o:OLEObject Type="Embed" ProgID="Equation.DSMT4" ShapeID="_x0000_i1367" DrawAspect="Content" ObjectID="_1754997715" r:id="rId594"/>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733C8B" w:rsidRPr="00F2135A" w:rsidRDefault="00733C8B" w:rsidP="00F2135A">
      <w:pPr>
        <w:autoSpaceDE w:val="0"/>
        <w:autoSpaceDN w:val="0"/>
        <w:adjustRightInd w:val="0"/>
        <w:spacing w:line="360" w:lineRule="auto"/>
        <w:rPr>
          <w:color w:val="000000"/>
        </w:rPr>
      </w:pPr>
    </w:p>
    <w:p w:rsidR="00733C8B" w:rsidRPr="00F2135A" w:rsidRDefault="00733C8B" w:rsidP="00F2135A">
      <w:pPr>
        <w:autoSpaceDE w:val="0"/>
        <w:autoSpaceDN w:val="0"/>
        <w:adjustRightInd w:val="0"/>
        <w:spacing w:line="360" w:lineRule="auto"/>
        <w:rPr>
          <w:color w:val="000000"/>
        </w:rPr>
      </w:pPr>
    </w:p>
    <w:p w:rsidR="00733C8B"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1152" o:spid="_x0000_s1222" style="position:absolute;margin-left:266.25pt;margin-top:120.75pt;width:134.45pt;height:56.35pt;z-index:251821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" filled="f" stroked="f">
            <v:textbox>
              <w:txbxContent>
                <w:p w:rsidR="00733C8B" w:rsidRDefault="00733C8B" w:rsidP="00733C8B">
                  <w:pPr>
                    <w:rPr>
                      <w:position w:val="-10"/>
                    </w:rPr>
                  </w:pPr>
                </w:p>
                <w:p w:rsidR="00733C8B" w:rsidRDefault="007E05F0" w:rsidP="00733C8B">
                  <w:r w:rsidRPr="0056693E">
                    <w:rPr>
                      <w:position w:val="-10"/>
                    </w:rPr>
                    <w:object w:dxaOrig="1980" w:dyaOrig="320">
                      <v:shape id="_x0000_i1479" type="#_x0000_t75" style="width:99.75pt;height:16.5pt" o:ole="">
                        <v:imagedata r:id="rId595" o:title=""/>
                      </v:shape>
                      <o:OLEObject Type="Embed" ProgID="Equation.DSMT4" ShapeID="_x0000_i1479" DrawAspect="Content" ObjectID="_1754997827" r:id="rId596"/>
                    </w:object>
                  </w:r>
                </w:p>
              </w:txbxContent>
            </v:textbox>
          </v:rect>
        </w:pict>
      </w:r>
      <w:r>
        <w:rPr>
          <w:noProof/>
          <w:color w:val="000000"/>
          <w:lang w:val="en-IN" w:eastAsia="en-IN" w:bidi="te-IN"/>
        </w:rPr>
        <w:pict>
          <v:shape id="AutoShape 1153" o:spid="_x0000_s1221" type="#_x0000_t32" style="position:absolute;margin-left:233.9pt;margin-top:169.35pt;width:56.1pt;height:89.7pt;flip:x;z-index:251822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" strokeweight="1.25pt">
            <v:stroke endarrow="block"/>
          </v:shape>
        </w:pict>
      </w:r>
      <w:r>
        <w:rPr>
          <w:noProof/>
          <w:color w:val="000000"/>
          <w:lang w:val="en-IN" w:eastAsia="en-IN" w:bidi="te-IN"/>
        </w:rPr>
        <w:pict>
          <v:rect id="Rectangle 1150" o:spid="_x0000_s1219" style="position:absolute;margin-left:8.3pt;margin-top:142.7pt;width:33.2pt;height:40.95pt;z-index:25181900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" filled="f" stroked="f">
            <v:textbox style="mso-fit-shape-to-text:t">
              <w:txbxContent>
                <w:p w:rsidR="00733C8B" w:rsidRDefault="00733C8B" w:rsidP="00733C8B">
                  <w:r w:rsidRPr="00EC7D89">
                    <w:rPr>
                      <w:position w:val="-26"/>
                    </w:rPr>
                    <w:object w:dxaOrig="380" w:dyaOrig="680">
                      <v:shape id="_x0000_i1480" type="#_x0000_t75" style="width:18.75pt;height:33.75pt" o:ole="">
                        <v:imagedata r:id="rId532" o:title=""/>
                      </v:shape>
                      <o:OLEObject Type="Embed" ProgID="Equation.DSMT4" ShapeID="_x0000_i1480" DrawAspect="Content" ObjectID="_1754997828" r:id="rId597"/>
                    </w:object>
                  </w:r>
                </w:p>
              </w:txbxContent>
            </v:textbox>
          </v:rect>
        </w:pict>
      </w:r>
      <w:r>
        <w:rPr>
          <w:noProof/>
          <w:color w:val="000000"/>
          <w:lang w:val="en-IN" w:eastAsia="en-IN" w:bidi="te-IN"/>
        </w:rPr>
        <w:pict>
          <v:rect id="Rectangle 1151" o:spid="_x0000_s1217" style="position:absolute;margin-left:214.35pt;margin-top:312.45pt;width:23.45pt;height:21pt;z-index:25182003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" filled="f" stroked="f">
            <v:textbox style="mso-fit-shape-to-text:t">
              <w:txbxContent>
                <w:p w:rsidR="00733C8B" w:rsidRDefault="00733C8B" w:rsidP="00733C8B">
                  <w:r w:rsidRPr="00EC7D89">
                    <w:rPr>
                      <w:position w:val="-6"/>
                    </w:rPr>
                    <w:object w:dxaOrig="200" w:dyaOrig="220">
                      <v:shape id="_x0000_i1481" type="#_x0000_t75" style="width:9pt;height:11.25pt" o:ole="">
                        <v:imagedata r:id="rId528" o:title=""/>
                      </v:shape>
                      <o:OLEObject Type="Embed" ProgID="Equation.DSMT4" ShapeID="_x0000_i1481" DrawAspect="Content" ObjectID="_1754997829" r:id="rId598"/>
                    </w:object>
                  </w:r>
                </w:p>
              </w:txbxContent>
            </v:textbox>
          </v:rect>
        </w:pict>
      </w:r>
      <w:r w:rsidR="007E05F0" w:rsidRPr="00F2135A">
        <w:rPr>
          <w:noProof/>
          <w:color w:val="000000"/>
          <w:lang w:val="en-IN" w:eastAsia="en-IN"/>
        </w:rPr>
        <w:drawing>
          <wp:inline distT="0" distB="0" distL="0" distR="0">
            <wp:extent cx="5486400" cy="4320662"/>
            <wp:effectExtent l="1905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599"/>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733C8B" w:rsidRPr="00F2135A" w:rsidRDefault="00733C8B" w:rsidP="00F2135A">
      <w:pPr>
        <w:autoSpaceDE w:val="0"/>
        <w:autoSpaceDN w:val="0"/>
        <w:adjustRightInd w:val="0"/>
        <w:spacing w:line="360" w:lineRule="auto"/>
      </w:pPr>
      <w:r w:rsidRPr="00F2135A">
        <w:rPr>
          <w:b/>
        </w:rPr>
        <w:t>Fig. 6</w:t>
      </w:r>
      <w:r w:rsidRPr="00F2135A">
        <w:t xml:space="preserve"> The variation of the axial pressure gradient </w:t>
      </w:r>
      <w:r w:rsidRPr="00F2135A">
        <w:rPr>
          <w:position w:val="-26"/>
        </w:rPr>
        <w:object w:dxaOrig="380" w:dyaOrig="680">
          <v:shape id="_x0000_i1368" type="#_x0000_t75" style="width:18.75pt;height:33.75pt" o:ole="">
            <v:imagedata r:id="rId269" o:title=""/>
          </v:shape>
          <o:OLEObject Type="Embed" ProgID="Equation.DSMT4" ShapeID="_x0000_i1368" DrawAspect="Content" ObjectID="_1754997716" r:id="rId600"/>
        </w:object>
      </w:r>
      <w:r w:rsidRPr="00F2135A">
        <w:t xml:space="preserve"> with </w:t>
      </w:r>
      <w:r w:rsidRPr="00F2135A">
        <w:rPr>
          <w:position w:val="-6"/>
        </w:rPr>
        <w:object w:dxaOrig="400" w:dyaOrig="279">
          <v:shape id="_x0000_i1369" type="#_x0000_t75" style="width:18.75pt;height:13.5pt" o:ole="">
            <v:imagedata r:id="rId601" o:title=""/>
          </v:shape>
          <o:OLEObject Type="Embed" ProgID="Equation.DSMT4" ShapeID="_x0000_i1369" DrawAspect="Content" ObjectID="_1754997717" r:id="rId602"/>
        </w:object>
      </w:r>
      <w:r w:rsidRPr="00F2135A">
        <w:t xml:space="preserve">for </w:t>
      </w:r>
      <w:r w:rsidRPr="00F2135A">
        <w:rPr>
          <w:position w:val="-10"/>
        </w:rPr>
        <w:object w:dxaOrig="560" w:dyaOrig="320">
          <v:shape id="_x0000_i1370" type="#_x0000_t75" style="width:27.75pt;height:16.5pt" o:ole="">
            <v:imagedata r:id="rId337" o:title=""/>
          </v:shape>
          <o:OLEObject Type="Embed" ProgID="Equation.DSMT4" ShapeID="_x0000_i1370" DrawAspect="Content" ObjectID="_1754997718" r:id="rId603"/>
        </w:object>
      </w:r>
      <w:r w:rsidRPr="00F2135A">
        <w:t>,</w:t>
      </w:r>
      <w:r w:rsidRPr="00F2135A">
        <w:rPr>
          <w:position w:val="-6"/>
        </w:rPr>
        <w:object w:dxaOrig="1060" w:dyaOrig="279">
          <v:shape id="_x0000_i1371" type="#_x0000_t75" style="width:53.25pt;height:13.5pt" o:ole="">
            <v:imagedata r:id="rId556" o:title=""/>
          </v:shape>
          <o:OLEObject Type="Embed" ProgID="Equation.DSMT4" ShapeID="_x0000_i1371" DrawAspect="Content" ObjectID="_1754997719" r:id="rId604"/>
        </w:object>
      </w:r>
      <w:r w:rsidRPr="00F2135A">
        <w:t xml:space="preserve">, </w:t>
      </w:r>
      <w:r w:rsidRPr="00F2135A">
        <w:rPr>
          <w:position w:val="-6"/>
        </w:rPr>
        <w:object w:dxaOrig="760" w:dyaOrig="279">
          <v:shape id="_x0000_i1372" type="#_x0000_t75" style="width:38.25pt;height:13.5pt" o:ole="">
            <v:imagedata r:id="rId325" o:title=""/>
          </v:shape>
          <o:OLEObject Type="Embed" ProgID="Equation.DSMT4" ShapeID="_x0000_i1372" DrawAspect="Content" ObjectID="_1754997720" r:id="rId605"/>
        </w:object>
      </w:r>
      <w:r w:rsidRPr="00F2135A">
        <w:t xml:space="preserve">, </w:t>
      </w:r>
      <w:r w:rsidRPr="00F2135A">
        <w:rPr>
          <w:position w:val="-4"/>
        </w:rPr>
        <w:object w:dxaOrig="680" w:dyaOrig="260">
          <v:shape id="_x0000_i1373" type="#_x0000_t75" style="width:33.75pt;height:12.75pt" o:ole="">
            <v:imagedata r:id="rId606" o:title=""/>
          </v:shape>
          <o:OLEObject Type="Embed" ProgID="Equation.DSMT4" ShapeID="_x0000_i1373" DrawAspect="Content" ObjectID="_1754997721" r:id="rId607"/>
        </w:object>
      </w:r>
      <w:r w:rsidRPr="00F2135A">
        <w:t xml:space="preserve">, </w:t>
      </w:r>
      <w:r w:rsidRPr="00F2135A">
        <w:rPr>
          <w:position w:val="-6"/>
        </w:rPr>
        <w:object w:dxaOrig="840" w:dyaOrig="279">
          <v:shape id="_x0000_i1374" type="#_x0000_t75" style="width:42pt;height:13.5pt" o:ole="">
            <v:imagedata r:id="rId558" o:title=""/>
          </v:shape>
          <o:OLEObject Type="Embed" ProgID="Equation.DSMT4" ShapeID="_x0000_i1374" DrawAspect="Content" ObjectID="_1754997722" r:id="rId608"/>
        </w:object>
      </w:r>
      <w:r w:rsidRPr="00F2135A">
        <w:t xml:space="preserve">, </w:t>
      </w:r>
      <w:r w:rsidRPr="00F2135A">
        <w:rPr>
          <w:position w:val="-10"/>
        </w:rPr>
        <w:object w:dxaOrig="800" w:dyaOrig="320">
          <v:shape id="_x0000_i1375" type="#_x0000_t75" style="width:40.5pt;height:16.5pt" o:ole="">
            <v:imagedata r:id="rId609" o:title=""/>
          </v:shape>
          <o:OLEObject Type="Embed" ProgID="Equation.DSMT4" ShapeID="_x0000_i1375" DrawAspect="Content" ObjectID="_1754997723" r:id="rId610"/>
        </w:object>
      </w:r>
      <w:r w:rsidRPr="00F2135A">
        <w:t xml:space="preserve"> and </w:t>
      </w:r>
      <w:r w:rsidRPr="00F2135A">
        <w:rPr>
          <w:position w:val="-10"/>
        </w:rPr>
        <w:object w:dxaOrig="780" w:dyaOrig="400">
          <v:shape id="_x0000_i1376" type="#_x0000_t75" style="width:39pt;height:20.25pt" o:ole="">
            <v:imagedata r:id="rId285" o:title=""/>
          </v:shape>
          <o:OLEObject Type="Embed" ProgID="Equation.DSMT4" ShapeID="_x0000_i1376" DrawAspect="Content" ObjectID="_1754997724" r:id="rId611"/>
        </w:object>
      </w:r>
      <w:r w:rsidRPr="00F2135A">
        <w:t xml:space="preserve">.    </w:t>
      </w:r>
    </w:p>
    <w:p w:rsidR="00733C8B" w:rsidRPr="00F2135A" w:rsidRDefault="00733C8B"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AD4FCA" w:rsidRPr="00F2135A" w:rsidRDefault="00AD4FCA"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483" o:spid="_x0000_s1206" style="position:absolute;margin-left:8.3pt;margin-top:131.9pt;width:33.2pt;height:40.95pt;z-index:2517268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" filled="f" stroked="f">
            <v:textbox style="mso-fit-shape-to-text:t">
              <w:txbxContent>
                <w:p w:rsidR="00BB31B1" w:rsidRDefault="00BB31B1" w:rsidP="00D75133">
                  <w:r w:rsidRPr="00EC7D89">
                    <w:rPr>
                      <w:position w:val="-26"/>
                    </w:rPr>
                    <w:object w:dxaOrig="380" w:dyaOrig="680">
                      <v:shape id="_x0000_i1482" type="#_x0000_t75" style="width:18.75pt;height:33.75pt" o:ole="">
                        <v:imagedata r:id="rId532" o:title=""/>
                      </v:shape>
                      <o:OLEObject Type="Embed" ProgID="Equation.DSMT4" ShapeID="_x0000_i1482" DrawAspect="Content" ObjectID="_1754997830" r:id="rId612"/>
                    </w:object>
                  </w:r>
                </w:p>
              </w:txbxContent>
            </v:textbox>
          </v:rect>
        </w:pict>
      </w:r>
      <w:r>
        <w:rPr>
          <w:noProof/>
          <w:color w:val="000000"/>
          <w:lang w:val="en-IN" w:eastAsia="en-IN" w:bidi="te-IN"/>
        </w:rPr>
        <w:pict>
          <v:rect id="Rectangle 485" o:spid="_x0000_s1204" style="position:absolute;margin-left:242.05pt;margin-top:74.7pt;width:77.45pt;height:56.35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" filled="f" stroked="f">
            <v:textbox>
              <w:txbxContent>
                <w:p w:rsidR="00BB31B1" w:rsidRDefault="00BB31B1" w:rsidP="00D75133">
                  <w:pPr>
                    <w:rPr>
                      <w:position w:val="-10"/>
                    </w:rPr>
                  </w:pPr>
                </w:p>
                <w:p w:rsidR="00BB31B1" w:rsidRDefault="00BB31B1" w:rsidP="00D75133">
                  <w:r w:rsidRPr="0056693E">
                    <w:rPr>
                      <w:position w:val="-10"/>
                    </w:rPr>
                    <w:object w:dxaOrig="1120" w:dyaOrig="320">
                      <v:shape id="_x0000_i1483" type="#_x0000_t75" style="width:56.25pt;height:16.5pt" o:ole="">
                        <v:imagedata r:id="rId613" o:title=""/>
                      </v:shape>
                      <o:OLEObject Type="Embed" ProgID="Equation.DSMT4" ShapeID="_x0000_i1483" DrawAspect="Content" ObjectID="_1754997831" r:id="rId614"/>
                    </w:object>
                  </w:r>
                </w:p>
              </w:txbxContent>
            </v:textbox>
          </v:rect>
        </w:pict>
      </w:r>
      <w:r>
        <w:rPr>
          <w:noProof/>
          <w:color w:val="000000"/>
          <w:lang w:val="en-IN" w:eastAsia="en-IN" w:bidi="te-IN"/>
        </w:rPr>
        <w:pict>
          <v:shape id="AutoShape 486" o:spid="_x0000_s1203" type="#_x0000_t32" style="position:absolute;margin-left:214.35pt;margin-top:111.8pt;width:46.3pt;height:30.9pt;flip:x;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" strokeweight="1.25pt">
            <v:stroke endarrow="block"/>
          </v:shape>
        </w:pict>
      </w:r>
      <w:r>
        <w:rPr>
          <w:noProof/>
          <w:color w:val="000000"/>
          <w:lang w:val="en-IN" w:eastAsia="en-IN" w:bidi="te-IN"/>
        </w:rPr>
        <w:pict>
          <v:rect id="Rectangle 484" o:spid="_x0000_s1201" style="position:absolute;margin-left:214.35pt;margin-top:312.45pt;width:23.45pt;height:21pt;z-index:25172787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" filled="f" stroked="f">
            <v:textbox style="mso-fit-shape-to-text:t">
              <w:txbxContent>
                <w:p w:rsidR="00BB31B1" w:rsidRDefault="00BB31B1" w:rsidP="00D75133">
                  <w:r w:rsidRPr="00EC7D89">
                    <w:rPr>
                      <w:position w:val="-6"/>
                    </w:rPr>
                    <w:object w:dxaOrig="200" w:dyaOrig="220">
                      <v:shape id="_x0000_i1484" type="#_x0000_t75" style="width:9pt;height:11.25pt" o:ole="">
                        <v:imagedata r:id="rId528" o:title=""/>
                      </v:shape>
                      <o:OLEObject Type="Embed" ProgID="Equation.DSMT4" ShapeID="_x0000_i1484" DrawAspect="Content" ObjectID="_1754997832" r:id="rId615"/>
                    </w:object>
                  </w:r>
                </w:p>
              </w:txbxContent>
            </v:textbox>
          </v:rect>
        </w:pict>
      </w:r>
      <w:r w:rsidR="00733C8B" w:rsidRPr="00F2135A">
        <w:rPr>
          <w:noProof/>
          <w:color w:val="000000"/>
          <w:lang w:val="en-IN" w:eastAsia="en-IN"/>
        </w:rPr>
        <w:drawing>
          <wp:inline distT="0" distB="0" distL="0" distR="0">
            <wp:extent cx="5486400" cy="4320662"/>
            <wp:effectExtent l="1905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16"/>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autoSpaceDE w:val="0"/>
        <w:autoSpaceDN w:val="0"/>
        <w:adjustRightInd w:val="0"/>
        <w:spacing w:line="360" w:lineRule="auto"/>
      </w:pPr>
      <w:r w:rsidRPr="00F2135A">
        <w:rPr>
          <w:b/>
        </w:rPr>
        <w:t xml:space="preserve">Fig. </w:t>
      </w:r>
      <w:r w:rsidR="007E05F0" w:rsidRPr="00F2135A">
        <w:rPr>
          <w:b/>
        </w:rPr>
        <w:t>7</w:t>
      </w:r>
      <w:r w:rsidRPr="00F2135A">
        <w:t xml:space="preserve"> The variation of the axial pressure gradient </w:t>
      </w:r>
      <w:r w:rsidRPr="00F2135A">
        <w:rPr>
          <w:position w:val="-26"/>
        </w:rPr>
        <w:object w:dxaOrig="380" w:dyaOrig="680">
          <v:shape id="_x0000_i1377" type="#_x0000_t75" style="width:18.75pt;height:33.75pt" o:ole="">
            <v:imagedata r:id="rId269" o:title=""/>
          </v:shape>
          <o:OLEObject Type="Embed" ProgID="Equation.DSMT4" ShapeID="_x0000_i1377" DrawAspect="Content" ObjectID="_1754997725" r:id="rId617"/>
        </w:object>
      </w:r>
      <w:r w:rsidRPr="00F2135A">
        <w:t xml:space="preserve"> with </w:t>
      </w:r>
      <w:r w:rsidRPr="00F2135A">
        <w:rPr>
          <w:position w:val="-4"/>
        </w:rPr>
        <w:object w:dxaOrig="340" w:dyaOrig="260">
          <v:shape id="_x0000_i1378" type="#_x0000_t75" style="width:15.75pt;height:12.75pt" o:ole="">
            <v:imagedata r:id="rId350" o:title=""/>
          </v:shape>
          <o:OLEObject Type="Embed" ProgID="Equation.DSMT4" ShapeID="_x0000_i1378" DrawAspect="Content" ObjectID="_1754997726" r:id="rId618"/>
        </w:object>
      </w:r>
      <w:r w:rsidRPr="00F2135A">
        <w:t xml:space="preserve">for </w:t>
      </w:r>
      <w:r w:rsidRPr="00F2135A">
        <w:rPr>
          <w:position w:val="-10"/>
        </w:rPr>
        <w:object w:dxaOrig="560" w:dyaOrig="320">
          <v:shape id="_x0000_i1379" type="#_x0000_t75" style="width:27.75pt;height:16.5pt" o:ole="">
            <v:imagedata r:id="rId337" o:title=""/>
          </v:shape>
          <o:OLEObject Type="Embed" ProgID="Equation.DSMT4" ShapeID="_x0000_i1379" DrawAspect="Content" ObjectID="_1754997727" r:id="rId619"/>
        </w:object>
      </w:r>
      <w:r w:rsidRPr="00F2135A">
        <w:t>,</w:t>
      </w:r>
      <w:r w:rsidR="00F2325D" w:rsidRPr="00F2135A">
        <w:rPr>
          <w:position w:val="-6"/>
        </w:rPr>
        <w:object w:dxaOrig="1060" w:dyaOrig="279">
          <v:shape id="_x0000_i1380" type="#_x0000_t75" style="width:53.25pt;height:13.5pt" o:ole="">
            <v:imagedata r:id="rId556" o:title=""/>
          </v:shape>
          <o:OLEObject Type="Embed" ProgID="Equation.DSMT4" ShapeID="_x0000_i1380" DrawAspect="Content" ObjectID="_1754997728" r:id="rId620"/>
        </w:object>
      </w:r>
      <w:r w:rsidR="00F2325D" w:rsidRPr="00F2135A">
        <w:t>,</w:t>
      </w:r>
      <w:r w:rsidRPr="00F2135A">
        <w:rPr>
          <w:position w:val="-6"/>
        </w:rPr>
        <w:object w:dxaOrig="760" w:dyaOrig="279">
          <v:shape id="_x0000_i1381" type="#_x0000_t75" style="width:38.25pt;height:13.5pt" o:ole="">
            <v:imagedata r:id="rId325" o:title=""/>
          </v:shape>
          <o:OLEObject Type="Embed" ProgID="Equation.DSMT4" ShapeID="_x0000_i1381" DrawAspect="Content" ObjectID="_1754997729" r:id="rId621"/>
        </w:object>
      </w:r>
      <w:r w:rsidRPr="00F2135A">
        <w:t xml:space="preserve">, </w:t>
      </w:r>
      <w:r w:rsidR="005856D4" w:rsidRPr="00F2135A">
        <w:rPr>
          <w:position w:val="-6"/>
        </w:rPr>
        <w:object w:dxaOrig="980" w:dyaOrig="279">
          <v:shape id="_x0000_i1382" type="#_x0000_t75" style="width:48.75pt;height:14.25pt" o:ole="">
            <v:imagedata r:id="rId542" o:title=""/>
          </v:shape>
          <o:OLEObject Type="Embed" ProgID="Equation.DSMT4" ShapeID="_x0000_i1382" DrawAspect="Content" ObjectID="_1754997730" r:id="rId622"/>
        </w:object>
      </w:r>
      <w:r w:rsidR="005856D4" w:rsidRPr="00F2135A">
        <w:t xml:space="preserve">, </w:t>
      </w:r>
      <w:r w:rsidR="007E24CF" w:rsidRPr="00F2135A">
        <w:rPr>
          <w:position w:val="-6"/>
        </w:rPr>
        <w:object w:dxaOrig="840" w:dyaOrig="279">
          <v:shape id="_x0000_i1383" type="#_x0000_t75" style="width:42pt;height:13.5pt" o:ole="">
            <v:imagedata r:id="rId558" o:title=""/>
          </v:shape>
          <o:OLEObject Type="Embed" ProgID="Equation.DSMT4" ShapeID="_x0000_i1383" DrawAspect="Content" ObjectID="_1754997731" r:id="rId623"/>
        </w:object>
      </w:r>
      <w:r w:rsidRPr="00F2135A">
        <w:t xml:space="preserve">, </w:t>
      </w:r>
      <w:r w:rsidR="007E24CF" w:rsidRPr="00F2135A">
        <w:rPr>
          <w:position w:val="-10"/>
        </w:rPr>
        <w:object w:dxaOrig="800" w:dyaOrig="320">
          <v:shape id="_x0000_i1384" type="#_x0000_t75" style="width:40.5pt;height:16.5pt" o:ole="">
            <v:imagedata r:id="rId609" o:title=""/>
          </v:shape>
          <o:OLEObject Type="Embed" ProgID="Equation.DSMT4" ShapeID="_x0000_i1384" DrawAspect="Content" ObjectID="_1754997732" r:id="rId624"/>
        </w:object>
      </w:r>
      <w:r w:rsidRPr="00F2135A">
        <w:t xml:space="preserve"> and </w:t>
      </w:r>
      <w:r w:rsidRPr="00F2135A">
        <w:rPr>
          <w:position w:val="-10"/>
        </w:rPr>
        <w:object w:dxaOrig="780" w:dyaOrig="400">
          <v:shape id="_x0000_i1385" type="#_x0000_t75" style="width:39pt;height:20.25pt" o:ole="">
            <v:imagedata r:id="rId285" o:title=""/>
          </v:shape>
          <o:OLEObject Type="Embed" ProgID="Equation.DSMT4" ShapeID="_x0000_i1385" DrawAspect="Content" ObjectID="_1754997733" r:id="rId625"/>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733C8B" w:rsidRPr="00F2135A" w:rsidRDefault="00733C8B"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489" o:spid="_x0000_s1190" style="position:absolute;margin-left:271.45pt;margin-top:189pt;width:80.9pt;height:53.15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FH3uQIAALw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" filled="f" stroked="f">
            <v:textbox>
              <w:txbxContent>
                <w:p w:rsidR="00BB31B1" w:rsidRDefault="00BB31B1" w:rsidP="00D75133">
                  <w:pPr>
                    <w:rPr>
                      <w:position w:val="-10"/>
                    </w:rPr>
                  </w:pPr>
                </w:p>
                <w:p w:rsidR="00BB31B1" w:rsidRDefault="00BB31B1" w:rsidP="00D75133">
                  <w:r w:rsidRPr="0056693E">
                    <w:rPr>
                      <w:position w:val="-10"/>
                    </w:rPr>
                    <w:object w:dxaOrig="1420" w:dyaOrig="320">
                      <v:shape id="_x0000_i1485" type="#_x0000_t75" style="width:71.25pt;height:16.5pt" o:ole="">
                        <v:imagedata r:id="rId626" o:title=""/>
                      </v:shape>
                      <o:OLEObject Type="Embed" ProgID="Equation.DSMT4" ShapeID="_x0000_i1485" DrawAspect="Content" ObjectID="_1754997833" r:id="rId627"/>
                    </w:object>
                  </w:r>
                </w:p>
              </w:txbxContent>
            </v:textbox>
          </v:rect>
        </w:pict>
      </w:r>
      <w:r>
        <w:rPr>
          <w:noProof/>
          <w:color w:val="000000"/>
          <w:lang w:val="en-IN" w:eastAsia="en-IN" w:bidi="te-IN"/>
        </w:rPr>
        <w:pict>
          <v:shape id="AutoShape 490" o:spid="_x0000_s1189" type="#_x0000_t32" style="position:absolute;margin-left:249.9pt;margin-top:219.4pt;width:49.25pt;height:64.85pt;flip:x;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" strokeweight="1.25pt">
            <v:stroke endarrow="block"/>
          </v:shape>
        </w:pict>
      </w:r>
      <w:r>
        <w:rPr>
          <w:noProof/>
          <w:color w:val="000000"/>
          <w:lang w:val="en-IN" w:eastAsia="en-IN" w:bidi="te-IN"/>
        </w:rPr>
        <w:pict>
          <v:rect id="Rectangle 488" o:spid="_x0000_s1187" style="position:absolute;margin-left:234.5pt;margin-top:333.45pt;width:23.45pt;height:21pt;z-index:2517319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" filled="f" stroked="f">
            <v:textbox style="mso-fit-shape-to-text:t">
              <w:txbxContent>
                <w:p w:rsidR="00BB31B1" w:rsidRDefault="00BB31B1" w:rsidP="00D75133">
                  <w:r w:rsidRPr="00EC7D89">
                    <w:rPr>
                      <w:position w:val="-6"/>
                    </w:rPr>
                    <w:object w:dxaOrig="200" w:dyaOrig="220">
                      <v:shape id="_x0000_i1486" type="#_x0000_t75" style="width:9pt;height:11.25pt" o:ole="">
                        <v:imagedata r:id="rId528" o:title=""/>
                      </v:shape>
                      <o:OLEObject Type="Embed" ProgID="Equation.DSMT4" ShapeID="_x0000_i1486" DrawAspect="Content" ObjectID="_1754997834" r:id="rId628"/>
                    </w:object>
                  </w:r>
                </w:p>
              </w:txbxContent>
            </v:textbox>
          </v:rect>
        </w:pict>
      </w:r>
      <w:r>
        <w:rPr>
          <w:noProof/>
          <w:color w:val="000000"/>
          <w:lang w:val="en-IN" w:eastAsia="en-IN" w:bidi="te-IN"/>
        </w:rPr>
        <w:pict>
          <v:rect id="Rectangle 487" o:spid="_x0000_s1185" style="position:absolute;margin-left:15.2pt;margin-top:142.7pt;width:33.2pt;height:40.95pt;z-index:25173094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" filled="f" stroked="f">
            <v:textbox style="mso-fit-shape-to-text:t">
              <w:txbxContent>
                <w:p w:rsidR="00BB31B1" w:rsidRDefault="00BB31B1" w:rsidP="00D75133">
                  <w:r w:rsidRPr="00EC7D89">
                    <w:rPr>
                      <w:position w:val="-26"/>
                    </w:rPr>
                    <w:object w:dxaOrig="380" w:dyaOrig="680">
                      <v:shape id="_x0000_i1487" type="#_x0000_t75" style="width:18.75pt;height:33.75pt" o:ole="">
                        <v:imagedata r:id="rId532" o:title=""/>
                      </v:shape>
                      <o:OLEObject Type="Embed" ProgID="Equation.DSMT4" ShapeID="_x0000_i1487" DrawAspect="Content" ObjectID="_1754997835" r:id="rId629"/>
                    </w:object>
                  </w:r>
                </w:p>
              </w:txbxContent>
            </v:textbox>
          </v:rect>
        </w:pict>
      </w:r>
      <w:r w:rsidR="00A673C0" w:rsidRPr="00F2135A">
        <w:rPr>
          <w:noProof/>
          <w:color w:val="000000"/>
          <w:lang w:val="en-IN" w:eastAsia="en-IN"/>
        </w:rPr>
        <w:drawing>
          <wp:inline distT="0" distB="0" distL="0" distR="0">
            <wp:extent cx="5483798" cy="4497177"/>
            <wp:effectExtent l="0" t="0" r="317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630"/>
                    <a:srcRect/>
                    <a:stretch>
                      <a:fillRect/>
                    </a:stretch>
                  </pic:blipFill>
                  <pic:spPr bwMode="auto">
                    <a:xfrm>
                      <a:off x="0" y="0"/>
                      <a:ext cx="5486400" cy="4499311"/>
                    </a:xfrm>
                    <a:prstGeom prst="rect">
                      <a:avLst/>
                    </a:prstGeom>
                    <a:noFill/>
                    <a:ln w="9525">
                      <a:noFill/>
                      <a:miter lim="800000"/>
                      <a:headEnd/>
                      <a:tailEnd/>
                    </a:ln>
                  </pic:spPr>
                </pic:pic>
              </a:graphicData>
            </a:graphic>
          </wp:inline>
        </w:drawing>
      </w:r>
    </w:p>
    <w:p w:rsidR="00AA71F4" w:rsidRPr="00F2135A" w:rsidRDefault="00AA71F4" w:rsidP="00F2135A">
      <w:pPr>
        <w:spacing w:line="360" w:lineRule="auto"/>
        <w:rPr>
          <w:b/>
        </w:rPr>
      </w:pPr>
    </w:p>
    <w:p w:rsidR="00AA71F4" w:rsidRPr="00F2135A" w:rsidRDefault="00AA71F4" w:rsidP="00F2135A">
      <w:pPr>
        <w:spacing w:line="360" w:lineRule="auto"/>
        <w:rPr>
          <w:b/>
        </w:rPr>
      </w:pPr>
    </w:p>
    <w:p w:rsidR="00AA71F4" w:rsidRPr="00F2135A" w:rsidRDefault="00AA71F4" w:rsidP="00F2135A">
      <w:pPr>
        <w:spacing w:line="360" w:lineRule="auto"/>
        <w:rPr>
          <w:b/>
        </w:rPr>
      </w:pPr>
    </w:p>
    <w:p w:rsidR="00D75133" w:rsidRPr="00F2135A" w:rsidRDefault="00D75133" w:rsidP="00F2135A">
      <w:pPr>
        <w:spacing w:line="360" w:lineRule="auto"/>
      </w:pPr>
      <w:r w:rsidRPr="00F2135A">
        <w:rPr>
          <w:b/>
        </w:rPr>
        <w:t xml:space="preserve">Fig. </w:t>
      </w:r>
      <w:r w:rsidR="007E05F0" w:rsidRPr="00F2135A">
        <w:rPr>
          <w:b/>
        </w:rPr>
        <w:t>8</w:t>
      </w:r>
      <w:r w:rsidRPr="00F2135A">
        <w:t xml:space="preserve"> The variation of the axial pressure gradient </w:t>
      </w:r>
      <w:r w:rsidRPr="00F2135A">
        <w:rPr>
          <w:position w:val="-26"/>
        </w:rPr>
        <w:object w:dxaOrig="380" w:dyaOrig="680">
          <v:shape id="_x0000_i1386" type="#_x0000_t75" style="width:18.75pt;height:33.75pt" o:ole="">
            <v:imagedata r:id="rId269" o:title=""/>
          </v:shape>
          <o:OLEObject Type="Embed" ProgID="Equation.DSMT4" ShapeID="_x0000_i1386" DrawAspect="Content" ObjectID="_1754997734" r:id="rId631"/>
        </w:object>
      </w:r>
      <w:r w:rsidRPr="00F2135A">
        <w:t xml:space="preserve"> with </w:t>
      </w:r>
      <w:r w:rsidRPr="00F2135A">
        <w:rPr>
          <w:position w:val="-10"/>
        </w:rPr>
        <w:object w:dxaOrig="220" w:dyaOrig="320">
          <v:shape id="_x0000_i1387" type="#_x0000_t75" style="width:10.5pt;height:15.75pt" o:ole="">
            <v:imagedata r:id="rId363" o:title=""/>
          </v:shape>
          <o:OLEObject Type="Embed" ProgID="Equation.DSMT4" ShapeID="_x0000_i1387" DrawAspect="Content" ObjectID="_1754997735" r:id="rId632"/>
        </w:object>
      </w:r>
      <w:r w:rsidRPr="00F2135A">
        <w:t xml:space="preserve">for </w:t>
      </w:r>
      <w:r w:rsidRPr="00F2135A">
        <w:rPr>
          <w:position w:val="-10"/>
        </w:rPr>
        <w:object w:dxaOrig="560" w:dyaOrig="320">
          <v:shape id="_x0000_i1388" type="#_x0000_t75" style="width:27.75pt;height:16.5pt" o:ole="">
            <v:imagedata r:id="rId365" o:title=""/>
          </v:shape>
          <o:OLEObject Type="Embed" ProgID="Equation.DSMT4" ShapeID="_x0000_i1388" DrawAspect="Content" ObjectID="_1754997736" r:id="rId633"/>
        </w:object>
      </w:r>
      <w:r w:rsidRPr="00F2135A">
        <w:t>,</w:t>
      </w:r>
      <w:r w:rsidR="00F2325D" w:rsidRPr="00F2135A">
        <w:rPr>
          <w:position w:val="-6"/>
        </w:rPr>
        <w:object w:dxaOrig="1060" w:dyaOrig="279">
          <v:shape id="_x0000_i1389" type="#_x0000_t75" style="width:53.25pt;height:13.5pt" o:ole="">
            <v:imagedata r:id="rId556" o:title=""/>
          </v:shape>
          <o:OLEObject Type="Embed" ProgID="Equation.DSMT4" ShapeID="_x0000_i1389" DrawAspect="Content" ObjectID="_1754997737" r:id="rId634"/>
        </w:object>
      </w:r>
      <w:r w:rsidR="00F2325D" w:rsidRPr="00F2135A">
        <w:t>,</w:t>
      </w:r>
      <w:r w:rsidRPr="00F2135A">
        <w:rPr>
          <w:position w:val="-6"/>
        </w:rPr>
        <w:object w:dxaOrig="760" w:dyaOrig="279">
          <v:shape id="_x0000_i1390" type="#_x0000_t75" style="width:38.25pt;height:13.5pt" o:ole="">
            <v:imagedata r:id="rId325" o:title=""/>
          </v:shape>
          <o:OLEObject Type="Embed" ProgID="Equation.DSMT4" ShapeID="_x0000_i1390" DrawAspect="Content" ObjectID="_1754997738" r:id="rId635"/>
        </w:object>
      </w:r>
      <w:r w:rsidRPr="00F2135A">
        <w:t xml:space="preserve">, </w:t>
      </w:r>
      <w:r w:rsidR="005856D4" w:rsidRPr="00F2135A">
        <w:rPr>
          <w:position w:val="-6"/>
        </w:rPr>
        <w:object w:dxaOrig="980" w:dyaOrig="279">
          <v:shape id="_x0000_i1391" type="#_x0000_t75" style="width:48.75pt;height:14.25pt" o:ole="">
            <v:imagedata r:id="rId542" o:title=""/>
          </v:shape>
          <o:OLEObject Type="Embed" ProgID="Equation.DSMT4" ShapeID="_x0000_i1391" DrawAspect="Content" ObjectID="_1754997739" r:id="rId636"/>
        </w:object>
      </w:r>
      <w:r w:rsidR="005856D4" w:rsidRPr="00F2135A">
        <w:t xml:space="preserve">, </w:t>
      </w:r>
      <w:r w:rsidR="007E24CF" w:rsidRPr="00F2135A">
        <w:rPr>
          <w:position w:val="-6"/>
        </w:rPr>
        <w:object w:dxaOrig="840" w:dyaOrig="279">
          <v:shape id="_x0000_i1392" type="#_x0000_t75" style="width:42pt;height:13.5pt" o:ole="">
            <v:imagedata r:id="rId558" o:title=""/>
          </v:shape>
          <o:OLEObject Type="Embed" ProgID="Equation.DSMT4" ShapeID="_x0000_i1392" DrawAspect="Content" ObjectID="_1754997740" r:id="rId637"/>
        </w:object>
      </w:r>
      <w:r w:rsidRPr="00F2135A">
        <w:t xml:space="preserve"> ,</w:t>
      </w:r>
      <w:r w:rsidRPr="00F2135A">
        <w:rPr>
          <w:position w:val="-4"/>
        </w:rPr>
        <w:object w:dxaOrig="680" w:dyaOrig="260">
          <v:shape id="_x0000_i1393" type="#_x0000_t75" style="width:33.75pt;height:13.5pt" o:ole="">
            <v:imagedata r:id="rId279" o:title=""/>
          </v:shape>
          <o:OLEObject Type="Embed" ProgID="Equation.DSMT4" ShapeID="_x0000_i1393" DrawAspect="Content" ObjectID="_1754997741" r:id="rId638"/>
        </w:object>
      </w:r>
      <w:r w:rsidRPr="00F2135A">
        <w:t xml:space="preserve">and </w:t>
      </w:r>
      <w:r w:rsidRPr="00F2135A">
        <w:rPr>
          <w:position w:val="-10"/>
        </w:rPr>
        <w:object w:dxaOrig="780" w:dyaOrig="400">
          <v:shape id="_x0000_i1394" type="#_x0000_t75" style="width:39pt;height:20.25pt" o:ole="">
            <v:imagedata r:id="rId285" o:title=""/>
          </v:shape>
          <o:OLEObject Type="Embed" ProgID="Equation.DSMT4" ShapeID="_x0000_i1394" DrawAspect="Content" ObjectID="_1754997742" r:id="rId639"/>
        </w:object>
      </w:r>
      <w:r w:rsidRPr="00F2135A">
        <w:t xml:space="preserve">.    </w:t>
      </w: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492" o:spid="_x0000_s1057" style="position:absolute;margin-left:213.1pt;margin-top:313.35pt;width:27.9pt;height:27.45pt;z-index:25173606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" filled="f" stroked="f">
            <v:textbox style="mso-fit-shape-to-text:t">
              <w:txbxContent>
                <w:p w:rsidR="00BB31B1" w:rsidRDefault="00BB31B1" w:rsidP="00D75133">
                  <w:r w:rsidRPr="001F61E2">
                    <w:rPr>
                      <w:position w:val="-10"/>
                    </w:rPr>
                    <w:object w:dxaOrig="260" w:dyaOrig="400">
                      <v:shape id="_x0000_i1488" type="#_x0000_t75" style="width:13.5pt;height:20.25pt" o:ole="">
                        <v:imagedata r:id="rId640" o:title=""/>
                      </v:shape>
                      <o:OLEObject Type="Embed" ProgID="Equation.DSMT4" ShapeID="_x0000_i1488" DrawAspect="Content" ObjectID="_1754997836" r:id="rId641"/>
                    </w:object>
                  </w:r>
                </w:p>
              </w:txbxContent>
            </v:textbox>
          </v:rect>
        </w:pict>
      </w:r>
      <w:r>
        <w:rPr>
          <w:noProof/>
          <w:color w:val="000000"/>
          <w:lang w:val="en-IN" w:eastAsia="en-IN" w:bidi="te-IN"/>
        </w:rPr>
        <w:pict>
          <v:rect id="Rectangle 493" o:spid="_x0000_s1058" style="position:absolute;margin-left:96.75pt;margin-top:58.4pt;width:90.95pt;height:23.7pt;z-index:2517370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" filled="f" stroked="f">
            <v:textbox style="mso-fit-shape-to-text:t">
              <w:txbxContent>
                <w:p w:rsidR="00BB31B1" w:rsidRDefault="00BB31B1" w:rsidP="00D75133">
                  <w:r w:rsidRPr="001F61E2">
                    <w:rPr>
                      <w:position w:val="-10"/>
                    </w:rPr>
                    <w:object w:dxaOrig="1540" w:dyaOrig="320">
                      <v:shape id="_x0000_i1489" type="#_x0000_t75" style="width:76.5pt;height:16.5pt" o:ole="">
                        <v:imagedata r:id="rId642" o:title=""/>
                      </v:shape>
                      <o:OLEObject Type="Embed" ProgID="Equation.DSMT4" ShapeID="_x0000_i1489" DrawAspect="Content" ObjectID="_1754997837" r:id="rId643"/>
                    </w:object>
                  </w:r>
                </w:p>
              </w:txbxContent>
            </v:textbox>
          </v:rect>
        </w:pict>
      </w:r>
      <w:r>
        <w:rPr>
          <w:noProof/>
          <w:color w:val="000000"/>
          <w:lang w:val="en-IN" w:eastAsia="en-IN" w:bidi="te-IN"/>
        </w:rPr>
        <w:pict>
          <v:shape id="AutoShape 494" o:spid="_x0000_s1173" type="#_x0000_t32" style="position:absolute;margin-left:88.8pt;margin-top:79.45pt;width:37.4pt;height:39.5pt;flip:x;z-index:251738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" strokeweight="1.25pt">
            <v:stroke endarrow="block"/>
          </v:shape>
        </w:pict>
      </w:r>
      <w:r>
        <w:rPr>
          <w:noProof/>
          <w:color w:val="000000"/>
          <w:lang w:val="en-IN" w:eastAsia="en-IN" w:bidi="te-IN"/>
        </w:rPr>
        <w:pict>
          <v:shape id="AutoShape 540" o:spid="_x0000_s1172" type="#_x0000_t32" style="position:absolute;margin-left:57.7pt;margin-top:136.45pt;width:334.85pt;height:0;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" strokeweight="1.25pt"/>
        </w:pict>
      </w:r>
      <w:r>
        <w:rPr>
          <w:noProof/>
          <w:color w:val="000000"/>
          <w:lang w:val="en-IN" w:eastAsia="en-IN" w:bidi="te-IN"/>
        </w:rPr>
        <w:pict>
          <v:rect id="Rectangle 491" o:spid="_x0000_s1059" style="position:absolute;margin-left:7.5pt;margin-top:133.8pt;width:32.45pt;height:23.7pt;z-index:25173504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" filled="f" stroked="f">
            <v:textbox style="mso-fit-shape-to-text:t">
              <w:txbxContent>
                <w:p w:rsidR="00BB31B1" w:rsidRDefault="00BB31B1" w:rsidP="00D75133">
                  <w:r w:rsidRPr="001F61E2">
                    <w:rPr>
                      <w:position w:val="-10"/>
                    </w:rPr>
                    <w:object w:dxaOrig="360" w:dyaOrig="320">
                      <v:shape id="_x0000_i1490" type="#_x0000_t75" style="width:18pt;height:16.5pt" o:ole="">
                        <v:imagedata r:id="rId644" o:title=""/>
                      </v:shape>
                      <o:OLEObject Type="Embed" ProgID="Equation.DSMT4" ShapeID="_x0000_i1490" DrawAspect="Content" ObjectID="_1754997838" r:id="rId645"/>
                    </w:object>
                  </w:r>
                </w:p>
              </w:txbxContent>
            </v:textbox>
          </v:rect>
        </w:pict>
      </w:r>
      <w:r w:rsidR="006D44B6" w:rsidRPr="00F2135A">
        <w:rPr>
          <w:noProof/>
          <w:color w:val="000000"/>
          <w:lang w:val="en-IN" w:eastAsia="en-IN"/>
        </w:rPr>
        <w:drawing>
          <wp:inline distT="0" distB="0" distL="0" distR="0">
            <wp:extent cx="5486400" cy="4320662"/>
            <wp:effectExtent l="1905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646"/>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6D44B6" w:rsidRPr="00F2135A" w:rsidRDefault="00D75133" w:rsidP="00F2135A">
      <w:pPr>
        <w:autoSpaceDE w:val="0"/>
        <w:autoSpaceDN w:val="0"/>
        <w:adjustRightInd w:val="0"/>
        <w:spacing w:line="360" w:lineRule="auto"/>
      </w:pPr>
      <w:r w:rsidRPr="00F2135A">
        <w:rPr>
          <w:b/>
        </w:rPr>
        <w:t xml:space="preserve">Fig. </w:t>
      </w:r>
      <w:r w:rsidR="00D117F2" w:rsidRPr="00F2135A">
        <w:rPr>
          <w:b/>
        </w:rPr>
        <w:t>9</w:t>
      </w:r>
      <w:r w:rsidRPr="00F2135A">
        <w:t xml:space="preserve"> The variation of the pressure rise </w:t>
      </w:r>
      <w:r w:rsidRPr="00F2135A">
        <w:rPr>
          <w:position w:val="-10"/>
        </w:rPr>
        <w:object w:dxaOrig="360" w:dyaOrig="320">
          <v:shape id="_x0000_i1395" type="#_x0000_t75" style="width:18pt;height:16.5pt" o:ole="">
            <v:imagedata r:id="rId376" o:title=""/>
          </v:shape>
          <o:OLEObject Type="Embed" ProgID="Equation.DSMT4" ShapeID="_x0000_i1395" DrawAspect="Content" ObjectID="_1754997743" r:id="rId647"/>
        </w:object>
      </w:r>
      <w:r w:rsidRPr="00F2135A">
        <w:t xml:space="preserve"> with </w:t>
      </w:r>
      <w:r w:rsidRPr="00F2135A">
        <w:rPr>
          <w:position w:val="-10"/>
        </w:rPr>
        <w:object w:dxaOrig="260" w:dyaOrig="400">
          <v:shape id="_x0000_i1396" type="#_x0000_t75" style="width:13.5pt;height:20.25pt" o:ole="">
            <v:imagedata r:id="rId378" o:title=""/>
          </v:shape>
          <o:OLEObject Type="Embed" ProgID="Equation.DSMT4" ShapeID="_x0000_i1396" DrawAspect="Content" ObjectID="_1754997744" r:id="rId648"/>
        </w:object>
      </w:r>
      <w:r w:rsidRPr="00F2135A">
        <w:t xml:space="preserve"> for different values of </w:t>
      </w:r>
      <w:r w:rsidR="00F2325D" w:rsidRPr="00F2135A">
        <w:rPr>
          <w:position w:val="-6"/>
        </w:rPr>
        <w:object w:dxaOrig="340" w:dyaOrig="279">
          <v:shape id="_x0000_i1397" type="#_x0000_t75" style="width:16.5pt;height:13.5pt" o:ole="">
            <v:imagedata r:id="rId649" o:title=""/>
          </v:shape>
          <o:OLEObject Type="Embed" ProgID="Equation.DSMT4" ShapeID="_x0000_i1397" DrawAspect="Content" ObjectID="_1754997745" r:id="rId650"/>
        </w:object>
      </w:r>
      <w:r w:rsidRPr="00F2135A">
        <w:t xml:space="preserve"> with</w:t>
      </w:r>
    </w:p>
    <w:p w:rsidR="00D75133" w:rsidRPr="00F2135A" w:rsidRDefault="00D75133" w:rsidP="00F2135A">
      <w:pPr>
        <w:autoSpaceDE w:val="0"/>
        <w:autoSpaceDN w:val="0"/>
        <w:adjustRightInd w:val="0"/>
        <w:spacing w:line="360" w:lineRule="auto"/>
      </w:pPr>
      <w:r w:rsidRPr="00F2135A">
        <w:rPr>
          <w:position w:val="-10"/>
        </w:rPr>
        <w:object w:dxaOrig="560" w:dyaOrig="320">
          <v:shape id="_x0000_i1398" type="#_x0000_t75" style="width:27.75pt;height:16.5pt" o:ole="">
            <v:imagedata r:id="rId382" o:title=""/>
          </v:shape>
          <o:OLEObject Type="Embed" ProgID="Equation.DSMT4" ShapeID="_x0000_i1398" DrawAspect="Content" ObjectID="_1754997746" r:id="rId651"/>
        </w:object>
      </w:r>
      <w:r w:rsidRPr="00F2135A">
        <w:t xml:space="preserve">, </w:t>
      </w:r>
      <w:r w:rsidRPr="00F2135A">
        <w:rPr>
          <w:position w:val="-6"/>
        </w:rPr>
        <w:object w:dxaOrig="760" w:dyaOrig="279">
          <v:shape id="_x0000_i1399" type="#_x0000_t75" style="width:38.25pt;height:13.5pt" o:ole="">
            <v:imagedata r:id="rId325" o:title=""/>
          </v:shape>
          <o:OLEObject Type="Embed" ProgID="Equation.DSMT4" ShapeID="_x0000_i1399" DrawAspect="Content" ObjectID="_1754997747" r:id="rId652"/>
        </w:object>
      </w:r>
      <w:r w:rsidRPr="00F2135A">
        <w:t>,</w:t>
      </w:r>
      <w:r w:rsidR="005856D4" w:rsidRPr="00F2135A">
        <w:rPr>
          <w:position w:val="-6"/>
        </w:rPr>
        <w:object w:dxaOrig="980" w:dyaOrig="279">
          <v:shape id="_x0000_i1400" type="#_x0000_t75" style="width:48.75pt;height:14.25pt" o:ole="">
            <v:imagedata r:id="rId542" o:title=""/>
          </v:shape>
          <o:OLEObject Type="Embed" ProgID="Equation.DSMT4" ShapeID="_x0000_i1400" DrawAspect="Content" ObjectID="_1754997748" r:id="rId653"/>
        </w:object>
      </w:r>
      <w:r w:rsidR="005856D4" w:rsidRPr="00F2135A">
        <w:t xml:space="preserve">, </w:t>
      </w:r>
      <w:r w:rsidR="007E24CF" w:rsidRPr="00F2135A">
        <w:rPr>
          <w:position w:val="-6"/>
        </w:rPr>
        <w:object w:dxaOrig="840" w:dyaOrig="279">
          <v:shape id="_x0000_i1401" type="#_x0000_t75" style="width:42pt;height:13.5pt" o:ole="">
            <v:imagedata r:id="rId558" o:title=""/>
          </v:shape>
          <o:OLEObject Type="Embed" ProgID="Equation.DSMT4" ShapeID="_x0000_i1401" DrawAspect="Content" ObjectID="_1754997749" r:id="rId654"/>
        </w:object>
      </w:r>
      <w:r w:rsidRPr="00F2135A">
        <w:t xml:space="preserve">, </w:t>
      </w:r>
      <w:r w:rsidRPr="00F2135A">
        <w:rPr>
          <w:position w:val="-4"/>
        </w:rPr>
        <w:object w:dxaOrig="680" w:dyaOrig="260">
          <v:shape id="_x0000_i1402" type="#_x0000_t75" style="width:33.75pt;height:13.5pt" o:ole="">
            <v:imagedata r:id="rId279" o:title=""/>
          </v:shape>
          <o:OLEObject Type="Embed" ProgID="Equation.DSMT4" ShapeID="_x0000_i1402" DrawAspect="Content" ObjectID="_1754997750" r:id="rId655"/>
        </w:object>
      </w:r>
      <w:r w:rsidRPr="00F2135A">
        <w:t xml:space="preserve"> and </w:t>
      </w:r>
      <w:r w:rsidR="007E24CF" w:rsidRPr="00F2135A">
        <w:rPr>
          <w:position w:val="-10"/>
        </w:rPr>
        <w:object w:dxaOrig="800" w:dyaOrig="320">
          <v:shape id="_x0000_i1403" type="#_x0000_t75" style="width:40.5pt;height:16.5pt" o:ole="">
            <v:imagedata r:id="rId656" o:title=""/>
          </v:shape>
          <o:OLEObject Type="Embed" ProgID="Equation.DSMT4" ShapeID="_x0000_i1403" DrawAspect="Content" ObjectID="_1754997751" r:id="rId657"/>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pPr>
      <w:r>
        <w:rPr>
          <w:noProof/>
          <w:lang w:val="en-IN" w:eastAsia="en-IN" w:bidi="te-IN"/>
        </w:rPr>
        <w:pict>
          <v:rect id="Rectangle 497" o:spid="_x0000_s1060" style="position:absolute;margin-left:93.2pt;margin-top:53.4pt;width:64.65pt;height:46.2pt;z-index:2517411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" filled="f" stroked="f">
            <v:textbox>
              <w:txbxContent>
                <w:p w:rsidR="00BB31B1" w:rsidRDefault="00BB31B1" w:rsidP="00D75133">
                  <w:r w:rsidRPr="001F61E2">
                    <w:rPr>
                      <w:position w:val="-10"/>
                    </w:rPr>
                    <w:object w:dxaOrig="999" w:dyaOrig="320">
                      <v:shape id="_x0000_i1491" type="#_x0000_t75" style="width:50.25pt;height:16.5pt" o:ole="">
                        <v:imagedata r:id="rId658" o:title=""/>
                      </v:shape>
                      <o:OLEObject Type="Embed" ProgID="Equation.DSMT4" ShapeID="_x0000_i1491" DrawAspect="Content" ObjectID="_1754997839" r:id="rId659"/>
                    </w:object>
                  </w:r>
                </w:p>
              </w:txbxContent>
            </v:textbox>
          </v:rect>
        </w:pict>
      </w:r>
      <w:r>
        <w:rPr>
          <w:noProof/>
          <w:lang w:val="en-IN" w:eastAsia="en-IN" w:bidi="te-IN"/>
        </w:rPr>
        <w:pict>
          <v:shape id="AutoShape 498" o:spid="_x0000_s1160" type="#_x0000_t32" style="position:absolute;margin-left:93.2pt;margin-top:78.75pt;width:24.6pt;height:34.65pt;flip:x;z-index:251742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" strokeweight="1.25pt">
            <v:stroke endarrow="block"/>
          </v:shape>
        </w:pict>
      </w:r>
      <w:r>
        <w:rPr>
          <w:noProof/>
          <w:lang w:val="en-IN" w:eastAsia="en-IN" w:bidi="te-IN"/>
        </w:rPr>
        <w:pict>
          <v:rect id="Rectangle 495" o:spid="_x0000_s1061" style="position:absolute;margin-left:12.7pt;margin-top:128.25pt;width:32.45pt;height:23.7pt;z-index:25173913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" filled="f" stroked="f">
            <v:textbox style="mso-fit-shape-to-text:t">
              <w:txbxContent>
                <w:p w:rsidR="00BB31B1" w:rsidRDefault="00BB31B1" w:rsidP="00D75133">
                  <w:r w:rsidRPr="001F61E2">
                    <w:rPr>
                      <w:position w:val="-10"/>
                    </w:rPr>
                    <w:object w:dxaOrig="360" w:dyaOrig="320">
                      <v:shape id="_x0000_i1492" type="#_x0000_t75" style="width:18pt;height:16.5pt" o:ole="">
                        <v:imagedata r:id="rId644" o:title=""/>
                      </v:shape>
                      <o:OLEObject Type="Embed" ProgID="Equation.DSMT4" ShapeID="_x0000_i1492" DrawAspect="Content" ObjectID="_1754997840" r:id="rId660"/>
                    </w:object>
                  </w:r>
                </w:p>
              </w:txbxContent>
            </v:textbox>
          </v:rect>
        </w:pict>
      </w:r>
      <w:r>
        <w:rPr>
          <w:noProof/>
          <w:lang w:val="en-IN" w:eastAsia="en-IN" w:bidi="te-IN"/>
        </w:rPr>
        <w:pict>
          <v:rect id="Rectangle 496" o:spid="_x0000_s1062" style="position:absolute;margin-left:212pt;margin-top:312.6pt;width:27.9pt;height:27.45pt;z-index:2517401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" filled="f" stroked="f">
            <v:textbox style="mso-fit-shape-to-text:t">
              <w:txbxContent>
                <w:p w:rsidR="00BB31B1" w:rsidRDefault="00BB31B1" w:rsidP="00D75133">
                  <w:r w:rsidRPr="001F61E2">
                    <w:rPr>
                      <w:position w:val="-10"/>
                    </w:rPr>
                    <w:object w:dxaOrig="260" w:dyaOrig="400">
                      <v:shape id="_x0000_i1493" type="#_x0000_t75" style="width:13.5pt;height:20.25pt" o:ole="">
                        <v:imagedata r:id="rId640" o:title=""/>
                      </v:shape>
                      <o:OLEObject Type="Embed" ProgID="Equation.DSMT4" ShapeID="_x0000_i1493" DrawAspect="Content" ObjectID="_1754997841" r:id="rId661"/>
                    </w:object>
                  </w:r>
                </w:p>
              </w:txbxContent>
            </v:textbox>
          </v:rect>
        </w:pict>
      </w:r>
      <w:r>
        <w:rPr>
          <w:noProof/>
          <w:lang w:val="en-IN" w:eastAsia="en-IN" w:bidi="te-IN"/>
        </w:rPr>
        <w:pict>
          <v:shape id="AutoShape 541" o:spid="_x0000_s1157" type="#_x0000_t32" style="position:absolute;margin-left:58.9pt;margin-top:136.3pt;width:334.2pt;height:0;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" strokeweight="1.25pt"/>
        </w:pict>
      </w:r>
      <w:r w:rsidR="00D117F2" w:rsidRPr="00F2135A">
        <w:rPr>
          <w:noProof/>
          <w:lang w:val="en-IN" w:eastAsia="en-IN"/>
        </w:rPr>
        <w:drawing>
          <wp:inline distT="0" distB="0" distL="0" distR="0">
            <wp:extent cx="5486400" cy="4320662"/>
            <wp:effectExtent l="1905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662"/>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autoSpaceDE w:val="0"/>
        <w:autoSpaceDN w:val="0"/>
        <w:adjustRightInd w:val="0"/>
        <w:spacing w:line="360" w:lineRule="auto"/>
      </w:pPr>
      <w:r w:rsidRPr="00F2135A">
        <w:rPr>
          <w:b/>
        </w:rPr>
        <w:t xml:space="preserve">Fig. </w:t>
      </w:r>
      <w:r w:rsidR="00D117F2" w:rsidRPr="00F2135A">
        <w:rPr>
          <w:b/>
        </w:rPr>
        <w:t>10</w:t>
      </w:r>
      <w:r w:rsidRPr="00F2135A">
        <w:t xml:space="preserve"> The variation of the pressure rise </w:t>
      </w:r>
      <w:r w:rsidRPr="00F2135A">
        <w:rPr>
          <w:position w:val="-10"/>
        </w:rPr>
        <w:object w:dxaOrig="360" w:dyaOrig="320">
          <v:shape id="_x0000_i1404" type="#_x0000_t75" style="width:18pt;height:16.5pt" o:ole="">
            <v:imagedata r:id="rId376" o:title=""/>
          </v:shape>
          <o:OLEObject Type="Embed" ProgID="Equation.DSMT4" ShapeID="_x0000_i1404" DrawAspect="Content" ObjectID="_1754997752" r:id="rId663"/>
        </w:object>
      </w:r>
      <w:r w:rsidRPr="00F2135A">
        <w:t xml:space="preserve"> with </w:t>
      </w:r>
      <w:r w:rsidRPr="00F2135A">
        <w:rPr>
          <w:position w:val="-10"/>
        </w:rPr>
        <w:object w:dxaOrig="260" w:dyaOrig="400">
          <v:shape id="_x0000_i1405" type="#_x0000_t75" style="width:13.5pt;height:20.25pt" o:ole="">
            <v:imagedata r:id="rId378" o:title=""/>
          </v:shape>
          <o:OLEObject Type="Embed" ProgID="Equation.DSMT4" ShapeID="_x0000_i1405" DrawAspect="Content" ObjectID="_1754997753" r:id="rId664"/>
        </w:object>
      </w:r>
      <w:r w:rsidRPr="00F2135A">
        <w:t xml:space="preserve"> for different values of </w:t>
      </w:r>
      <w:r w:rsidRPr="00F2135A">
        <w:rPr>
          <w:position w:val="-10"/>
        </w:rPr>
        <w:object w:dxaOrig="220" w:dyaOrig="279">
          <v:shape id="_x0000_i1406" type="#_x0000_t75" style="width:11.25pt;height:13.5pt" o:ole="">
            <v:imagedata r:id="rId401" o:title=""/>
          </v:shape>
          <o:OLEObject Type="Embed" ProgID="Equation.DSMT4" ShapeID="_x0000_i1406" DrawAspect="Content" ObjectID="_1754997754" r:id="rId665"/>
        </w:object>
      </w:r>
      <w:r w:rsidRPr="00F2135A">
        <w:t xml:space="preserve">with </w:t>
      </w:r>
      <w:r w:rsidRPr="00F2135A">
        <w:rPr>
          <w:position w:val="-6"/>
        </w:rPr>
        <w:object w:dxaOrig="760" w:dyaOrig="279">
          <v:shape id="_x0000_i1407" type="#_x0000_t75" style="width:38.25pt;height:13.5pt" o:ole="">
            <v:imagedata r:id="rId325" o:title=""/>
          </v:shape>
          <o:OLEObject Type="Embed" ProgID="Equation.DSMT4" ShapeID="_x0000_i1407" DrawAspect="Content" ObjectID="_1754997755" r:id="rId666"/>
        </w:object>
      </w:r>
      <w:r w:rsidRPr="00F2135A">
        <w:t>,</w:t>
      </w:r>
      <w:r w:rsidR="005856D4" w:rsidRPr="00F2135A">
        <w:rPr>
          <w:position w:val="-6"/>
        </w:rPr>
        <w:object w:dxaOrig="980" w:dyaOrig="279">
          <v:shape id="_x0000_i1408" type="#_x0000_t75" style="width:48.75pt;height:14.25pt" o:ole="">
            <v:imagedata r:id="rId542" o:title=""/>
          </v:shape>
          <o:OLEObject Type="Embed" ProgID="Equation.DSMT4" ShapeID="_x0000_i1408" DrawAspect="Content" ObjectID="_1754997756" r:id="rId667"/>
        </w:object>
      </w:r>
      <w:r w:rsidR="005856D4" w:rsidRPr="00F2135A">
        <w:t xml:space="preserve">, </w:t>
      </w:r>
      <w:r w:rsidR="00F2325D" w:rsidRPr="00F2135A">
        <w:rPr>
          <w:position w:val="-6"/>
        </w:rPr>
        <w:object w:dxaOrig="900" w:dyaOrig="279">
          <v:shape id="_x0000_i1409" type="#_x0000_t75" style="width:45pt;height:14.25pt" o:ole="">
            <v:imagedata r:id="rId668" o:title=""/>
          </v:shape>
          <o:OLEObject Type="Embed" ProgID="Equation.DSMT4" ShapeID="_x0000_i1409" DrawAspect="Content" ObjectID="_1754997757" r:id="rId669"/>
        </w:object>
      </w:r>
      <w:r w:rsidRPr="00F2135A">
        <w:t xml:space="preserve">, </w:t>
      </w:r>
      <w:r w:rsidR="007E24CF" w:rsidRPr="00F2135A">
        <w:rPr>
          <w:position w:val="-6"/>
        </w:rPr>
        <w:object w:dxaOrig="840" w:dyaOrig="279">
          <v:shape id="_x0000_i1410" type="#_x0000_t75" style="width:42pt;height:13.5pt" o:ole="">
            <v:imagedata r:id="rId558" o:title=""/>
          </v:shape>
          <o:OLEObject Type="Embed" ProgID="Equation.DSMT4" ShapeID="_x0000_i1410" DrawAspect="Content" ObjectID="_1754997758" r:id="rId670"/>
        </w:object>
      </w:r>
      <w:r w:rsidRPr="00F2135A">
        <w:t xml:space="preserve">, </w:t>
      </w:r>
      <w:r w:rsidRPr="00F2135A">
        <w:rPr>
          <w:position w:val="-4"/>
        </w:rPr>
        <w:object w:dxaOrig="680" w:dyaOrig="260">
          <v:shape id="_x0000_i1411" type="#_x0000_t75" style="width:33.75pt;height:13.5pt" o:ole="">
            <v:imagedata r:id="rId279" o:title=""/>
          </v:shape>
          <o:OLEObject Type="Embed" ProgID="Equation.DSMT4" ShapeID="_x0000_i1411" DrawAspect="Content" ObjectID="_1754997759" r:id="rId671"/>
        </w:object>
      </w:r>
      <w:r w:rsidRPr="00F2135A">
        <w:t xml:space="preserve"> and </w:t>
      </w:r>
      <w:r w:rsidR="007E24CF" w:rsidRPr="00F2135A">
        <w:rPr>
          <w:position w:val="-10"/>
        </w:rPr>
        <w:object w:dxaOrig="800" w:dyaOrig="320">
          <v:shape id="_x0000_i1412" type="#_x0000_t75" style="width:40.5pt;height:16.5pt" o:ole="">
            <v:imagedata r:id="rId672" o:title=""/>
          </v:shape>
          <o:OLEObject Type="Embed" ProgID="Equation.DSMT4" ShapeID="_x0000_i1412" DrawAspect="Content" ObjectID="_1754997760" r:id="rId673"/>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499" o:spid="_x0000_s1063" style="position:absolute;margin-left:6.35pt;margin-top:170.65pt;width:32.45pt;height:23.7pt;z-index:25174323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" filled="f" stroked="f">
            <v:textbox style="mso-fit-shape-to-text:t">
              <w:txbxContent>
                <w:p w:rsidR="00BB31B1" w:rsidRDefault="00BB31B1" w:rsidP="00D75133">
                  <w:r w:rsidRPr="001F61E2">
                    <w:rPr>
                      <w:position w:val="-10"/>
                    </w:rPr>
                    <w:object w:dxaOrig="360" w:dyaOrig="320">
                      <v:shape id="_x0000_i1494" type="#_x0000_t75" style="width:18pt;height:16.5pt" o:ole="">
                        <v:imagedata r:id="rId644" o:title=""/>
                      </v:shape>
                      <o:OLEObject Type="Embed" ProgID="Equation.DSMT4" ShapeID="_x0000_i1494" DrawAspect="Content" ObjectID="_1754997842" r:id="rId674"/>
                    </w:object>
                  </w:r>
                </w:p>
              </w:txbxContent>
            </v:textbox>
          </v:rect>
        </w:pict>
      </w:r>
      <w:r>
        <w:rPr>
          <w:noProof/>
          <w:color w:val="000000"/>
          <w:lang w:val="en-IN" w:eastAsia="en-IN" w:bidi="te-IN"/>
        </w:rPr>
        <w:pict>
          <v:rect id="Rectangle 500" o:spid="_x0000_s1064" style="position:absolute;margin-left:213.6pt;margin-top:312.95pt;width:27.9pt;height:27.45pt;z-index:25174425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" filled="f" stroked="f">
            <v:textbox style="mso-fit-shape-to-text:t">
              <w:txbxContent>
                <w:p w:rsidR="00BB31B1" w:rsidRDefault="00BB31B1" w:rsidP="00D75133">
                  <w:r w:rsidRPr="001F61E2">
                    <w:rPr>
                      <w:position w:val="-10"/>
                    </w:rPr>
                    <w:object w:dxaOrig="260" w:dyaOrig="400">
                      <v:shape id="_x0000_i1495" type="#_x0000_t75" style="width:13.5pt;height:20.25pt" o:ole="">
                        <v:imagedata r:id="rId640" o:title=""/>
                      </v:shape>
                      <o:OLEObject Type="Embed" ProgID="Equation.DSMT4" ShapeID="_x0000_i1495" DrawAspect="Content" ObjectID="_1754997843" r:id="rId675"/>
                    </w:object>
                  </w:r>
                </w:p>
              </w:txbxContent>
            </v:textbox>
          </v:rect>
        </w:pict>
      </w:r>
      <w:r>
        <w:rPr>
          <w:noProof/>
          <w:color w:val="000000"/>
          <w:lang w:val="en-IN" w:eastAsia="en-IN" w:bidi="te-IN"/>
        </w:rPr>
        <w:pict>
          <v:shape id="AutoShape 542" o:spid="_x0000_s1145" type="#_x0000_t32" style="position:absolute;margin-left:60.45pt;margin-top:136.7pt;width:332.1pt;height:0;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" strokeweight="1.25pt"/>
        </w:pict>
      </w:r>
      <w:r>
        <w:rPr>
          <w:noProof/>
          <w:color w:val="000000"/>
          <w:lang w:val="en-IN" w:eastAsia="en-IN" w:bidi="te-IN"/>
        </w:rPr>
        <w:pict>
          <v:rect id="Rectangle 501" o:spid="_x0000_s1065" style="position:absolute;margin-left:86.9pt;margin-top:59.5pt;width:87pt;height:38.75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" filled="f" stroked="f">
            <v:textbox>
              <w:txbxContent>
                <w:p w:rsidR="00BB31B1" w:rsidRDefault="00BB31B1" w:rsidP="00D75133">
                  <w:r w:rsidRPr="001F61E2">
                    <w:rPr>
                      <w:position w:val="-10"/>
                    </w:rPr>
                    <w:object w:dxaOrig="1320" w:dyaOrig="320">
                      <v:shape id="_x0000_i1496" type="#_x0000_t75" style="width:66pt;height:16.5pt" o:ole="">
                        <v:imagedata r:id="rId676" o:title=""/>
                      </v:shape>
                      <o:OLEObject Type="Embed" ProgID="Equation.DSMT4" ShapeID="_x0000_i1496" DrawAspect="Content" ObjectID="_1754997844" r:id="rId677"/>
                    </w:object>
                  </w:r>
                </w:p>
              </w:txbxContent>
            </v:textbox>
          </v:rect>
        </w:pict>
      </w:r>
      <w:r>
        <w:rPr>
          <w:noProof/>
          <w:color w:val="000000"/>
          <w:lang w:val="en-IN" w:eastAsia="en-IN" w:bidi="te-IN"/>
        </w:rPr>
        <w:pict>
          <v:shape id="AutoShape 502" o:spid="_x0000_s1143" type="#_x0000_t32" style="position:absolute;margin-left:86.9pt;margin-top:83.75pt;width:37.4pt;height:21.35pt;flip:x;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" strokeweight="1.25pt">
            <v:stroke endarrow="block"/>
          </v:shape>
        </w:pict>
      </w:r>
      <w:r w:rsidR="00E92666" w:rsidRPr="00F2135A">
        <w:rPr>
          <w:noProof/>
          <w:color w:val="000000"/>
          <w:lang w:val="en-IN" w:eastAsia="en-IN"/>
        </w:rPr>
        <w:drawing>
          <wp:inline distT="0" distB="0" distL="0" distR="0">
            <wp:extent cx="5486400" cy="4320662"/>
            <wp:effectExtent l="19050" t="0" r="0"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678"/>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autoSpaceDE w:val="0"/>
        <w:autoSpaceDN w:val="0"/>
        <w:adjustRightInd w:val="0"/>
        <w:spacing w:line="360" w:lineRule="auto"/>
      </w:pPr>
      <w:r w:rsidRPr="00F2135A">
        <w:rPr>
          <w:b/>
        </w:rPr>
        <w:t>Fig. 1</w:t>
      </w:r>
      <w:r w:rsidR="00D117F2" w:rsidRPr="00F2135A">
        <w:rPr>
          <w:b/>
        </w:rPr>
        <w:t>1</w:t>
      </w:r>
      <w:r w:rsidRPr="00F2135A">
        <w:t xml:space="preserve"> The variation of the pressure rise </w:t>
      </w:r>
      <w:r w:rsidRPr="00F2135A">
        <w:rPr>
          <w:position w:val="-10"/>
        </w:rPr>
        <w:object w:dxaOrig="360" w:dyaOrig="320">
          <v:shape id="_x0000_i1413" type="#_x0000_t75" style="width:18pt;height:16.5pt" o:ole="">
            <v:imagedata r:id="rId376" o:title=""/>
          </v:shape>
          <o:OLEObject Type="Embed" ProgID="Equation.DSMT4" ShapeID="_x0000_i1413" DrawAspect="Content" ObjectID="_1754997761" r:id="rId679"/>
        </w:object>
      </w:r>
      <w:r w:rsidRPr="00F2135A">
        <w:t xml:space="preserve"> with </w:t>
      </w:r>
      <w:r w:rsidRPr="00F2135A">
        <w:rPr>
          <w:position w:val="-10"/>
        </w:rPr>
        <w:object w:dxaOrig="260" w:dyaOrig="400">
          <v:shape id="_x0000_i1414" type="#_x0000_t75" style="width:13.5pt;height:20.25pt" o:ole="">
            <v:imagedata r:id="rId378" o:title=""/>
          </v:shape>
          <o:OLEObject Type="Embed" ProgID="Equation.DSMT4" ShapeID="_x0000_i1414" DrawAspect="Content" ObjectID="_1754997762" r:id="rId680"/>
        </w:object>
      </w:r>
      <w:r w:rsidRPr="00F2135A">
        <w:t xml:space="preserve"> for different values of </w:t>
      </w:r>
      <w:r w:rsidRPr="00F2135A">
        <w:rPr>
          <w:position w:val="-6"/>
        </w:rPr>
        <w:object w:dxaOrig="180" w:dyaOrig="220">
          <v:shape id="_x0000_i1415" type="#_x0000_t75" style="width:9pt;height:11.25pt" o:ole="">
            <v:imagedata r:id="rId416" o:title=""/>
          </v:shape>
          <o:OLEObject Type="Embed" ProgID="Equation.DSMT4" ShapeID="_x0000_i1415" DrawAspect="Content" ObjectID="_1754997763" r:id="rId681"/>
        </w:object>
      </w:r>
      <w:r w:rsidRPr="00F2135A">
        <w:t xml:space="preserve">with </w:t>
      </w:r>
      <w:r w:rsidRPr="00F2135A">
        <w:rPr>
          <w:position w:val="-10"/>
        </w:rPr>
        <w:object w:dxaOrig="560" w:dyaOrig="320">
          <v:shape id="_x0000_i1416" type="#_x0000_t75" style="width:27.75pt;height:15.75pt" o:ole="">
            <v:imagedata r:id="rId418" o:title=""/>
          </v:shape>
          <o:OLEObject Type="Embed" ProgID="Equation.DSMT4" ShapeID="_x0000_i1416" DrawAspect="Content" ObjectID="_1754997764" r:id="rId682"/>
        </w:object>
      </w:r>
      <w:r w:rsidRPr="00F2135A">
        <w:t>,</w:t>
      </w:r>
      <w:r w:rsidR="005856D4" w:rsidRPr="00F2135A">
        <w:rPr>
          <w:position w:val="-6"/>
        </w:rPr>
        <w:object w:dxaOrig="980" w:dyaOrig="279">
          <v:shape id="_x0000_i1417" type="#_x0000_t75" style="width:48.75pt;height:14.25pt" o:ole="">
            <v:imagedata r:id="rId542" o:title=""/>
          </v:shape>
          <o:OLEObject Type="Embed" ProgID="Equation.DSMT4" ShapeID="_x0000_i1417" DrawAspect="Content" ObjectID="_1754997765" r:id="rId683"/>
        </w:object>
      </w:r>
      <w:r w:rsidR="005856D4" w:rsidRPr="00F2135A">
        <w:t xml:space="preserve">, </w:t>
      </w:r>
      <w:r w:rsidR="00F2325D" w:rsidRPr="00F2135A">
        <w:rPr>
          <w:position w:val="-6"/>
        </w:rPr>
        <w:object w:dxaOrig="900" w:dyaOrig="279">
          <v:shape id="_x0000_i1418" type="#_x0000_t75" style="width:45pt;height:14.25pt" o:ole="">
            <v:imagedata r:id="rId668" o:title=""/>
          </v:shape>
          <o:OLEObject Type="Embed" ProgID="Equation.DSMT4" ShapeID="_x0000_i1418" DrawAspect="Content" ObjectID="_1754997766" r:id="rId684"/>
        </w:object>
      </w:r>
      <w:r w:rsidR="00F2325D" w:rsidRPr="00F2135A">
        <w:t>,</w:t>
      </w:r>
      <w:r w:rsidR="007E24CF" w:rsidRPr="00F2135A">
        <w:rPr>
          <w:position w:val="-6"/>
        </w:rPr>
        <w:object w:dxaOrig="840" w:dyaOrig="279">
          <v:shape id="_x0000_i1419" type="#_x0000_t75" style="width:42pt;height:13.5pt" o:ole="">
            <v:imagedata r:id="rId558" o:title=""/>
          </v:shape>
          <o:OLEObject Type="Embed" ProgID="Equation.DSMT4" ShapeID="_x0000_i1419" DrawAspect="Content" ObjectID="_1754997767" r:id="rId685"/>
        </w:object>
      </w:r>
      <w:r w:rsidRPr="00F2135A">
        <w:t xml:space="preserve">, </w:t>
      </w:r>
      <w:r w:rsidRPr="00F2135A">
        <w:rPr>
          <w:position w:val="-4"/>
        </w:rPr>
        <w:object w:dxaOrig="680" w:dyaOrig="260">
          <v:shape id="_x0000_i1420" type="#_x0000_t75" style="width:33.75pt;height:13.5pt" o:ole="">
            <v:imagedata r:id="rId279" o:title=""/>
          </v:shape>
          <o:OLEObject Type="Embed" ProgID="Equation.DSMT4" ShapeID="_x0000_i1420" DrawAspect="Content" ObjectID="_1754997768" r:id="rId686"/>
        </w:object>
      </w:r>
      <w:r w:rsidRPr="00F2135A">
        <w:t xml:space="preserve"> and </w:t>
      </w:r>
      <w:r w:rsidR="007E24CF" w:rsidRPr="00F2135A">
        <w:rPr>
          <w:position w:val="-10"/>
        </w:rPr>
        <w:object w:dxaOrig="800" w:dyaOrig="320">
          <v:shape id="_x0000_i1421" type="#_x0000_t75" style="width:40.5pt;height:16.5pt" o:ole="">
            <v:imagedata r:id="rId687" o:title=""/>
          </v:shape>
          <o:OLEObject Type="Embed" ProgID="Equation.DSMT4" ShapeID="_x0000_i1421" DrawAspect="Content" ObjectID="_1754997769" r:id="rId688"/>
        </w:object>
      </w:r>
      <w:r w:rsidRPr="00F2135A">
        <w:t xml:space="preserve">.    </w:t>
      </w:r>
    </w:p>
    <w:p w:rsidR="00D75133" w:rsidRPr="00F2135A" w:rsidRDefault="00D75133" w:rsidP="00F2135A">
      <w:pPr>
        <w:autoSpaceDE w:val="0"/>
        <w:autoSpaceDN w:val="0"/>
        <w:adjustRightInd w:val="0"/>
        <w:spacing w:line="360" w:lineRule="auto"/>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shape id="AutoShape 543" o:spid="_x0000_s1133" type="#_x0000_t32" style="position:absolute;margin-left:59.1pt;margin-top:117.8pt;width:334.55pt;height:0;z-index:251788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" strokeweight="1.25pt"/>
        </w:pict>
      </w:r>
      <w:r>
        <w:rPr>
          <w:noProof/>
          <w:color w:val="000000"/>
          <w:lang w:val="en-IN" w:eastAsia="en-IN" w:bidi="te-IN"/>
        </w:rPr>
        <w:pict>
          <v:rect id="Rectangle 503" o:spid="_x0000_s1066" style="position:absolute;margin-left:9.25pt;margin-top:136.55pt;width:32.45pt;height:23.7pt;z-index:2517473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" filled="f" stroked="f">
            <v:textbox style="mso-fit-shape-to-text:t">
              <w:txbxContent>
                <w:p w:rsidR="00BB31B1" w:rsidRDefault="00BB31B1" w:rsidP="00D75133">
                  <w:r w:rsidRPr="001F61E2">
                    <w:rPr>
                      <w:position w:val="-10"/>
                    </w:rPr>
                    <w:object w:dxaOrig="360" w:dyaOrig="320">
                      <v:shape id="_x0000_i1497" type="#_x0000_t75" style="width:18pt;height:16.5pt" o:ole="">
                        <v:imagedata r:id="rId644" o:title=""/>
                      </v:shape>
                      <o:OLEObject Type="Embed" ProgID="Equation.DSMT4" ShapeID="_x0000_i1497" DrawAspect="Content" ObjectID="_1754997845" r:id="rId689"/>
                    </w:object>
                  </w:r>
                </w:p>
              </w:txbxContent>
            </v:textbox>
          </v:rect>
        </w:pict>
      </w:r>
      <w:r>
        <w:rPr>
          <w:noProof/>
          <w:color w:val="000000"/>
          <w:lang w:val="en-IN" w:eastAsia="en-IN" w:bidi="te-IN"/>
        </w:rPr>
        <w:pict>
          <v:rect id="Rectangle 504" o:spid="_x0000_s1067" style="position:absolute;margin-left:216.15pt;margin-top:311.95pt;width:27.9pt;height:27.45pt;z-index:25174835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" filled="f" stroked="f">
            <v:textbox style="mso-fit-shape-to-text:t">
              <w:txbxContent>
                <w:p w:rsidR="00BB31B1" w:rsidRDefault="00BB31B1" w:rsidP="00D75133">
                  <w:r w:rsidRPr="001F61E2">
                    <w:rPr>
                      <w:position w:val="-10"/>
                    </w:rPr>
                    <w:object w:dxaOrig="260" w:dyaOrig="400">
                      <v:shape id="_x0000_i1498" type="#_x0000_t75" style="width:13.5pt;height:20.25pt" o:ole="">
                        <v:imagedata r:id="rId640" o:title=""/>
                      </v:shape>
                      <o:OLEObject Type="Embed" ProgID="Equation.DSMT4" ShapeID="_x0000_i1498" DrawAspect="Content" ObjectID="_1754997846" r:id="rId690"/>
                    </w:object>
                  </w:r>
                </w:p>
              </w:txbxContent>
            </v:textbox>
          </v:rect>
        </w:pict>
      </w:r>
      <w:r>
        <w:rPr>
          <w:noProof/>
          <w:color w:val="000000"/>
          <w:lang w:val="en-IN" w:eastAsia="en-IN" w:bidi="te-IN"/>
        </w:rPr>
        <w:pict>
          <v:rect id="Rectangle 505" o:spid="_x0000_s1068" style="position:absolute;margin-left:238.85pt;margin-top:250.65pt;width:87.95pt;height:46.2pt;z-index:2517493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" filled="f" stroked="f">
            <v:textbox>
              <w:txbxContent>
                <w:p w:rsidR="00BB31B1" w:rsidRDefault="00E92666" w:rsidP="00D75133">
                  <w:r w:rsidRPr="001F61E2">
                    <w:rPr>
                      <w:position w:val="-10"/>
                    </w:rPr>
                    <w:object w:dxaOrig="1460" w:dyaOrig="320">
                      <v:shape id="_x0000_i1499" type="#_x0000_t75" style="width:73.5pt;height:16.5pt" o:ole="">
                        <v:imagedata r:id="rId691" o:title=""/>
                      </v:shape>
                      <o:OLEObject Type="Embed" ProgID="Equation.DSMT4" ShapeID="_x0000_i1499" DrawAspect="Content" ObjectID="_1754997847" r:id="rId692"/>
                    </w:object>
                  </w:r>
                </w:p>
              </w:txbxContent>
            </v:textbox>
          </v:rect>
        </w:pict>
      </w:r>
      <w:r>
        <w:rPr>
          <w:noProof/>
          <w:color w:val="000000"/>
          <w:lang w:val="en-IN" w:eastAsia="en-IN" w:bidi="te-IN"/>
        </w:rPr>
        <w:pict>
          <v:shape id="AutoShape 506" o:spid="_x0000_s1129" type="#_x0000_t32" style="position:absolute;margin-left:288.7pt;margin-top:216.4pt;width:38.7pt;height:34.25pt;flip:y;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" strokeweight="1.25pt">
            <v:stroke endarrow="block"/>
          </v:shape>
        </w:pict>
      </w:r>
      <w:r w:rsidR="00E92666" w:rsidRPr="00F2135A">
        <w:rPr>
          <w:noProof/>
          <w:color w:val="000000"/>
          <w:lang w:val="en-IN" w:eastAsia="en-IN"/>
        </w:rPr>
        <w:drawing>
          <wp:inline distT="0" distB="0" distL="0" distR="0">
            <wp:extent cx="5486400" cy="4320662"/>
            <wp:effectExtent l="1905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693"/>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autoSpaceDE w:val="0"/>
        <w:autoSpaceDN w:val="0"/>
        <w:adjustRightInd w:val="0"/>
        <w:spacing w:line="360" w:lineRule="auto"/>
      </w:pPr>
      <w:r w:rsidRPr="00F2135A">
        <w:rPr>
          <w:b/>
        </w:rPr>
        <w:t>Fig. 1</w:t>
      </w:r>
      <w:r w:rsidR="00E92666" w:rsidRPr="00F2135A">
        <w:rPr>
          <w:b/>
        </w:rPr>
        <w:t>2</w:t>
      </w:r>
      <w:r w:rsidRPr="00F2135A">
        <w:t xml:space="preserve"> The variation of the pressure rise </w:t>
      </w:r>
      <w:r w:rsidRPr="00F2135A">
        <w:rPr>
          <w:position w:val="-10"/>
        </w:rPr>
        <w:object w:dxaOrig="360" w:dyaOrig="320">
          <v:shape id="_x0000_i1422" type="#_x0000_t75" style="width:18pt;height:16.5pt" o:ole="">
            <v:imagedata r:id="rId376" o:title=""/>
          </v:shape>
          <o:OLEObject Type="Embed" ProgID="Equation.DSMT4" ShapeID="_x0000_i1422" DrawAspect="Content" ObjectID="_1754997770" r:id="rId694"/>
        </w:object>
      </w:r>
      <w:r w:rsidRPr="00F2135A">
        <w:t xml:space="preserve"> with </w:t>
      </w:r>
      <w:r w:rsidRPr="00F2135A">
        <w:rPr>
          <w:position w:val="-10"/>
        </w:rPr>
        <w:object w:dxaOrig="260" w:dyaOrig="400">
          <v:shape id="_x0000_i1423" type="#_x0000_t75" style="width:13.5pt;height:20.25pt" o:ole="">
            <v:imagedata r:id="rId378" o:title=""/>
          </v:shape>
          <o:OLEObject Type="Embed" ProgID="Equation.DSMT4" ShapeID="_x0000_i1423" DrawAspect="Content" ObjectID="_1754997771" r:id="rId695"/>
        </w:object>
      </w:r>
      <w:r w:rsidRPr="00F2135A">
        <w:t xml:space="preserve"> for different values of </w:t>
      </w:r>
      <w:r w:rsidRPr="00F2135A">
        <w:rPr>
          <w:position w:val="-6"/>
        </w:rPr>
        <w:object w:dxaOrig="260" w:dyaOrig="220">
          <v:shape id="_x0000_i1424" type="#_x0000_t75" style="width:12.75pt;height:11.25pt" o:ole="">
            <v:imagedata r:id="rId438" o:title=""/>
          </v:shape>
          <o:OLEObject Type="Embed" ProgID="Equation.DSMT4" ShapeID="_x0000_i1424" DrawAspect="Content" ObjectID="_1754997772" r:id="rId696"/>
        </w:object>
      </w:r>
      <w:r w:rsidRPr="00F2135A">
        <w:t xml:space="preserve">with </w:t>
      </w:r>
      <w:r w:rsidRPr="00F2135A">
        <w:rPr>
          <w:position w:val="-10"/>
        </w:rPr>
        <w:object w:dxaOrig="560" w:dyaOrig="320">
          <v:shape id="_x0000_i1425" type="#_x0000_t75" style="width:27.75pt;height:15.75pt" o:ole="">
            <v:imagedata r:id="rId440" o:title=""/>
          </v:shape>
          <o:OLEObject Type="Embed" ProgID="Equation.DSMT4" ShapeID="_x0000_i1425" DrawAspect="Content" ObjectID="_1754997773" r:id="rId697"/>
        </w:object>
      </w:r>
      <w:r w:rsidRPr="00F2135A">
        <w:t>,</w:t>
      </w:r>
      <w:r w:rsidR="005856D4" w:rsidRPr="00F2135A">
        <w:rPr>
          <w:position w:val="-6"/>
        </w:rPr>
        <w:object w:dxaOrig="980" w:dyaOrig="279">
          <v:shape id="_x0000_i1426" type="#_x0000_t75" style="width:48.75pt;height:14.25pt" o:ole="">
            <v:imagedata r:id="rId542" o:title=""/>
          </v:shape>
          <o:OLEObject Type="Embed" ProgID="Equation.DSMT4" ShapeID="_x0000_i1426" DrawAspect="Content" ObjectID="_1754997774" r:id="rId698"/>
        </w:object>
      </w:r>
      <w:r w:rsidR="005856D4" w:rsidRPr="00F2135A">
        <w:t xml:space="preserve">, </w:t>
      </w:r>
      <w:r w:rsidRPr="00F2135A">
        <w:rPr>
          <w:position w:val="-6"/>
        </w:rPr>
        <w:object w:dxaOrig="760" w:dyaOrig="279">
          <v:shape id="_x0000_i1427" type="#_x0000_t75" style="width:38.25pt;height:14.25pt" o:ole="">
            <v:imagedata r:id="rId442" o:title=""/>
          </v:shape>
          <o:OLEObject Type="Embed" ProgID="Equation.DSMT4" ShapeID="_x0000_i1427" DrawAspect="Content" ObjectID="_1754997775" r:id="rId699"/>
        </w:object>
      </w:r>
      <w:r w:rsidRPr="00F2135A">
        <w:t xml:space="preserve"> ,</w:t>
      </w:r>
      <w:r w:rsidR="00F2325D" w:rsidRPr="00F2135A">
        <w:rPr>
          <w:position w:val="-6"/>
        </w:rPr>
        <w:object w:dxaOrig="900" w:dyaOrig="279">
          <v:shape id="_x0000_i1428" type="#_x0000_t75" style="width:45pt;height:14.25pt" o:ole="">
            <v:imagedata r:id="rId668" o:title=""/>
          </v:shape>
          <o:OLEObject Type="Embed" ProgID="Equation.DSMT4" ShapeID="_x0000_i1428" DrawAspect="Content" ObjectID="_1754997776" r:id="rId700"/>
        </w:object>
      </w:r>
      <w:r w:rsidR="00F2325D" w:rsidRPr="00F2135A">
        <w:t>,</w:t>
      </w:r>
      <w:r w:rsidRPr="00F2135A">
        <w:rPr>
          <w:position w:val="-4"/>
        </w:rPr>
        <w:object w:dxaOrig="680" w:dyaOrig="260">
          <v:shape id="_x0000_i1429" type="#_x0000_t75" style="width:33.75pt;height:13.5pt" o:ole="">
            <v:imagedata r:id="rId279" o:title=""/>
          </v:shape>
          <o:OLEObject Type="Embed" ProgID="Equation.DSMT4" ShapeID="_x0000_i1429" DrawAspect="Content" ObjectID="_1754997777" r:id="rId701"/>
        </w:object>
      </w:r>
      <w:r w:rsidRPr="00F2135A">
        <w:t xml:space="preserve"> and </w:t>
      </w:r>
      <w:r w:rsidR="007E24CF" w:rsidRPr="00F2135A">
        <w:rPr>
          <w:position w:val="-10"/>
        </w:rPr>
        <w:object w:dxaOrig="800" w:dyaOrig="320">
          <v:shape id="_x0000_i1430" type="#_x0000_t75" style="width:40.5pt;height:16.5pt" o:ole="">
            <v:imagedata r:id="rId702" o:title=""/>
          </v:shape>
          <o:OLEObject Type="Embed" ProgID="Equation.DSMT4" ShapeID="_x0000_i1430" DrawAspect="Content" ObjectID="_1754997778" r:id="rId703"/>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E92666" w:rsidP="00F2135A">
      <w:pPr>
        <w:autoSpaceDE w:val="0"/>
        <w:autoSpaceDN w:val="0"/>
        <w:adjustRightInd w:val="0"/>
        <w:spacing w:line="360" w:lineRule="auto"/>
        <w:rPr>
          <w:color w:val="000000"/>
        </w:rPr>
      </w:pPr>
    </w:p>
    <w:p w:rsidR="00E92666"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1155" o:spid="_x0000_s1069" style="position:absolute;margin-left:212.8pt;margin-top:308.45pt;width:27.9pt;height:27.45pt;z-index:25182515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" filled="f" stroked="f">
            <v:textbox style="mso-fit-shape-to-text:t">
              <w:txbxContent>
                <w:p w:rsidR="00E92666" w:rsidRDefault="00E92666" w:rsidP="00E92666">
                  <w:r w:rsidRPr="001F61E2">
                    <w:rPr>
                      <w:position w:val="-10"/>
                    </w:rPr>
                    <w:object w:dxaOrig="260" w:dyaOrig="400">
                      <v:shape id="_x0000_i1500" type="#_x0000_t75" style="width:13.5pt;height:20.25pt" o:ole="">
                        <v:imagedata r:id="rId640" o:title=""/>
                      </v:shape>
                      <o:OLEObject Type="Embed" ProgID="Equation.DSMT4" ShapeID="_x0000_i1500" DrawAspect="Content" ObjectID="_1754997848" r:id="rId704"/>
                    </w:object>
                  </w:r>
                </w:p>
              </w:txbxContent>
            </v:textbox>
          </v:rect>
        </w:pict>
      </w:r>
      <w:r>
        <w:rPr>
          <w:noProof/>
          <w:color w:val="000000"/>
          <w:lang w:val="en-IN" w:eastAsia="en-IN" w:bidi="te-IN"/>
        </w:rPr>
        <w:pict>
          <v:shape id="AutoShape 1158" o:spid="_x0000_s1118" type="#_x0000_t32" style="position:absolute;margin-left:58.7pt;margin-top:87pt;width:335pt;height:0;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" strokeweight="1.25pt"/>
        </w:pict>
      </w:r>
      <w:r>
        <w:rPr>
          <w:noProof/>
          <w:color w:val="000000"/>
          <w:lang w:val="en-IN" w:eastAsia="en-IN" w:bidi="te-IN"/>
        </w:rPr>
        <w:pict>
          <v:shape id="AutoShape 1157" o:spid="_x0000_s1117" type="#_x0000_t32" style="position:absolute;margin-left:72.85pt;margin-top:57.85pt;width:42.15pt;height:24.5pt;flip:x;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" strokeweight="1.25pt">
            <v:stroke endarrow="block"/>
          </v:shape>
        </w:pict>
      </w:r>
      <w:r>
        <w:rPr>
          <w:noProof/>
          <w:color w:val="000000"/>
          <w:lang w:val="en-IN" w:eastAsia="en-IN" w:bidi="te-IN"/>
        </w:rPr>
        <w:pict>
          <v:rect id="Rectangle 1154" o:spid="_x0000_s1070" style="position:absolute;margin-left:-1.5pt;margin-top:133.3pt;width:32.45pt;height:23.7pt;z-index:2518241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" filled="f" stroked="f">
            <v:textbox style="mso-fit-shape-to-text:t">
              <w:txbxContent>
                <w:p w:rsidR="00E92666" w:rsidRDefault="00E92666" w:rsidP="00E92666">
                  <w:r w:rsidRPr="001F61E2">
                    <w:rPr>
                      <w:position w:val="-10"/>
                    </w:rPr>
                    <w:object w:dxaOrig="360" w:dyaOrig="320">
                      <v:shape id="_x0000_i1501" type="#_x0000_t75" style="width:18pt;height:16.5pt" o:ole="">
                        <v:imagedata r:id="rId644" o:title=""/>
                      </v:shape>
                      <o:OLEObject Type="Embed" ProgID="Equation.DSMT4" ShapeID="_x0000_i1501" DrawAspect="Content" ObjectID="_1754997849" r:id="rId705"/>
                    </w:object>
                  </w:r>
                </w:p>
              </w:txbxContent>
            </v:textbox>
          </v:rect>
        </w:pict>
      </w:r>
      <w:r>
        <w:rPr>
          <w:noProof/>
          <w:color w:val="000000"/>
          <w:lang w:val="en-IN" w:eastAsia="en-IN" w:bidi="te-IN"/>
        </w:rPr>
        <w:pict>
          <v:rect id="Rectangle 1156" o:spid="_x0000_s1071" style="position:absolute;margin-left:103.25pt;margin-top:33.95pt;width:109.55pt;height:33.3pt;z-index:251826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" filled="f" stroked="f">
            <v:textbox>
              <w:txbxContent>
                <w:p w:rsidR="00E92666" w:rsidRDefault="00E83377" w:rsidP="00E92666">
                  <w:r w:rsidRPr="001F61E2">
                    <w:rPr>
                      <w:position w:val="-10"/>
                    </w:rPr>
                    <w:object w:dxaOrig="1980" w:dyaOrig="320">
                      <v:shape id="_x0000_i1502" type="#_x0000_t75" style="width:99.75pt;height:16.5pt" o:ole="">
                        <v:imagedata r:id="rId706" o:title=""/>
                      </v:shape>
                      <o:OLEObject Type="Embed" ProgID="Equation.DSMT4" ShapeID="_x0000_i1502" DrawAspect="Content" ObjectID="_1754997850" r:id="rId707"/>
                    </w:object>
                  </w:r>
                </w:p>
              </w:txbxContent>
            </v:textbox>
          </v:rect>
        </w:pict>
      </w:r>
      <w:r w:rsidR="00E83377" w:rsidRPr="00F2135A">
        <w:rPr>
          <w:noProof/>
          <w:color w:val="000000"/>
          <w:lang w:val="en-IN" w:eastAsia="en-IN"/>
        </w:rPr>
        <w:drawing>
          <wp:inline distT="0" distB="0" distL="0" distR="0">
            <wp:extent cx="5486400" cy="4320662"/>
            <wp:effectExtent l="1905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708"/>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E92666" w:rsidRPr="00F2135A" w:rsidRDefault="00E92666" w:rsidP="00F2135A">
      <w:pPr>
        <w:autoSpaceDE w:val="0"/>
        <w:autoSpaceDN w:val="0"/>
        <w:adjustRightInd w:val="0"/>
        <w:spacing w:line="360" w:lineRule="auto"/>
      </w:pPr>
      <w:r w:rsidRPr="00F2135A">
        <w:rPr>
          <w:b/>
        </w:rPr>
        <w:t>Fig. 13</w:t>
      </w:r>
      <w:r w:rsidRPr="00F2135A">
        <w:t xml:space="preserve"> The variation of the pressure rise </w:t>
      </w:r>
      <w:r w:rsidRPr="00F2135A">
        <w:rPr>
          <w:position w:val="-10"/>
        </w:rPr>
        <w:object w:dxaOrig="360" w:dyaOrig="320">
          <v:shape id="_x0000_i1431" type="#_x0000_t75" style="width:18pt;height:16.5pt" o:ole="">
            <v:imagedata r:id="rId376" o:title=""/>
          </v:shape>
          <o:OLEObject Type="Embed" ProgID="Equation.DSMT4" ShapeID="_x0000_i1431" DrawAspect="Content" ObjectID="_1754997779" r:id="rId709"/>
        </w:object>
      </w:r>
      <w:r w:rsidRPr="00F2135A">
        <w:t xml:space="preserve"> with </w:t>
      </w:r>
      <w:r w:rsidRPr="00F2135A">
        <w:rPr>
          <w:position w:val="-10"/>
        </w:rPr>
        <w:object w:dxaOrig="260" w:dyaOrig="400">
          <v:shape id="_x0000_i1432" type="#_x0000_t75" style="width:13.5pt;height:20.25pt" o:ole="">
            <v:imagedata r:id="rId378" o:title=""/>
          </v:shape>
          <o:OLEObject Type="Embed" ProgID="Equation.DSMT4" ShapeID="_x0000_i1432" DrawAspect="Content" ObjectID="_1754997780" r:id="rId710"/>
        </w:object>
      </w:r>
      <w:r w:rsidRPr="00F2135A">
        <w:t xml:space="preserve"> for different values of </w:t>
      </w:r>
      <w:r w:rsidRPr="00F2135A">
        <w:rPr>
          <w:position w:val="-6"/>
        </w:rPr>
        <w:object w:dxaOrig="400" w:dyaOrig="279">
          <v:shape id="_x0000_i1433" type="#_x0000_t75" style="width:21pt;height:13.5pt" o:ole="">
            <v:imagedata r:id="rId711" o:title=""/>
          </v:shape>
          <o:OLEObject Type="Embed" ProgID="Equation.DSMT4" ShapeID="_x0000_i1433" DrawAspect="Content" ObjectID="_1754997781" r:id="rId712"/>
        </w:object>
      </w:r>
      <w:r w:rsidRPr="00F2135A">
        <w:t xml:space="preserve">with </w:t>
      </w:r>
      <w:r w:rsidRPr="00F2135A">
        <w:rPr>
          <w:position w:val="-10"/>
        </w:rPr>
        <w:object w:dxaOrig="560" w:dyaOrig="320">
          <v:shape id="_x0000_i1434" type="#_x0000_t75" style="width:27.75pt;height:15.75pt" o:ole="">
            <v:imagedata r:id="rId457" o:title=""/>
          </v:shape>
          <o:OLEObject Type="Embed" ProgID="Equation.DSMT4" ShapeID="_x0000_i1434" DrawAspect="Content" ObjectID="_1754997782" r:id="rId713"/>
        </w:object>
      </w:r>
      <w:r w:rsidRPr="00F2135A">
        <w:t>,</w:t>
      </w:r>
      <w:r w:rsidRPr="00F2135A">
        <w:rPr>
          <w:position w:val="-4"/>
        </w:rPr>
        <w:object w:dxaOrig="680" w:dyaOrig="260">
          <v:shape id="_x0000_i1435" type="#_x0000_t75" style="width:33.75pt;height:12.75pt" o:ole="">
            <v:imagedata r:id="rId714" o:title=""/>
          </v:shape>
          <o:OLEObject Type="Embed" ProgID="Equation.DSMT4" ShapeID="_x0000_i1435" DrawAspect="Content" ObjectID="_1754997783" r:id="rId715"/>
        </w:object>
      </w:r>
      <w:r w:rsidRPr="00F2135A">
        <w:t xml:space="preserve">, </w:t>
      </w:r>
      <w:r w:rsidRPr="00F2135A">
        <w:rPr>
          <w:position w:val="-6"/>
        </w:rPr>
        <w:object w:dxaOrig="760" w:dyaOrig="279">
          <v:shape id="_x0000_i1436" type="#_x0000_t75" style="width:38.25pt;height:14.25pt" o:ole="">
            <v:imagedata r:id="rId442" o:title=""/>
          </v:shape>
          <o:OLEObject Type="Embed" ProgID="Equation.DSMT4" ShapeID="_x0000_i1436" DrawAspect="Content" ObjectID="_1754997784" r:id="rId716"/>
        </w:object>
      </w:r>
      <w:r w:rsidRPr="00F2135A">
        <w:t xml:space="preserve"> ,</w:t>
      </w:r>
      <w:r w:rsidRPr="00F2135A">
        <w:rPr>
          <w:position w:val="-6"/>
        </w:rPr>
        <w:object w:dxaOrig="900" w:dyaOrig="279">
          <v:shape id="_x0000_i1437" type="#_x0000_t75" style="width:45pt;height:14.25pt" o:ole="">
            <v:imagedata r:id="rId668" o:title=""/>
          </v:shape>
          <o:OLEObject Type="Embed" ProgID="Equation.DSMT4" ShapeID="_x0000_i1437" DrawAspect="Content" ObjectID="_1754997785" r:id="rId717"/>
        </w:object>
      </w:r>
      <w:r w:rsidRPr="00F2135A">
        <w:t>,</w:t>
      </w:r>
      <w:r w:rsidRPr="00F2135A">
        <w:rPr>
          <w:position w:val="-6"/>
        </w:rPr>
        <w:object w:dxaOrig="840" w:dyaOrig="279">
          <v:shape id="_x0000_i1438" type="#_x0000_t75" style="width:42pt;height:13.5pt" o:ole="">
            <v:imagedata r:id="rId558" o:title=""/>
          </v:shape>
          <o:OLEObject Type="Embed" ProgID="Equation.DSMT4" ShapeID="_x0000_i1438" DrawAspect="Content" ObjectID="_1754997786" r:id="rId718"/>
        </w:object>
      </w:r>
      <w:r w:rsidRPr="00F2135A">
        <w:t xml:space="preserve"> and </w:t>
      </w:r>
      <w:r w:rsidRPr="00F2135A">
        <w:rPr>
          <w:position w:val="-10"/>
        </w:rPr>
        <w:object w:dxaOrig="800" w:dyaOrig="320">
          <v:shape id="_x0000_i1439" type="#_x0000_t75" style="width:40.5pt;height:16.5pt" o:ole="">
            <v:imagedata r:id="rId719" o:title=""/>
          </v:shape>
          <o:OLEObject Type="Embed" ProgID="Equation.DSMT4" ShapeID="_x0000_i1439" DrawAspect="Content" ObjectID="_1754997787" r:id="rId720"/>
        </w:object>
      </w:r>
      <w:r w:rsidRPr="00F2135A">
        <w:t xml:space="preserve">.    </w:t>
      </w:r>
    </w:p>
    <w:p w:rsidR="00E92666" w:rsidRPr="00F2135A" w:rsidRDefault="00E92666"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543E5B" w:rsidRPr="00F2135A" w:rsidRDefault="00543E5B"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rPr>
          <w:color w:val="000000"/>
        </w:rPr>
      </w:pPr>
      <w:r>
        <w:rPr>
          <w:noProof/>
          <w:color w:val="000000"/>
          <w:lang w:val="en-IN" w:eastAsia="en-IN" w:bidi="te-IN"/>
        </w:rPr>
        <w:pict>
          <v:rect id="Rectangle 508" o:spid="_x0000_s1072" style="position:absolute;margin-left:212.9pt;margin-top:311.05pt;width:27.9pt;height:27.45pt;z-index:25175244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" filled="f" stroked="f">
            <v:textbox style="mso-fit-shape-to-text:t">
              <w:txbxContent>
                <w:p w:rsidR="00BB31B1" w:rsidRDefault="00BB31B1" w:rsidP="00D75133">
                  <w:r w:rsidRPr="001F61E2">
                    <w:rPr>
                      <w:position w:val="-10"/>
                    </w:rPr>
                    <w:object w:dxaOrig="260" w:dyaOrig="400">
                      <v:shape id="_x0000_i1503" type="#_x0000_t75" style="width:13.5pt;height:20.25pt" o:ole="">
                        <v:imagedata r:id="rId640" o:title=""/>
                      </v:shape>
                      <o:OLEObject Type="Embed" ProgID="Equation.DSMT4" ShapeID="_x0000_i1503" DrawAspect="Content" ObjectID="_1754997851" r:id="rId721"/>
                    </w:object>
                  </w:r>
                </w:p>
              </w:txbxContent>
            </v:textbox>
          </v:rect>
        </w:pict>
      </w:r>
      <w:r>
        <w:rPr>
          <w:noProof/>
          <w:color w:val="000000"/>
          <w:lang w:val="en-IN" w:eastAsia="en-IN" w:bidi="te-IN"/>
        </w:rPr>
        <w:pict>
          <v:rect id="Rectangle 509" o:spid="_x0000_s1073" style="position:absolute;margin-left:83.65pt;margin-top:55.3pt;width:109.55pt;height:33.3pt;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794uQIAALo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" filled="f" stroked="f">
            <v:textbox>
              <w:txbxContent>
                <w:p w:rsidR="00BB31B1" w:rsidRDefault="00BB31B1" w:rsidP="00D75133">
                  <w:r w:rsidRPr="001F61E2">
                    <w:rPr>
                      <w:position w:val="-10"/>
                    </w:rPr>
                    <w:object w:dxaOrig="1120" w:dyaOrig="320">
                      <v:shape id="_x0000_i1504" type="#_x0000_t75" style="width:56.25pt;height:16.5pt" o:ole="">
                        <v:imagedata r:id="rId722" o:title=""/>
                      </v:shape>
                      <o:OLEObject Type="Embed" ProgID="Equation.DSMT4" ShapeID="_x0000_i1504" DrawAspect="Content" ObjectID="_1754997852" r:id="rId723"/>
                    </w:object>
                  </w:r>
                </w:p>
              </w:txbxContent>
            </v:textbox>
          </v:rect>
        </w:pict>
      </w:r>
      <w:r>
        <w:rPr>
          <w:noProof/>
          <w:color w:val="000000"/>
          <w:lang w:val="en-IN" w:eastAsia="en-IN" w:bidi="te-IN"/>
        </w:rPr>
        <w:pict>
          <v:shape id="AutoShape 510" o:spid="_x0000_s1103" type="#_x0000_t32" style="position:absolute;margin-left:69.55pt;margin-top:76.25pt;width:37.4pt;height:21.35pt;flip:x;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" strokeweight="1.25pt">
            <v:stroke endarrow="block"/>
          </v:shape>
        </w:pict>
      </w:r>
      <w:r>
        <w:rPr>
          <w:noProof/>
          <w:color w:val="000000"/>
          <w:lang w:val="en-IN" w:eastAsia="en-IN" w:bidi="te-IN"/>
        </w:rPr>
        <w:pict>
          <v:shape id="AutoShape 544" o:spid="_x0000_s1102" type="#_x0000_t32" style="position:absolute;margin-left:59.3pt;margin-top:136.55pt;width:332.65pt;height:0;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" strokeweight="1.25pt"/>
        </w:pict>
      </w:r>
      <w:r>
        <w:rPr>
          <w:noProof/>
          <w:color w:val="000000"/>
          <w:lang w:val="en-IN" w:eastAsia="en-IN" w:bidi="te-IN"/>
        </w:rPr>
        <w:pict>
          <v:rect id="Rectangle 507" o:spid="_x0000_s1074" style="position:absolute;margin-left:11.75pt;margin-top:163.6pt;width:32.45pt;height:23.7pt;z-index:25175142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" filled="f" stroked="f">
            <v:textbox style="mso-fit-shape-to-text:t">
              <w:txbxContent>
                <w:p w:rsidR="00BB31B1" w:rsidRDefault="00BB31B1" w:rsidP="00D75133">
                  <w:r w:rsidRPr="001F61E2">
                    <w:rPr>
                      <w:position w:val="-10"/>
                    </w:rPr>
                    <w:object w:dxaOrig="360" w:dyaOrig="320">
                      <v:shape id="_x0000_i1505" type="#_x0000_t75" style="width:18pt;height:16.5pt" o:ole="">
                        <v:imagedata r:id="rId644" o:title=""/>
                      </v:shape>
                      <o:OLEObject Type="Embed" ProgID="Equation.DSMT4" ShapeID="_x0000_i1505" DrawAspect="Content" ObjectID="_1754997853" r:id="rId724"/>
                    </w:object>
                  </w:r>
                </w:p>
              </w:txbxContent>
            </v:textbox>
          </v:rect>
        </w:pict>
      </w:r>
      <w:r w:rsidR="007C58B4" w:rsidRPr="00F2135A">
        <w:rPr>
          <w:noProof/>
          <w:color w:val="000000"/>
          <w:lang w:val="en-IN" w:eastAsia="en-IN"/>
        </w:rPr>
        <w:drawing>
          <wp:inline distT="0" distB="0" distL="0" distR="0">
            <wp:extent cx="5486400" cy="4320662"/>
            <wp:effectExtent l="1905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725"/>
                    <a:srcRect/>
                    <a:stretch>
                      <a:fillRect/>
                    </a:stretch>
                  </pic:blipFill>
                  <pic:spPr bwMode="auto">
                    <a:xfrm>
                      <a:off x="0" y="0"/>
                      <a:ext cx="5486400" cy="4320662"/>
                    </a:xfrm>
                    <a:prstGeom prst="rect">
                      <a:avLst/>
                    </a:prstGeom>
                    <a:noFill/>
                    <a:ln w="9525">
                      <a:noFill/>
                      <a:miter lim="800000"/>
                      <a:headEnd/>
                      <a:tailEnd/>
                    </a:ln>
                  </pic:spPr>
                </pic:pic>
              </a:graphicData>
            </a:graphic>
          </wp:inline>
        </w:drawing>
      </w:r>
    </w:p>
    <w:p w:rsidR="00D75133" w:rsidRPr="00F2135A" w:rsidRDefault="00D75133" w:rsidP="00F2135A">
      <w:pPr>
        <w:autoSpaceDE w:val="0"/>
        <w:autoSpaceDN w:val="0"/>
        <w:adjustRightInd w:val="0"/>
        <w:spacing w:line="360" w:lineRule="auto"/>
      </w:pPr>
      <w:r w:rsidRPr="00F2135A">
        <w:rPr>
          <w:b/>
        </w:rPr>
        <w:t>Fig. 1</w:t>
      </w:r>
      <w:r w:rsidR="00E83377" w:rsidRPr="00F2135A">
        <w:rPr>
          <w:b/>
        </w:rPr>
        <w:t>4</w:t>
      </w:r>
      <w:r w:rsidRPr="00F2135A">
        <w:t xml:space="preserve"> The variation of the pressure rise </w:t>
      </w:r>
      <w:r w:rsidRPr="00F2135A">
        <w:rPr>
          <w:position w:val="-10"/>
        </w:rPr>
        <w:object w:dxaOrig="360" w:dyaOrig="320">
          <v:shape id="_x0000_i1440" type="#_x0000_t75" style="width:18pt;height:16.5pt" o:ole="">
            <v:imagedata r:id="rId376" o:title=""/>
          </v:shape>
          <o:OLEObject Type="Embed" ProgID="Equation.DSMT4" ShapeID="_x0000_i1440" DrawAspect="Content" ObjectID="_1754997788" r:id="rId726"/>
        </w:object>
      </w:r>
      <w:r w:rsidRPr="00F2135A">
        <w:t xml:space="preserve"> with </w:t>
      </w:r>
      <w:r w:rsidRPr="00F2135A">
        <w:rPr>
          <w:position w:val="-10"/>
        </w:rPr>
        <w:object w:dxaOrig="260" w:dyaOrig="400">
          <v:shape id="_x0000_i1441" type="#_x0000_t75" style="width:13.5pt;height:20.25pt" o:ole="">
            <v:imagedata r:id="rId378" o:title=""/>
          </v:shape>
          <o:OLEObject Type="Embed" ProgID="Equation.DSMT4" ShapeID="_x0000_i1441" DrawAspect="Content" ObjectID="_1754997789" r:id="rId727"/>
        </w:object>
      </w:r>
      <w:r w:rsidRPr="00F2135A">
        <w:t xml:space="preserve"> for different values of </w:t>
      </w:r>
      <w:r w:rsidRPr="00F2135A">
        <w:rPr>
          <w:position w:val="-4"/>
        </w:rPr>
        <w:object w:dxaOrig="340" w:dyaOrig="260">
          <v:shape id="_x0000_i1442" type="#_x0000_t75" style="width:17.25pt;height:12.75pt" o:ole="">
            <v:imagedata r:id="rId471" o:title=""/>
          </v:shape>
          <o:OLEObject Type="Embed" ProgID="Equation.DSMT4" ShapeID="_x0000_i1442" DrawAspect="Content" ObjectID="_1754997790" r:id="rId728"/>
        </w:object>
      </w:r>
      <w:r w:rsidRPr="00F2135A">
        <w:t xml:space="preserve">with </w:t>
      </w:r>
      <w:r w:rsidRPr="00F2135A">
        <w:rPr>
          <w:position w:val="-10"/>
        </w:rPr>
        <w:object w:dxaOrig="560" w:dyaOrig="320">
          <v:shape id="_x0000_i1443" type="#_x0000_t75" style="width:27.75pt;height:15.75pt" o:ole="">
            <v:imagedata r:id="rId457" o:title=""/>
          </v:shape>
          <o:OLEObject Type="Embed" ProgID="Equation.DSMT4" ShapeID="_x0000_i1443" DrawAspect="Content" ObjectID="_1754997791" r:id="rId729"/>
        </w:object>
      </w:r>
      <w:r w:rsidRPr="00F2135A">
        <w:t>,</w:t>
      </w:r>
      <w:r w:rsidR="005856D4" w:rsidRPr="00F2135A">
        <w:rPr>
          <w:position w:val="-6"/>
        </w:rPr>
        <w:object w:dxaOrig="980" w:dyaOrig="279">
          <v:shape id="_x0000_i1444" type="#_x0000_t75" style="width:48.75pt;height:14.25pt" o:ole="">
            <v:imagedata r:id="rId542" o:title=""/>
          </v:shape>
          <o:OLEObject Type="Embed" ProgID="Equation.DSMT4" ShapeID="_x0000_i1444" DrawAspect="Content" ObjectID="_1754997792" r:id="rId730"/>
        </w:object>
      </w:r>
      <w:r w:rsidR="005856D4" w:rsidRPr="00F2135A">
        <w:t xml:space="preserve">, </w:t>
      </w:r>
      <w:r w:rsidRPr="00F2135A">
        <w:rPr>
          <w:position w:val="-6"/>
        </w:rPr>
        <w:object w:dxaOrig="760" w:dyaOrig="279">
          <v:shape id="_x0000_i1445" type="#_x0000_t75" style="width:38.25pt;height:14.25pt" o:ole="">
            <v:imagedata r:id="rId442" o:title=""/>
          </v:shape>
          <o:OLEObject Type="Embed" ProgID="Equation.DSMT4" ShapeID="_x0000_i1445" DrawAspect="Content" ObjectID="_1754997793" r:id="rId731"/>
        </w:object>
      </w:r>
      <w:r w:rsidRPr="00F2135A">
        <w:t xml:space="preserve"> ,</w:t>
      </w:r>
      <w:r w:rsidR="00F2325D" w:rsidRPr="00F2135A">
        <w:rPr>
          <w:position w:val="-6"/>
        </w:rPr>
        <w:object w:dxaOrig="900" w:dyaOrig="279">
          <v:shape id="_x0000_i1446" type="#_x0000_t75" style="width:45pt;height:14.25pt" o:ole="">
            <v:imagedata r:id="rId668" o:title=""/>
          </v:shape>
          <o:OLEObject Type="Embed" ProgID="Equation.DSMT4" ShapeID="_x0000_i1446" DrawAspect="Content" ObjectID="_1754997794" r:id="rId732"/>
        </w:object>
      </w:r>
      <w:r w:rsidR="00F2325D" w:rsidRPr="00F2135A">
        <w:t>,</w:t>
      </w:r>
      <w:r w:rsidR="007E24CF" w:rsidRPr="00F2135A">
        <w:rPr>
          <w:position w:val="-6"/>
        </w:rPr>
        <w:object w:dxaOrig="840" w:dyaOrig="279">
          <v:shape id="_x0000_i1447" type="#_x0000_t75" style="width:42pt;height:13.5pt" o:ole="">
            <v:imagedata r:id="rId558" o:title=""/>
          </v:shape>
          <o:OLEObject Type="Embed" ProgID="Equation.DSMT4" ShapeID="_x0000_i1447" DrawAspect="Content" ObjectID="_1754997795" r:id="rId733"/>
        </w:object>
      </w:r>
      <w:r w:rsidRPr="00F2135A">
        <w:t xml:space="preserve"> and </w:t>
      </w:r>
      <w:r w:rsidR="007E24CF" w:rsidRPr="00F2135A">
        <w:rPr>
          <w:position w:val="-10"/>
        </w:rPr>
        <w:object w:dxaOrig="800" w:dyaOrig="320">
          <v:shape id="_x0000_i1448" type="#_x0000_t75" style="width:40.5pt;height:16.5pt" o:ole="">
            <v:imagedata r:id="rId719" o:title=""/>
          </v:shape>
          <o:OLEObject Type="Embed" ProgID="Equation.DSMT4" ShapeID="_x0000_i1448" DrawAspect="Content" ObjectID="_1754997796" r:id="rId734"/>
        </w:object>
      </w:r>
      <w:r w:rsidRPr="00F2135A">
        <w:t xml:space="preserve">.    </w: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0953E4" w:rsidRPr="00F2135A" w:rsidRDefault="000953E4" w:rsidP="00F2135A">
      <w:pPr>
        <w:autoSpaceDE w:val="0"/>
        <w:autoSpaceDN w:val="0"/>
        <w:adjustRightInd w:val="0"/>
        <w:spacing w:line="360" w:lineRule="auto"/>
        <w:rPr>
          <w:color w:val="000000"/>
        </w:rPr>
      </w:pPr>
    </w:p>
    <w:p w:rsidR="00F27ACE" w:rsidRPr="00F2135A" w:rsidRDefault="00F27ACE" w:rsidP="00F2135A">
      <w:pPr>
        <w:autoSpaceDE w:val="0"/>
        <w:autoSpaceDN w:val="0"/>
        <w:adjustRightInd w:val="0"/>
        <w:spacing w:line="360" w:lineRule="auto"/>
        <w:rPr>
          <w:color w:val="000000"/>
        </w:rPr>
      </w:pPr>
    </w:p>
    <w:p w:rsidR="00D75133" w:rsidRPr="00F2135A" w:rsidRDefault="00195DF2" w:rsidP="00F2135A">
      <w:pPr>
        <w:autoSpaceDE w:val="0"/>
        <w:autoSpaceDN w:val="0"/>
        <w:adjustRightInd w:val="0"/>
        <w:spacing w:line="360" w:lineRule="auto"/>
      </w:pPr>
      <w:r w:rsidRPr="00195DF2">
        <w:rPr>
          <w:noProof/>
          <w:color w:val="000000"/>
          <w:lang w:val="en-IN" w:eastAsia="en-IN" w:bidi="te-IN"/>
        </w:rPr>
        <w:pict>
          <v:rect id="Rectangle 513" o:spid="_x0000_s1075" style="position:absolute;margin-left:227pt;margin-top:134pt;width:85.7pt;height:46.2pt;z-index:25175756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" filled="f" stroked="f">
            <v:textbox>
              <w:txbxContent>
                <w:p w:rsidR="00BB31B1" w:rsidRDefault="00543E5B" w:rsidP="00D75133">
                  <w:r w:rsidRPr="001F61E2">
                    <w:rPr>
                      <w:position w:val="-10"/>
                    </w:rPr>
                    <w:object w:dxaOrig="1420" w:dyaOrig="320">
                      <v:shape id="_x0000_i1506" type="#_x0000_t75" style="width:71.25pt;height:16.5pt" o:ole="">
                        <v:imagedata r:id="rId735" o:title=""/>
                      </v:shape>
                      <o:OLEObject Type="Embed" ProgID="Equation.DSMT4" ShapeID="_x0000_i1506" DrawAspect="Content" ObjectID="_1754997854" r:id="rId736"/>
                    </w:object>
                  </w:r>
                </w:p>
              </w:txbxContent>
            </v:textbox>
          </v:rect>
        </w:pict>
      </w:r>
      <w:r w:rsidRPr="00195DF2">
        <w:rPr>
          <w:noProof/>
          <w:color w:val="000000"/>
          <w:lang w:val="en-IN" w:eastAsia="en-IN" w:bidi="te-IN"/>
        </w:rPr>
        <w:pict>
          <v:shape id="AutoShape 514" o:spid="_x0000_s1090" type="#_x0000_t32" style="position:absolute;margin-left:199.25pt;margin-top:159.15pt;width:63pt;height:53.9pt;flip:x;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" strokeweight="1.25pt">
            <v:stroke endarrow="block"/>
          </v:shape>
        </w:pict>
      </w:r>
      <w:r w:rsidRPr="00195DF2">
        <w:rPr>
          <w:noProof/>
          <w:color w:val="000000"/>
          <w:lang w:val="en-IN" w:eastAsia="en-IN" w:bidi="te-IN"/>
        </w:rPr>
        <w:pict>
          <v:shape id="AutoShape 545" o:spid="_x0000_s1089" type="#_x0000_t32" style="position:absolute;margin-left:58.85pt;margin-top:117.65pt;width:334.85pt;height:0;z-index:251790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9VWIAIAAD4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" strokeweight="1.25pt"/>
        </w:pict>
      </w:r>
      <w:r w:rsidRPr="00195DF2">
        <w:rPr>
          <w:noProof/>
          <w:color w:val="000000"/>
          <w:lang w:val="en-IN" w:eastAsia="en-IN" w:bidi="te-IN"/>
        </w:rPr>
        <w:pict>
          <v:rect id="Rectangle 512" o:spid="_x0000_s1076" style="position:absolute;margin-left:211.5pt;margin-top:312pt;width:27.9pt;height:27.45pt;z-index:25175654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" filled="f" stroked="f">
            <v:textbox style="mso-fit-shape-to-text:t">
              <w:txbxContent>
                <w:p w:rsidR="00BB31B1" w:rsidRDefault="00BB31B1" w:rsidP="00D75133">
                  <w:r w:rsidRPr="001F61E2">
                    <w:rPr>
                      <w:position w:val="-10"/>
                    </w:rPr>
                    <w:object w:dxaOrig="260" w:dyaOrig="400">
                      <v:shape id="_x0000_i1507" type="#_x0000_t75" style="width:13.5pt;height:20.25pt" o:ole="">
                        <v:imagedata r:id="rId640" o:title=""/>
                      </v:shape>
                      <o:OLEObject Type="Embed" ProgID="Equation.DSMT4" ShapeID="_x0000_i1507" DrawAspect="Content" ObjectID="_1754997855" r:id="rId737"/>
                    </w:object>
                  </w:r>
                </w:p>
              </w:txbxContent>
            </v:textbox>
          </v:rect>
        </w:pict>
      </w:r>
      <w:r w:rsidRPr="00195DF2">
        <w:rPr>
          <w:noProof/>
          <w:color w:val="000000"/>
          <w:lang w:val="en-IN" w:eastAsia="en-IN" w:bidi="te-IN"/>
        </w:rPr>
        <w:pict>
          <v:rect id="Rectangle 511" o:spid="_x0000_s1077" style="position:absolute;margin-left:-17.7pt;margin-top:129.7pt;width:50.45pt;height:23.7pt;z-index:25175552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" filled="f" stroked="f">
            <v:textbox style="mso-fit-shape-to-text:t">
              <w:txbxContent>
                <w:p w:rsidR="00BB31B1" w:rsidRDefault="00BB31B1" w:rsidP="00543E5B">
                  <w:pPr>
                    <w:ind w:left="360"/>
                  </w:pPr>
                  <w:r w:rsidRPr="001F61E2">
                    <w:object w:dxaOrig="360" w:dyaOrig="320">
                      <v:shape id="_x0000_i1508" type="#_x0000_t75" style="width:18pt;height:16.5pt" o:ole="">
                        <v:imagedata r:id="rId644" o:title=""/>
                      </v:shape>
                      <o:OLEObject Type="Embed" ProgID="Equation.DSMT4" ShapeID="_x0000_i1508" DrawAspect="Content" ObjectID="_1754997856" r:id="rId738"/>
                    </w:object>
                  </w:r>
                </w:p>
              </w:txbxContent>
            </v:textbox>
          </v:rect>
        </w:pict>
      </w:r>
      <w:r w:rsidR="00543E5B" w:rsidRPr="00F2135A">
        <w:rPr>
          <w:b/>
          <w:noProof/>
          <w:lang w:val="en-IN" w:eastAsia="en-IN"/>
        </w:rPr>
        <w:drawing>
          <wp:inline distT="0" distB="0" distL="0" distR="0">
            <wp:extent cx="5486400" cy="4320662"/>
            <wp:effectExtent l="1905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739"/>
                    <a:srcRect/>
                    <a:stretch>
                      <a:fillRect/>
                    </a:stretch>
                  </pic:blipFill>
                  <pic:spPr bwMode="auto">
                    <a:xfrm>
                      <a:off x="0" y="0"/>
                      <a:ext cx="5486400" cy="4320662"/>
                    </a:xfrm>
                    <a:prstGeom prst="rect">
                      <a:avLst/>
                    </a:prstGeom>
                    <a:noFill/>
                    <a:ln w="9525">
                      <a:noFill/>
                      <a:miter lim="800000"/>
                      <a:headEnd/>
                      <a:tailEnd/>
                    </a:ln>
                  </pic:spPr>
                </pic:pic>
              </a:graphicData>
            </a:graphic>
          </wp:inline>
        </w:drawing>
      </w:r>
      <w:r w:rsidR="00D75133" w:rsidRPr="00F2135A">
        <w:rPr>
          <w:b/>
        </w:rPr>
        <w:t>Fig. 1</w:t>
      </w:r>
      <w:r w:rsidR="007C58B4" w:rsidRPr="00F2135A">
        <w:rPr>
          <w:b/>
        </w:rPr>
        <w:t>5</w:t>
      </w:r>
      <w:r w:rsidR="00D75133" w:rsidRPr="00F2135A">
        <w:t xml:space="preserve"> The variation of the pressure rise </w:t>
      </w:r>
      <w:r w:rsidR="00D75133" w:rsidRPr="00F2135A">
        <w:rPr>
          <w:position w:val="-10"/>
        </w:rPr>
        <w:object w:dxaOrig="360" w:dyaOrig="320">
          <v:shape id="_x0000_i1449" type="#_x0000_t75" style="width:18pt;height:16.5pt" o:ole="">
            <v:imagedata r:id="rId376" o:title=""/>
          </v:shape>
          <o:OLEObject Type="Embed" ProgID="Equation.DSMT4" ShapeID="_x0000_i1449" DrawAspect="Content" ObjectID="_1754997797" r:id="rId740"/>
        </w:object>
      </w:r>
      <w:r w:rsidR="00D75133" w:rsidRPr="00F2135A">
        <w:t xml:space="preserve"> with </w:t>
      </w:r>
      <w:r w:rsidR="00D75133" w:rsidRPr="00F2135A">
        <w:rPr>
          <w:position w:val="-10"/>
        </w:rPr>
        <w:object w:dxaOrig="260" w:dyaOrig="400">
          <v:shape id="_x0000_i1450" type="#_x0000_t75" style="width:13.5pt;height:20.25pt" o:ole="">
            <v:imagedata r:id="rId378" o:title=""/>
          </v:shape>
          <o:OLEObject Type="Embed" ProgID="Equation.DSMT4" ShapeID="_x0000_i1450" DrawAspect="Content" ObjectID="_1754997798" r:id="rId741"/>
        </w:object>
      </w:r>
      <w:r w:rsidR="00D75133" w:rsidRPr="00F2135A">
        <w:t xml:space="preserve"> for different values of </w:t>
      </w:r>
      <w:r w:rsidR="00D75133" w:rsidRPr="00F2135A">
        <w:rPr>
          <w:position w:val="-10"/>
        </w:rPr>
        <w:object w:dxaOrig="220" w:dyaOrig="320">
          <v:shape id="_x0000_i1451" type="#_x0000_t75" style="width:11.25pt;height:15.75pt" o:ole="">
            <v:imagedata r:id="rId486" o:title=""/>
          </v:shape>
          <o:OLEObject Type="Embed" ProgID="Equation.DSMT4" ShapeID="_x0000_i1451" DrawAspect="Content" ObjectID="_1754997799" r:id="rId742"/>
        </w:object>
      </w:r>
      <w:r w:rsidR="00D75133" w:rsidRPr="00F2135A">
        <w:t xml:space="preserve">with </w:t>
      </w:r>
      <w:r w:rsidR="00D75133" w:rsidRPr="00F2135A">
        <w:rPr>
          <w:position w:val="-10"/>
        </w:rPr>
        <w:object w:dxaOrig="560" w:dyaOrig="320">
          <v:shape id="_x0000_i1452" type="#_x0000_t75" style="width:27.75pt;height:15.75pt" o:ole="">
            <v:imagedata r:id="rId488" o:title=""/>
          </v:shape>
          <o:OLEObject Type="Embed" ProgID="Equation.DSMT4" ShapeID="_x0000_i1452" DrawAspect="Content" ObjectID="_1754997800" r:id="rId743"/>
        </w:object>
      </w:r>
      <w:r w:rsidR="00D75133" w:rsidRPr="00F2135A">
        <w:t>,</w:t>
      </w:r>
      <w:r w:rsidR="005856D4" w:rsidRPr="00F2135A">
        <w:rPr>
          <w:position w:val="-6"/>
        </w:rPr>
        <w:object w:dxaOrig="980" w:dyaOrig="279">
          <v:shape id="_x0000_i1453" type="#_x0000_t75" style="width:48.75pt;height:14.25pt" o:ole="">
            <v:imagedata r:id="rId542" o:title=""/>
          </v:shape>
          <o:OLEObject Type="Embed" ProgID="Equation.DSMT4" ShapeID="_x0000_i1453" DrawAspect="Content" ObjectID="_1754997801" r:id="rId744"/>
        </w:object>
      </w:r>
      <w:r w:rsidR="005856D4" w:rsidRPr="00F2135A">
        <w:t xml:space="preserve">, </w:t>
      </w:r>
      <w:r w:rsidR="00D75133" w:rsidRPr="00F2135A">
        <w:rPr>
          <w:position w:val="-6"/>
        </w:rPr>
        <w:object w:dxaOrig="760" w:dyaOrig="279">
          <v:shape id="_x0000_i1454" type="#_x0000_t75" style="width:38.25pt;height:14.25pt" o:ole="">
            <v:imagedata r:id="rId442" o:title=""/>
          </v:shape>
          <o:OLEObject Type="Embed" ProgID="Equation.DSMT4" ShapeID="_x0000_i1454" DrawAspect="Content" ObjectID="_1754997802" r:id="rId745"/>
        </w:object>
      </w:r>
      <w:r w:rsidR="00D75133" w:rsidRPr="00F2135A">
        <w:t xml:space="preserve"> ,</w:t>
      </w:r>
      <w:r w:rsidR="00F2325D" w:rsidRPr="00F2135A">
        <w:rPr>
          <w:position w:val="-6"/>
        </w:rPr>
        <w:object w:dxaOrig="900" w:dyaOrig="279">
          <v:shape id="_x0000_i1455" type="#_x0000_t75" style="width:45pt;height:14.25pt" o:ole="">
            <v:imagedata r:id="rId668" o:title=""/>
          </v:shape>
          <o:OLEObject Type="Embed" ProgID="Equation.DSMT4" ShapeID="_x0000_i1455" DrawAspect="Content" ObjectID="_1754997803" r:id="rId746"/>
        </w:object>
      </w:r>
      <w:r w:rsidR="00F2325D" w:rsidRPr="00F2135A">
        <w:t>,</w:t>
      </w:r>
      <w:r w:rsidR="007E24CF" w:rsidRPr="00F2135A">
        <w:rPr>
          <w:position w:val="-6"/>
        </w:rPr>
        <w:object w:dxaOrig="840" w:dyaOrig="279">
          <v:shape id="_x0000_i1456" type="#_x0000_t75" style="width:42pt;height:13.5pt" o:ole="">
            <v:imagedata r:id="rId558" o:title=""/>
          </v:shape>
          <o:OLEObject Type="Embed" ProgID="Equation.DSMT4" ShapeID="_x0000_i1456" DrawAspect="Content" ObjectID="_1754997804" r:id="rId747"/>
        </w:object>
      </w:r>
      <w:r w:rsidR="00D75133" w:rsidRPr="00F2135A">
        <w:t xml:space="preserve"> and </w:t>
      </w:r>
      <w:r w:rsidR="00D75133" w:rsidRPr="00F2135A">
        <w:rPr>
          <w:position w:val="-4"/>
        </w:rPr>
        <w:object w:dxaOrig="680" w:dyaOrig="260">
          <v:shape id="_x0000_i1457" type="#_x0000_t75" style="width:33.75pt;height:12.75pt" o:ole="">
            <v:imagedata r:id="rId748" o:title=""/>
          </v:shape>
          <o:OLEObject Type="Embed" ProgID="Equation.DSMT4" ShapeID="_x0000_i1457" DrawAspect="Content" ObjectID="_1754997805" r:id="rId749"/>
        </w:object>
      </w: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autoSpaceDE w:val="0"/>
        <w:autoSpaceDN w:val="0"/>
        <w:adjustRightInd w:val="0"/>
        <w:spacing w:line="360" w:lineRule="auto"/>
        <w:rPr>
          <w:color w:val="000000"/>
        </w:rPr>
      </w:pPr>
    </w:p>
    <w:p w:rsidR="00D75133" w:rsidRPr="00F2135A" w:rsidRDefault="00D75133" w:rsidP="00F2135A">
      <w:pPr>
        <w:spacing w:line="360" w:lineRule="auto"/>
      </w:pPr>
    </w:p>
    <w:p w:rsidR="00D75133" w:rsidRPr="00F2135A" w:rsidRDefault="00D75133" w:rsidP="00F2135A">
      <w:pPr>
        <w:spacing w:line="360" w:lineRule="auto"/>
      </w:pPr>
    </w:p>
    <w:p w:rsidR="00E92666" w:rsidRPr="00F2135A" w:rsidRDefault="00E92666" w:rsidP="00F2135A">
      <w:pPr>
        <w:spacing w:line="360" w:lineRule="auto"/>
      </w:pPr>
    </w:p>
    <w:p w:rsidR="00E92666" w:rsidRPr="00F2135A" w:rsidRDefault="00E92666" w:rsidP="00F2135A">
      <w:pPr>
        <w:spacing w:line="360" w:lineRule="auto"/>
      </w:pPr>
    </w:p>
    <w:p w:rsidR="00E92666" w:rsidRPr="00F2135A" w:rsidRDefault="00E92666" w:rsidP="00F2135A">
      <w:pPr>
        <w:spacing w:line="360" w:lineRule="auto"/>
      </w:pPr>
    </w:p>
    <w:p w:rsidR="00F15C67" w:rsidRPr="00F2135A" w:rsidRDefault="00F2135A" w:rsidP="00F2135A">
      <w:pPr>
        <w:spacing w:line="360" w:lineRule="auto"/>
        <w:jc w:val="center"/>
        <w:rPr>
          <w:b/>
        </w:rPr>
      </w:pPr>
      <w:r>
        <w:rPr>
          <w:b/>
        </w:rPr>
        <w:t>R</w:t>
      </w:r>
      <w:r w:rsidR="00EA481E" w:rsidRPr="00F2135A">
        <w:rPr>
          <w:b/>
        </w:rPr>
        <w:t>eferences</w:t>
      </w:r>
    </w:p>
    <w:p w:rsidR="001B2311" w:rsidRPr="00F2135A" w:rsidRDefault="001B2311" w:rsidP="00F2135A">
      <w:pPr>
        <w:spacing w:line="360" w:lineRule="auto"/>
        <w:jc w:val="both"/>
      </w:pPr>
      <w:r w:rsidRPr="00F2135A">
        <w:t xml:space="preserve">Abo-Eldahab, </w:t>
      </w:r>
      <w:r w:rsidR="00C41CFA" w:rsidRPr="00F2135A">
        <w:t xml:space="preserve">E. M., </w:t>
      </w:r>
      <w:r w:rsidRPr="00F2135A">
        <w:t>Barakat,</w:t>
      </w:r>
      <w:r w:rsidR="00C41CFA" w:rsidRPr="00F2135A">
        <w:t xml:space="preserve"> E. I.</w:t>
      </w:r>
      <w:r w:rsidRPr="00F2135A">
        <w:t xml:space="preserve"> and Nowar, </w:t>
      </w:r>
      <w:r w:rsidR="00C41CFA" w:rsidRPr="00F2135A">
        <w:t xml:space="preserve">K. I. </w:t>
      </w:r>
      <w:r w:rsidRPr="00F2135A">
        <w:t>Effects of Hall and ion-slip currents on peristaltic transport of a couple stress fluid, International Journal of Applied Mathematics and Physics, 2 (2) (2010), 145–157.</w:t>
      </w:r>
    </w:p>
    <w:p w:rsidR="001B2311" w:rsidRPr="00F2135A" w:rsidRDefault="001B2311" w:rsidP="00F2135A">
      <w:pPr>
        <w:spacing w:line="360" w:lineRule="auto"/>
        <w:jc w:val="both"/>
      </w:pPr>
    </w:p>
    <w:p w:rsidR="00C41CFA" w:rsidRPr="00F2135A" w:rsidRDefault="00C41CFA" w:rsidP="00F2135A">
      <w:pPr>
        <w:spacing w:line="360" w:lineRule="auto"/>
        <w:jc w:val="both"/>
      </w:pPr>
      <w:r w:rsidRPr="00F2135A">
        <w:t>Eldabe, N.T.M., Ahmed Y. Ghaly, A.Y., Sallam, S.N., Elagamy, K. and  Younis, Y.M. Hall effect on peristaltic flow of third order fluid in a porous medium with heat and mass transfer, Journal of Applied Mathematics and Physics, 2015, 3, 1138-1150.</w:t>
      </w:r>
    </w:p>
    <w:p w:rsidR="00C41CFA" w:rsidRPr="00F2135A" w:rsidRDefault="00C41CFA" w:rsidP="00F2135A">
      <w:pPr>
        <w:spacing w:line="360" w:lineRule="auto"/>
        <w:jc w:val="both"/>
      </w:pPr>
    </w:p>
    <w:p w:rsidR="00C41CFA" w:rsidRPr="00F2135A" w:rsidRDefault="00C41CFA" w:rsidP="00F2135A">
      <w:pPr>
        <w:spacing w:line="360" w:lineRule="auto"/>
        <w:jc w:val="both"/>
      </w:pPr>
      <w:r w:rsidRPr="00F2135A">
        <w:t>Eldabe, N.T., Elogail, M.A.,Elshaboury, S.M. and Hasan, A.A. Hall effects on the peristaltic transport of Williamson fluid through a porous medium with heat and mass transfer, Applied Mathematical Modeling, 40(1)(2016), 315-328.</w:t>
      </w:r>
    </w:p>
    <w:p w:rsidR="00C41CFA" w:rsidRPr="00F2135A" w:rsidRDefault="00C41CFA" w:rsidP="00F2135A">
      <w:pPr>
        <w:spacing w:line="360" w:lineRule="auto"/>
        <w:jc w:val="both"/>
      </w:pPr>
    </w:p>
    <w:p w:rsidR="001B2311" w:rsidRPr="00F2135A" w:rsidRDefault="001B2311" w:rsidP="00F2135A">
      <w:pPr>
        <w:spacing w:line="360" w:lineRule="auto"/>
        <w:jc w:val="both"/>
      </w:pPr>
      <w:r w:rsidRPr="00F2135A">
        <w:t>Elshahed, M. and Haroun, M. H. Peristaltic transport of Johnson-Segalman fluid under effect of a magnetic field, Math.Probl. Eng. 6(2005), 663 – 667.</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t xml:space="preserve">Gad, N.S. Effects of Hall current on peristaltic transport with compliant walls, Appl Math Comput. 235 (2014), 546–554. </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t xml:space="preserve">Hayat, T. Wang, Y., Siddiqui, A. M. and  Hutter K. </w:t>
      </w:r>
      <w:r w:rsidRPr="00F2135A">
        <w:rPr>
          <w:bCs/>
        </w:rPr>
        <w:t>Peristaltic motion of a Johnson-Segalman fluid in a planar channel,</w:t>
      </w:r>
      <w:r w:rsidRPr="00F2135A">
        <w:t xml:space="preserve"> Mathematical Problems in Engineering,  2003 </w:t>
      </w:r>
      <w:r w:rsidRPr="00F2135A">
        <w:rPr>
          <w:bCs/>
        </w:rPr>
        <w:t>(</w:t>
      </w:r>
      <w:r w:rsidRPr="00F2135A">
        <w:t>2003),no. 1, 1-23.</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t>Hayat, T., Ali, N. and Asghar, S. Hall effects on peristaltic flow of a Maxwell fluid in a porous medium, Physics Letters A, 363(5-6) (2007), 397–403.</w:t>
      </w:r>
    </w:p>
    <w:p w:rsidR="0000732B" w:rsidRPr="00F2135A" w:rsidRDefault="0000732B" w:rsidP="00F2135A">
      <w:pPr>
        <w:spacing w:line="360" w:lineRule="auto"/>
        <w:jc w:val="both"/>
      </w:pPr>
    </w:p>
    <w:p w:rsidR="001B2311" w:rsidRPr="00F2135A" w:rsidRDefault="001B2311" w:rsidP="00F2135A">
      <w:pPr>
        <w:spacing w:line="360" w:lineRule="auto"/>
        <w:jc w:val="both"/>
      </w:pPr>
      <w:r w:rsidRPr="00F2135A">
        <w:t>Johnson JR., M.W. and  Segalman, D.  A model for viscoelastic fluid behavior which allows nonaffine deformation, J. Non-Newtonian Fluid Mech. 2 (1977)</w:t>
      </w:r>
      <w:r w:rsidR="0000732B" w:rsidRPr="00F2135A">
        <w:t>,</w:t>
      </w:r>
      <w:r w:rsidRPr="00F2135A">
        <w:t xml:space="preserve"> 255–270.</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lastRenderedPageBreak/>
        <w:t>Kolkka, R.W., Malkus, D.S.,  Hansen, M.G.,  Ieriy, G.R., and   Worthing, A.R.  Spurt phenomenon of the Johnson–Segalman fluid and related models, J. Non-Newtonian Fluid Mech. 29 (1988)</w:t>
      </w:r>
      <w:r w:rsidR="0000732B" w:rsidRPr="00F2135A">
        <w:t>,</w:t>
      </w:r>
      <w:r w:rsidRPr="00F2135A">
        <w:t xml:space="preserve"> 303–335.</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t>Malkus, D.S., Nohel, J.A., and Plohr, B.J. Dynamics of shear flows of non-Newtonian fluids, J. Comput. Phys. 87 (1990)</w:t>
      </w:r>
      <w:r w:rsidR="0000732B" w:rsidRPr="00F2135A">
        <w:t>,</w:t>
      </w:r>
      <w:r w:rsidRPr="00F2135A">
        <w:t xml:space="preserve"> 464–497.</w:t>
      </w:r>
    </w:p>
    <w:p w:rsidR="001B2311" w:rsidRPr="00F2135A" w:rsidRDefault="001B2311" w:rsidP="00F2135A">
      <w:pPr>
        <w:spacing w:line="360" w:lineRule="auto"/>
        <w:jc w:val="both"/>
      </w:pPr>
    </w:p>
    <w:p w:rsidR="001B2311" w:rsidRPr="00F2135A" w:rsidRDefault="001B2311" w:rsidP="00F2135A">
      <w:pPr>
        <w:spacing w:line="360" w:lineRule="auto"/>
        <w:jc w:val="both"/>
      </w:pPr>
      <w:r w:rsidRPr="00F2135A">
        <w:t>Mcleish, T.C.B., and Ball, R.C. A molecular approach to the spurt effect in polymer melt flow, J. Polym. Sci. (B) 24 (1986) 1735–1745.</w:t>
      </w:r>
    </w:p>
    <w:p w:rsidR="001B2311" w:rsidRPr="00F2135A" w:rsidRDefault="001B2311" w:rsidP="00F2135A">
      <w:pPr>
        <w:spacing w:line="360" w:lineRule="auto"/>
        <w:jc w:val="both"/>
      </w:pPr>
    </w:p>
    <w:p w:rsidR="00A63B75" w:rsidRPr="00F2135A" w:rsidRDefault="00A63B75" w:rsidP="00F2135A">
      <w:pPr>
        <w:pStyle w:val="Default"/>
        <w:spacing w:line="360" w:lineRule="auto"/>
        <w:jc w:val="both"/>
        <w:rPr>
          <w:rFonts w:ascii="Times New Roman" w:hAnsi="Times New Roman" w:cs="Times New Roman"/>
          <w:b/>
          <w:u w:val="single"/>
        </w:rPr>
      </w:pPr>
      <w:r w:rsidRPr="00F2135A">
        <w:rPr>
          <w:rFonts w:ascii="Times New Roman" w:hAnsi="Times New Roman" w:cs="Times New Roman"/>
        </w:rPr>
        <w:t>Ranjitha</w:t>
      </w:r>
      <w:r w:rsidR="0070567A" w:rsidRPr="00F2135A">
        <w:rPr>
          <w:rFonts w:ascii="Times New Roman" w:hAnsi="Times New Roman" w:cs="Times New Roman"/>
        </w:rPr>
        <w:t xml:space="preserve">, B. </w:t>
      </w:r>
      <w:r w:rsidRPr="00F2135A">
        <w:rPr>
          <w:rFonts w:ascii="Times New Roman" w:hAnsi="Times New Roman" w:cs="Times New Roman"/>
        </w:rPr>
        <w:t xml:space="preserve">and Subba Reddy, </w:t>
      </w:r>
      <w:r w:rsidR="0070567A" w:rsidRPr="00F2135A">
        <w:rPr>
          <w:rFonts w:ascii="Times New Roman" w:hAnsi="Times New Roman" w:cs="Times New Roman"/>
        </w:rPr>
        <w:t xml:space="preserve">M. V. </w:t>
      </w:r>
      <w:r w:rsidRPr="00F2135A">
        <w:rPr>
          <w:rFonts w:ascii="Times New Roman" w:hAnsi="Times New Roman" w:cs="Times New Roman"/>
        </w:rPr>
        <w:t>Radiation Effects on the Peristaltic flow of a Williamson fluid through a porous medium in a planar channel, JUSPS-B Vol. 30(12)</w:t>
      </w:r>
      <w:r w:rsidR="0070567A" w:rsidRPr="00F2135A">
        <w:rPr>
          <w:rFonts w:ascii="Times New Roman" w:hAnsi="Times New Roman" w:cs="Times New Roman"/>
        </w:rPr>
        <w:t>(2018)</w:t>
      </w:r>
      <w:r w:rsidRPr="00F2135A">
        <w:rPr>
          <w:rFonts w:ascii="Times New Roman" w:hAnsi="Times New Roman" w:cs="Times New Roman"/>
        </w:rPr>
        <w:t xml:space="preserve">,121-132. </w:t>
      </w:r>
    </w:p>
    <w:p w:rsidR="00A63B75" w:rsidRPr="00F2135A" w:rsidRDefault="00A63B75" w:rsidP="00F2135A">
      <w:pPr>
        <w:spacing w:line="360" w:lineRule="auto"/>
        <w:jc w:val="both"/>
      </w:pPr>
    </w:p>
    <w:p w:rsidR="001B2311" w:rsidRPr="00F2135A" w:rsidRDefault="001B2311" w:rsidP="00F2135A">
      <w:pPr>
        <w:spacing w:line="360" w:lineRule="auto"/>
        <w:jc w:val="both"/>
      </w:pPr>
      <w:r w:rsidRPr="00F2135A">
        <w:t xml:space="preserve">Rao, I. J.  and Rajagopal, K. R.  </w:t>
      </w:r>
      <w:r w:rsidRPr="00F2135A">
        <w:rPr>
          <w:iCs/>
        </w:rPr>
        <w:t>Some simple flows of a Johnson-Segalman fluid</w:t>
      </w:r>
      <w:r w:rsidRPr="00F2135A">
        <w:t xml:space="preserve">, Acta Mech. </w:t>
      </w:r>
      <w:r w:rsidRPr="00F2135A">
        <w:rPr>
          <w:bCs/>
        </w:rPr>
        <w:t>132</w:t>
      </w:r>
      <w:r w:rsidR="0000732B" w:rsidRPr="00F2135A">
        <w:rPr>
          <w:bCs/>
        </w:rPr>
        <w:t>(1-4)</w:t>
      </w:r>
      <w:r w:rsidRPr="00F2135A">
        <w:t>(1999), , 209–219.</w:t>
      </w:r>
    </w:p>
    <w:p w:rsidR="00A63B75" w:rsidRPr="00F2135A" w:rsidRDefault="00A63B75" w:rsidP="00F2135A">
      <w:pPr>
        <w:autoSpaceDE w:val="0"/>
        <w:autoSpaceDN w:val="0"/>
        <w:adjustRightInd w:val="0"/>
        <w:spacing w:line="360" w:lineRule="auto"/>
        <w:jc w:val="both"/>
      </w:pPr>
      <w:r w:rsidRPr="00F2135A">
        <w:t>Subba Narasimhudu, K. “Effects of hall on peristaltic flows of conducting fluids ”, Ph D., Thesis, Rayalaseema University, (2017).</w:t>
      </w:r>
    </w:p>
    <w:p w:rsidR="00A63B75" w:rsidRPr="00F2135A" w:rsidRDefault="00A63B75" w:rsidP="00F2135A">
      <w:pPr>
        <w:spacing w:line="360" w:lineRule="auto"/>
        <w:jc w:val="both"/>
      </w:pPr>
    </w:p>
    <w:p w:rsidR="001B2311" w:rsidRPr="00F2135A" w:rsidRDefault="001B2311" w:rsidP="00F2135A">
      <w:pPr>
        <w:spacing w:line="360" w:lineRule="auto"/>
        <w:jc w:val="both"/>
      </w:pPr>
    </w:p>
    <w:p w:rsidR="001B2311" w:rsidRPr="00F2135A" w:rsidRDefault="001B2311" w:rsidP="00F2135A">
      <w:pPr>
        <w:spacing w:line="360" w:lineRule="auto"/>
        <w:jc w:val="both"/>
      </w:pPr>
    </w:p>
    <w:p w:rsidR="001B2311" w:rsidRPr="00F2135A" w:rsidRDefault="001B2311" w:rsidP="00F2135A">
      <w:pPr>
        <w:spacing w:line="360" w:lineRule="auto"/>
        <w:jc w:val="both"/>
      </w:pPr>
      <w:bookmarkStart w:id="0" w:name="_GoBack"/>
      <w:bookmarkEnd w:id="0"/>
    </w:p>
    <w:sectPr w:rsidR="001B2311" w:rsidRPr="00F2135A" w:rsidSect="00243A14">
      <w:footerReference w:type="even" r:id="rId750"/>
      <w:footerReference w:type="default" r:id="rId751"/>
      <w:pgSz w:w="12240" w:h="15840"/>
      <w:pgMar w:top="1440" w:right="1440" w:bottom="1440" w:left="216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D6DCB" w:rsidRDefault="00ED6DCB">
      <w:r>
        <w:separator/>
      </w:r>
    </w:p>
  </w:endnote>
  <w:endnote w:type="continuationSeparator" w:id="1">
    <w:p w:rsidR="00ED6DCB" w:rsidRDefault="00ED6DCB">
      <w:r>
        <w:continuationSeparator/>
      </w:r>
    </w:p>
  </w:endnote>
</w:endnotes>
</file>

<file path=word/fontTable.xml><?xml version="1.0" encoding="utf-8"?>
<w:fonts xmlns:r="http://schemas.openxmlformats.org/officeDocument/2006/relationships" xmlns:w="http://schemas.openxmlformats.org/wordprocessingml/2006/main">
  <w:font w:name="Sylfaen">
    <w:panose1 w:val="010A0502050306030303"/>
    <w:charset w:val="00"/>
    <w:family w:val="roman"/>
    <w:notTrueType/>
    <w:pitch w:val="variable"/>
    <w:sig w:usb0="00C00283" w:usb1="00000000" w:usb2="00000000" w:usb3="00000000" w:csb0="0000000D"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Gautami">
    <w:panose1 w:val="020B0502040204020203"/>
    <w:charset w:val="00"/>
    <w:family w:val="swiss"/>
    <w:pitch w:val="variable"/>
    <w:sig w:usb0="002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31B1" w:rsidRDefault="00195DF2" w:rsidP="00361D25">
    <w:pPr>
      <w:pStyle w:val="Footer"/>
      <w:framePr w:wrap="around" w:vAnchor="text" w:hAnchor="margin" w:xAlign="center" w:y="1"/>
      <w:rPr>
        <w:rStyle w:val="PageNumber"/>
      </w:rPr>
    </w:pPr>
    <w:r>
      <w:rPr>
        <w:rStyle w:val="PageNumber"/>
      </w:rPr>
      <w:fldChar w:fldCharType="begin"/>
    </w:r>
    <w:r w:rsidR="00BB31B1">
      <w:rPr>
        <w:rStyle w:val="PageNumber"/>
      </w:rPr>
      <w:instrText xml:space="preserve">PAGE  </w:instrText>
    </w:r>
    <w:r>
      <w:rPr>
        <w:rStyle w:val="PageNumber"/>
      </w:rPr>
      <w:fldChar w:fldCharType="end"/>
    </w:r>
  </w:p>
  <w:p w:rsidR="00BB31B1" w:rsidRDefault="00BB31B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31B1" w:rsidRDefault="00195DF2" w:rsidP="00361D25">
    <w:pPr>
      <w:pStyle w:val="Footer"/>
      <w:framePr w:wrap="around" w:vAnchor="text" w:hAnchor="margin" w:xAlign="center" w:y="1"/>
      <w:rPr>
        <w:rStyle w:val="PageNumber"/>
      </w:rPr>
    </w:pPr>
    <w:r>
      <w:rPr>
        <w:rStyle w:val="PageNumber"/>
      </w:rPr>
      <w:fldChar w:fldCharType="begin"/>
    </w:r>
    <w:r w:rsidR="00BB31B1">
      <w:rPr>
        <w:rStyle w:val="PageNumber"/>
      </w:rPr>
      <w:instrText xml:space="preserve">PAGE  </w:instrText>
    </w:r>
    <w:r>
      <w:rPr>
        <w:rStyle w:val="PageNumber"/>
      </w:rPr>
      <w:fldChar w:fldCharType="separate"/>
    </w:r>
    <w:r w:rsidR="005257D2">
      <w:rPr>
        <w:rStyle w:val="PageNumber"/>
        <w:noProof/>
      </w:rPr>
      <w:t>1</w:t>
    </w:r>
    <w:r>
      <w:rPr>
        <w:rStyle w:val="PageNumber"/>
      </w:rPr>
      <w:fldChar w:fldCharType="end"/>
    </w:r>
  </w:p>
  <w:p w:rsidR="00BB31B1" w:rsidRDefault="00BB31B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D6DCB" w:rsidRDefault="00ED6DCB">
      <w:r>
        <w:separator/>
      </w:r>
    </w:p>
  </w:footnote>
  <w:footnote w:type="continuationSeparator" w:id="1">
    <w:p w:rsidR="00ED6DCB" w:rsidRDefault="00ED6DC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61pt;height:441.75pt;visibility:visible;mso-wrap-style:square" o:bullet="t">
        <v:imagedata r:id="rId1" o:title=""/>
      </v:shape>
    </w:pict>
  </w:numPicBullet>
  <w:abstractNum w:abstractNumId="0">
    <w:nsid w:val="00000006"/>
    <w:multiLevelType w:val="multilevel"/>
    <w:tmpl w:val="95B48926"/>
    <w:name w:val="WW8Num7"/>
    <w:lvl w:ilvl="0">
      <w:start w:val="1"/>
      <w:numFmt w:val="decimal"/>
      <w:lvlText w:val="%1."/>
      <w:lvlJc w:val="left"/>
      <w:pPr>
        <w:tabs>
          <w:tab w:val="num" w:pos="720"/>
        </w:tabs>
        <w:ind w:left="720" w:hanging="360"/>
      </w:pPr>
      <w:rPr>
        <w:rFonts w:ascii="Sylfaen" w:hAnsi="Sylfaen" w:hint="default"/>
        <w:b w:val="0"/>
        <w:sz w:val="22"/>
        <w:szCs w:val="22"/>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6CCF0D3A"/>
    <w:multiLevelType w:val="hybridMultilevel"/>
    <w:tmpl w:val="2A80BBEC"/>
    <w:lvl w:ilvl="0" w:tplc="E29C2AEA">
      <w:start w:val="1"/>
      <w:numFmt w:val="bullet"/>
      <w:lvlText w:val=""/>
      <w:lvlPicBulletId w:val="0"/>
      <w:lvlJc w:val="left"/>
      <w:pPr>
        <w:tabs>
          <w:tab w:val="num" w:pos="720"/>
        </w:tabs>
        <w:ind w:left="720" w:hanging="360"/>
      </w:pPr>
      <w:rPr>
        <w:rFonts w:ascii="Symbol" w:hAnsi="Symbol" w:hint="default"/>
      </w:rPr>
    </w:lvl>
    <w:lvl w:ilvl="1" w:tplc="A6EC2394" w:tentative="1">
      <w:start w:val="1"/>
      <w:numFmt w:val="bullet"/>
      <w:lvlText w:val=""/>
      <w:lvlJc w:val="left"/>
      <w:pPr>
        <w:tabs>
          <w:tab w:val="num" w:pos="1440"/>
        </w:tabs>
        <w:ind w:left="1440" w:hanging="360"/>
      </w:pPr>
      <w:rPr>
        <w:rFonts w:ascii="Symbol" w:hAnsi="Symbol" w:hint="default"/>
      </w:rPr>
    </w:lvl>
    <w:lvl w:ilvl="2" w:tplc="53509134" w:tentative="1">
      <w:start w:val="1"/>
      <w:numFmt w:val="bullet"/>
      <w:lvlText w:val=""/>
      <w:lvlJc w:val="left"/>
      <w:pPr>
        <w:tabs>
          <w:tab w:val="num" w:pos="2160"/>
        </w:tabs>
        <w:ind w:left="2160" w:hanging="360"/>
      </w:pPr>
      <w:rPr>
        <w:rFonts w:ascii="Symbol" w:hAnsi="Symbol" w:hint="default"/>
      </w:rPr>
    </w:lvl>
    <w:lvl w:ilvl="3" w:tplc="EC04D4DA" w:tentative="1">
      <w:start w:val="1"/>
      <w:numFmt w:val="bullet"/>
      <w:lvlText w:val=""/>
      <w:lvlJc w:val="left"/>
      <w:pPr>
        <w:tabs>
          <w:tab w:val="num" w:pos="2880"/>
        </w:tabs>
        <w:ind w:left="2880" w:hanging="360"/>
      </w:pPr>
      <w:rPr>
        <w:rFonts w:ascii="Symbol" w:hAnsi="Symbol" w:hint="default"/>
      </w:rPr>
    </w:lvl>
    <w:lvl w:ilvl="4" w:tplc="6E64913E" w:tentative="1">
      <w:start w:val="1"/>
      <w:numFmt w:val="bullet"/>
      <w:lvlText w:val=""/>
      <w:lvlJc w:val="left"/>
      <w:pPr>
        <w:tabs>
          <w:tab w:val="num" w:pos="3600"/>
        </w:tabs>
        <w:ind w:left="3600" w:hanging="360"/>
      </w:pPr>
      <w:rPr>
        <w:rFonts w:ascii="Symbol" w:hAnsi="Symbol" w:hint="default"/>
      </w:rPr>
    </w:lvl>
    <w:lvl w:ilvl="5" w:tplc="9FDE7494" w:tentative="1">
      <w:start w:val="1"/>
      <w:numFmt w:val="bullet"/>
      <w:lvlText w:val=""/>
      <w:lvlJc w:val="left"/>
      <w:pPr>
        <w:tabs>
          <w:tab w:val="num" w:pos="4320"/>
        </w:tabs>
        <w:ind w:left="4320" w:hanging="360"/>
      </w:pPr>
      <w:rPr>
        <w:rFonts w:ascii="Symbol" w:hAnsi="Symbol" w:hint="default"/>
      </w:rPr>
    </w:lvl>
    <w:lvl w:ilvl="6" w:tplc="CCE6350A" w:tentative="1">
      <w:start w:val="1"/>
      <w:numFmt w:val="bullet"/>
      <w:lvlText w:val=""/>
      <w:lvlJc w:val="left"/>
      <w:pPr>
        <w:tabs>
          <w:tab w:val="num" w:pos="5040"/>
        </w:tabs>
        <w:ind w:left="5040" w:hanging="360"/>
      </w:pPr>
      <w:rPr>
        <w:rFonts w:ascii="Symbol" w:hAnsi="Symbol" w:hint="default"/>
      </w:rPr>
    </w:lvl>
    <w:lvl w:ilvl="7" w:tplc="344EF468" w:tentative="1">
      <w:start w:val="1"/>
      <w:numFmt w:val="bullet"/>
      <w:lvlText w:val=""/>
      <w:lvlJc w:val="left"/>
      <w:pPr>
        <w:tabs>
          <w:tab w:val="num" w:pos="5760"/>
        </w:tabs>
        <w:ind w:left="5760" w:hanging="360"/>
      </w:pPr>
      <w:rPr>
        <w:rFonts w:ascii="Symbol" w:hAnsi="Symbol" w:hint="default"/>
      </w:rPr>
    </w:lvl>
    <w:lvl w:ilvl="8" w:tplc="D76A88EA" w:tentative="1">
      <w:start w:val="1"/>
      <w:numFmt w:val="bullet"/>
      <w:lvlText w:val=""/>
      <w:lvlJc w:val="left"/>
      <w:pPr>
        <w:tabs>
          <w:tab w:val="num" w:pos="6480"/>
        </w:tabs>
        <w:ind w:left="6480" w:hanging="360"/>
      </w:pPr>
      <w:rPr>
        <w:rFonts w:ascii="Symbol" w:hAnsi="Symbol"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517EDF"/>
    <w:rsid w:val="0000732B"/>
    <w:rsid w:val="000074FB"/>
    <w:rsid w:val="00010549"/>
    <w:rsid w:val="00017177"/>
    <w:rsid w:val="00021A23"/>
    <w:rsid w:val="000340E4"/>
    <w:rsid w:val="00042341"/>
    <w:rsid w:val="000447CE"/>
    <w:rsid w:val="00051156"/>
    <w:rsid w:val="00052914"/>
    <w:rsid w:val="00053D7A"/>
    <w:rsid w:val="0006420E"/>
    <w:rsid w:val="00076EC8"/>
    <w:rsid w:val="00080DA3"/>
    <w:rsid w:val="000852B1"/>
    <w:rsid w:val="00086C80"/>
    <w:rsid w:val="000953E4"/>
    <w:rsid w:val="000A2039"/>
    <w:rsid w:val="000B0E39"/>
    <w:rsid w:val="000B2147"/>
    <w:rsid w:val="000B77C1"/>
    <w:rsid w:val="000C0D4C"/>
    <w:rsid w:val="000C2F47"/>
    <w:rsid w:val="000C4EEF"/>
    <w:rsid w:val="000D2F14"/>
    <w:rsid w:val="000D7D29"/>
    <w:rsid w:val="000E4F94"/>
    <w:rsid w:val="000F0F11"/>
    <w:rsid w:val="00103B85"/>
    <w:rsid w:val="00107A40"/>
    <w:rsid w:val="00122A4C"/>
    <w:rsid w:val="00126066"/>
    <w:rsid w:val="001348C3"/>
    <w:rsid w:val="00140FE2"/>
    <w:rsid w:val="0014178C"/>
    <w:rsid w:val="00141FED"/>
    <w:rsid w:val="00142F56"/>
    <w:rsid w:val="001432D4"/>
    <w:rsid w:val="001445CA"/>
    <w:rsid w:val="00165ECE"/>
    <w:rsid w:val="00172010"/>
    <w:rsid w:val="00190133"/>
    <w:rsid w:val="00190BFE"/>
    <w:rsid w:val="00195DF2"/>
    <w:rsid w:val="001A649E"/>
    <w:rsid w:val="001A6E1A"/>
    <w:rsid w:val="001A7DEB"/>
    <w:rsid w:val="001B2311"/>
    <w:rsid w:val="001B4CA8"/>
    <w:rsid w:val="001D795C"/>
    <w:rsid w:val="001E14A6"/>
    <w:rsid w:val="00201888"/>
    <w:rsid w:val="0022331D"/>
    <w:rsid w:val="0023450A"/>
    <w:rsid w:val="00243A14"/>
    <w:rsid w:val="00251956"/>
    <w:rsid w:val="0025294D"/>
    <w:rsid w:val="00266552"/>
    <w:rsid w:val="002746BC"/>
    <w:rsid w:val="0027558B"/>
    <w:rsid w:val="00277ACB"/>
    <w:rsid w:val="00284FA1"/>
    <w:rsid w:val="00292FD7"/>
    <w:rsid w:val="002A143C"/>
    <w:rsid w:val="002A7A4A"/>
    <w:rsid w:val="002D4A7D"/>
    <w:rsid w:val="002D4D0A"/>
    <w:rsid w:val="002E001A"/>
    <w:rsid w:val="003015B1"/>
    <w:rsid w:val="00303307"/>
    <w:rsid w:val="00304B3C"/>
    <w:rsid w:val="00305FC3"/>
    <w:rsid w:val="00306B55"/>
    <w:rsid w:val="00306FF5"/>
    <w:rsid w:val="0031537B"/>
    <w:rsid w:val="00315BAF"/>
    <w:rsid w:val="0032565D"/>
    <w:rsid w:val="00327BAE"/>
    <w:rsid w:val="00330EAE"/>
    <w:rsid w:val="003373FB"/>
    <w:rsid w:val="00343A34"/>
    <w:rsid w:val="0034706C"/>
    <w:rsid w:val="00354296"/>
    <w:rsid w:val="00360E18"/>
    <w:rsid w:val="00361D25"/>
    <w:rsid w:val="0036281A"/>
    <w:rsid w:val="00363FCD"/>
    <w:rsid w:val="00370FA6"/>
    <w:rsid w:val="00373150"/>
    <w:rsid w:val="00374601"/>
    <w:rsid w:val="00374CEB"/>
    <w:rsid w:val="0037603B"/>
    <w:rsid w:val="00377724"/>
    <w:rsid w:val="00390449"/>
    <w:rsid w:val="003B0E5D"/>
    <w:rsid w:val="003C12B3"/>
    <w:rsid w:val="003C2494"/>
    <w:rsid w:val="003C329C"/>
    <w:rsid w:val="003C4FFD"/>
    <w:rsid w:val="003D68B8"/>
    <w:rsid w:val="003E25F9"/>
    <w:rsid w:val="003F270A"/>
    <w:rsid w:val="00406AAC"/>
    <w:rsid w:val="00414A1F"/>
    <w:rsid w:val="004219D0"/>
    <w:rsid w:val="00421DA1"/>
    <w:rsid w:val="00433AA3"/>
    <w:rsid w:val="00440111"/>
    <w:rsid w:val="00447811"/>
    <w:rsid w:val="00447F3E"/>
    <w:rsid w:val="00453D3B"/>
    <w:rsid w:val="004557E9"/>
    <w:rsid w:val="0045595E"/>
    <w:rsid w:val="00473F7C"/>
    <w:rsid w:val="00475AA6"/>
    <w:rsid w:val="00476F93"/>
    <w:rsid w:val="00477A45"/>
    <w:rsid w:val="00481025"/>
    <w:rsid w:val="0049430D"/>
    <w:rsid w:val="004977A5"/>
    <w:rsid w:val="004A11C8"/>
    <w:rsid w:val="004B428A"/>
    <w:rsid w:val="004B449E"/>
    <w:rsid w:val="004B58FB"/>
    <w:rsid w:val="004C28E3"/>
    <w:rsid w:val="004C76D2"/>
    <w:rsid w:val="004D6327"/>
    <w:rsid w:val="004F592A"/>
    <w:rsid w:val="005066A0"/>
    <w:rsid w:val="0051159B"/>
    <w:rsid w:val="00514F7F"/>
    <w:rsid w:val="00515DC9"/>
    <w:rsid w:val="00517EDF"/>
    <w:rsid w:val="0052379B"/>
    <w:rsid w:val="005257D2"/>
    <w:rsid w:val="00530100"/>
    <w:rsid w:val="00532A5B"/>
    <w:rsid w:val="00534A14"/>
    <w:rsid w:val="00542856"/>
    <w:rsid w:val="00543E5B"/>
    <w:rsid w:val="005475AD"/>
    <w:rsid w:val="00554366"/>
    <w:rsid w:val="005574EF"/>
    <w:rsid w:val="00561441"/>
    <w:rsid w:val="005714D0"/>
    <w:rsid w:val="005759D0"/>
    <w:rsid w:val="005772F1"/>
    <w:rsid w:val="00582194"/>
    <w:rsid w:val="005856D4"/>
    <w:rsid w:val="0059278A"/>
    <w:rsid w:val="005A00CE"/>
    <w:rsid w:val="005A14FA"/>
    <w:rsid w:val="005B1C7D"/>
    <w:rsid w:val="005B4CC3"/>
    <w:rsid w:val="005B7997"/>
    <w:rsid w:val="005D021D"/>
    <w:rsid w:val="005E166D"/>
    <w:rsid w:val="005E2671"/>
    <w:rsid w:val="005E4362"/>
    <w:rsid w:val="006011CB"/>
    <w:rsid w:val="00602A9E"/>
    <w:rsid w:val="00610774"/>
    <w:rsid w:val="00614CAB"/>
    <w:rsid w:val="00623139"/>
    <w:rsid w:val="00631C41"/>
    <w:rsid w:val="006458F9"/>
    <w:rsid w:val="00667F91"/>
    <w:rsid w:val="00670E83"/>
    <w:rsid w:val="006822F0"/>
    <w:rsid w:val="006949DB"/>
    <w:rsid w:val="00695360"/>
    <w:rsid w:val="00697D44"/>
    <w:rsid w:val="006A01DB"/>
    <w:rsid w:val="006A147B"/>
    <w:rsid w:val="006B117D"/>
    <w:rsid w:val="006D44B6"/>
    <w:rsid w:val="006E1437"/>
    <w:rsid w:val="006F30C1"/>
    <w:rsid w:val="006F496F"/>
    <w:rsid w:val="006F7ADA"/>
    <w:rsid w:val="00701E1C"/>
    <w:rsid w:val="00702ABE"/>
    <w:rsid w:val="00703F95"/>
    <w:rsid w:val="00705261"/>
    <w:rsid w:val="0070567A"/>
    <w:rsid w:val="007161D4"/>
    <w:rsid w:val="00722573"/>
    <w:rsid w:val="00724F46"/>
    <w:rsid w:val="007251F5"/>
    <w:rsid w:val="00733C8B"/>
    <w:rsid w:val="0073738E"/>
    <w:rsid w:val="00737ECC"/>
    <w:rsid w:val="007429D4"/>
    <w:rsid w:val="00756490"/>
    <w:rsid w:val="00770C27"/>
    <w:rsid w:val="00771DB4"/>
    <w:rsid w:val="007748A4"/>
    <w:rsid w:val="00787A64"/>
    <w:rsid w:val="007A2820"/>
    <w:rsid w:val="007C1D42"/>
    <w:rsid w:val="007C58B4"/>
    <w:rsid w:val="007E05F0"/>
    <w:rsid w:val="007E24CF"/>
    <w:rsid w:val="007E25B8"/>
    <w:rsid w:val="007E41E5"/>
    <w:rsid w:val="0082030D"/>
    <w:rsid w:val="00820928"/>
    <w:rsid w:val="00824F8D"/>
    <w:rsid w:val="008265AE"/>
    <w:rsid w:val="008378EA"/>
    <w:rsid w:val="00845545"/>
    <w:rsid w:val="00863123"/>
    <w:rsid w:val="008643DF"/>
    <w:rsid w:val="008649AC"/>
    <w:rsid w:val="00866C6E"/>
    <w:rsid w:val="00867195"/>
    <w:rsid w:val="00871B0B"/>
    <w:rsid w:val="0087790A"/>
    <w:rsid w:val="00880B9F"/>
    <w:rsid w:val="0088512D"/>
    <w:rsid w:val="008855E0"/>
    <w:rsid w:val="0088661E"/>
    <w:rsid w:val="00893540"/>
    <w:rsid w:val="008A2DCA"/>
    <w:rsid w:val="008B3C60"/>
    <w:rsid w:val="008C53BC"/>
    <w:rsid w:val="008E1A72"/>
    <w:rsid w:val="008E1F02"/>
    <w:rsid w:val="008E48AD"/>
    <w:rsid w:val="008E6B69"/>
    <w:rsid w:val="008E7CFE"/>
    <w:rsid w:val="008E7E25"/>
    <w:rsid w:val="008F039A"/>
    <w:rsid w:val="008F275B"/>
    <w:rsid w:val="008F3330"/>
    <w:rsid w:val="00900872"/>
    <w:rsid w:val="0092196F"/>
    <w:rsid w:val="00931BFD"/>
    <w:rsid w:val="00932C26"/>
    <w:rsid w:val="0093709B"/>
    <w:rsid w:val="00937A41"/>
    <w:rsid w:val="00940C9C"/>
    <w:rsid w:val="0094144A"/>
    <w:rsid w:val="00943420"/>
    <w:rsid w:val="0094540E"/>
    <w:rsid w:val="0095417F"/>
    <w:rsid w:val="00960BF1"/>
    <w:rsid w:val="00975FEE"/>
    <w:rsid w:val="00983D5F"/>
    <w:rsid w:val="00984204"/>
    <w:rsid w:val="00995E4B"/>
    <w:rsid w:val="009A2D86"/>
    <w:rsid w:val="009A652E"/>
    <w:rsid w:val="009A7198"/>
    <w:rsid w:val="009B7A67"/>
    <w:rsid w:val="009C0487"/>
    <w:rsid w:val="009C46D5"/>
    <w:rsid w:val="009C6A01"/>
    <w:rsid w:val="009D456F"/>
    <w:rsid w:val="009E0B67"/>
    <w:rsid w:val="009E12CF"/>
    <w:rsid w:val="009E258A"/>
    <w:rsid w:val="009E352F"/>
    <w:rsid w:val="009E5D17"/>
    <w:rsid w:val="009F50D7"/>
    <w:rsid w:val="009F60D4"/>
    <w:rsid w:val="00A04F6A"/>
    <w:rsid w:val="00A22A3D"/>
    <w:rsid w:val="00A24392"/>
    <w:rsid w:val="00A26FAD"/>
    <w:rsid w:val="00A33C04"/>
    <w:rsid w:val="00A37C43"/>
    <w:rsid w:val="00A45B18"/>
    <w:rsid w:val="00A46808"/>
    <w:rsid w:val="00A47A5C"/>
    <w:rsid w:val="00A52895"/>
    <w:rsid w:val="00A5453C"/>
    <w:rsid w:val="00A6050B"/>
    <w:rsid w:val="00A63B75"/>
    <w:rsid w:val="00A673C0"/>
    <w:rsid w:val="00A763DB"/>
    <w:rsid w:val="00A771DB"/>
    <w:rsid w:val="00A775DB"/>
    <w:rsid w:val="00AA3561"/>
    <w:rsid w:val="00AA71F4"/>
    <w:rsid w:val="00AB19CF"/>
    <w:rsid w:val="00AB25C4"/>
    <w:rsid w:val="00AB5736"/>
    <w:rsid w:val="00AB7CDD"/>
    <w:rsid w:val="00AC14AB"/>
    <w:rsid w:val="00AD4FCA"/>
    <w:rsid w:val="00AF0143"/>
    <w:rsid w:val="00B07A81"/>
    <w:rsid w:val="00B10846"/>
    <w:rsid w:val="00B2466C"/>
    <w:rsid w:val="00B432AB"/>
    <w:rsid w:val="00B5127D"/>
    <w:rsid w:val="00B57B65"/>
    <w:rsid w:val="00B722AD"/>
    <w:rsid w:val="00B84900"/>
    <w:rsid w:val="00BA53A5"/>
    <w:rsid w:val="00BB31B1"/>
    <w:rsid w:val="00BC0CAF"/>
    <w:rsid w:val="00BC3C1F"/>
    <w:rsid w:val="00BC798E"/>
    <w:rsid w:val="00BD163E"/>
    <w:rsid w:val="00BF29DE"/>
    <w:rsid w:val="00C04170"/>
    <w:rsid w:val="00C10DF2"/>
    <w:rsid w:val="00C116A7"/>
    <w:rsid w:val="00C12148"/>
    <w:rsid w:val="00C15A22"/>
    <w:rsid w:val="00C26F12"/>
    <w:rsid w:val="00C31AAE"/>
    <w:rsid w:val="00C364C2"/>
    <w:rsid w:val="00C40D94"/>
    <w:rsid w:val="00C41CFA"/>
    <w:rsid w:val="00C43963"/>
    <w:rsid w:val="00C51339"/>
    <w:rsid w:val="00C639F0"/>
    <w:rsid w:val="00C65117"/>
    <w:rsid w:val="00C7399F"/>
    <w:rsid w:val="00C73F91"/>
    <w:rsid w:val="00C76EFA"/>
    <w:rsid w:val="00C97FAF"/>
    <w:rsid w:val="00CA23D2"/>
    <w:rsid w:val="00CB5DDC"/>
    <w:rsid w:val="00CC14A9"/>
    <w:rsid w:val="00CC4DC5"/>
    <w:rsid w:val="00CC6DE7"/>
    <w:rsid w:val="00CE3C5E"/>
    <w:rsid w:val="00CF62AF"/>
    <w:rsid w:val="00CF64AE"/>
    <w:rsid w:val="00D0221E"/>
    <w:rsid w:val="00D0360D"/>
    <w:rsid w:val="00D06B68"/>
    <w:rsid w:val="00D117F2"/>
    <w:rsid w:val="00D15650"/>
    <w:rsid w:val="00D16277"/>
    <w:rsid w:val="00D30D14"/>
    <w:rsid w:val="00D32C27"/>
    <w:rsid w:val="00D35C9C"/>
    <w:rsid w:val="00D36341"/>
    <w:rsid w:val="00D509FD"/>
    <w:rsid w:val="00D62F6E"/>
    <w:rsid w:val="00D63D39"/>
    <w:rsid w:val="00D664D4"/>
    <w:rsid w:val="00D73519"/>
    <w:rsid w:val="00D73852"/>
    <w:rsid w:val="00D75133"/>
    <w:rsid w:val="00D83974"/>
    <w:rsid w:val="00DA225E"/>
    <w:rsid w:val="00DB0BD9"/>
    <w:rsid w:val="00DB7529"/>
    <w:rsid w:val="00DC0B1A"/>
    <w:rsid w:val="00DC23FF"/>
    <w:rsid w:val="00DE6445"/>
    <w:rsid w:val="00DE7941"/>
    <w:rsid w:val="00E0076F"/>
    <w:rsid w:val="00E05E49"/>
    <w:rsid w:val="00E1260D"/>
    <w:rsid w:val="00E15BE1"/>
    <w:rsid w:val="00E164A9"/>
    <w:rsid w:val="00E3544E"/>
    <w:rsid w:val="00E41D2C"/>
    <w:rsid w:val="00E440E8"/>
    <w:rsid w:val="00E45085"/>
    <w:rsid w:val="00E46CE5"/>
    <w:rsid w:val="00E56F43"/>
    <w:rsid w:val="00E615AE"/>
    <w:rsid w:val="00E66564"/>
    <w:rsid w:val="00E75796"/>
    <w:rsid w:val="00E83377"/>
    <w:rsid w:val="00E83434"/>
    <w:rsid w:val="00E92666"/>
    <w:rsid w:val="00E96540"/>
    <w:rsid w:val="00EA1D7E"/>
    <w:rsid w:val="00EA2411"/>
    <w:rsid w:val="00EA38CA"/>
    <w:rsid w:val="00EA481E"/>
    <w:rsid w:val="00EC75DA"/>
    <w:rsid w:val="00ED3326"/>
    <w:rsid w:val="00ED6DCB"/>
    <w:rsid w:val="00EE389A"/>
    <w:rsid w:val="00EF398F"/>
    <w:rsid w:val="00F073E1"/>
    <w:rsid w:val="00F12FED"/>
    <w:rsid w:val="00F14037"/>
    <w:rsid w:val="00F15C67"/>
    <w:rsid w:val="00F2135A"/>
    <w:rsid w:val="00F2325D"/>
    <w:rsid w:val="00F27ACE"/>
    <w:rsid w:val="00F32881"/>
    <w:rsid w:val="00F4151F"/>
    <w:rsid w:val="00F611AA"/>
    <w:rsid w:val="00F95703"/>
    <w:rsid w:val="00FA3EA6"/>
    <w:rsid w:val="00FB1480"/>
    <w:rsid w:val="00FB177F"/>
    <w:rsid w:val="00FB4887"/>
    <w:rsid w:val="00FB4FCB"/>
    <w:rsid w:val="00FC3B11"/>
    <w:rsid w:val="00FC555D"/>
    <w:rsid w:val="00FC5F37"/>
    <w:rsid w:val="00FD297E"/>
    <w:rsid w:val="00FD5FF4"/>
    <w:rsid w:val="00FD7D71"/>
    <w:rsid w:val="00FE0B83"/>
    <w:rsid w:val="00FE21C4"/>
    <w:rsid w:val="00FE5889"/>
    <w:rsid w:val="00FF45D2"/>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AutoShape 471"/>
        <o:r id="V:Rule2" type="connector" idref="#AutoShape 475"/>
        <o:r id="V:Rule3" type="connector" idref="#AutoShape 476"/>
        <o:r id="V:Rule4" type="connector" idref="#AutoShape 482"/>
        <o:r id="V:Rule5" type="connector" idref="#AutoShape 1153"/>
        <o:r id="V:Rule6" type="connector" idref="#AutoShape 486"/>
        <o:r id="V:Rule7" type="connector" idref="#AutoShape 490"/>
        <o:r id="V:Rule8" type="connector" idref="#AutoShape 494"/>
        <o:r id="V:Rule9" type="connector" idref="#AutoShape 540"/>
        <o:r id="V:Rule10" type="connector" idref="#AutoShape 498"/>
        <o:r id="V:Rule11" type="connector" idref="#AutoShape 541"/>
        <o:r id="V:Rule12" type="connector" idref="#AutoShape 542"/>
        <o:r id="V:Rule13" type="connector" idref="#AutoShape 502"/>
        <o:r id="V:Rule14" type="connector" idref="#AutoShape 543"/>
        <o:r id="V:Rule15" type="connector" idref="#AutoShape 506"/>
        <o:r id="V:Rule16" type="connector" idref="#AutoShape 1158"/>
        <o:r id="V:Rule17" type="connector" idref="#AutoShape 1157"/>
        <o:r id="V:Rule18" type="connector" idref="#AutoShape 510"/>
        <o:r id="V:Rule19" type="connector" idref="#AutoShape 544"/>
        <o:r id="V:Rule20" type="connector" idref="#AutoShape 514"/>
        <o:r id="V:Rule21" type="connector" idref="#AutoShape 5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7EDF"/>
    <w:rPr>
      <w:sz w:val="24"/>
      <w:szCs w:val="24"/>
    </w:rPr>
  </w:style>
  <w:style w:type="paragraph" w:styleId="Heading2">
    <w:name w:val="heading 2"/>
    <w:basedOn w:val="Normal"/>
    <w:qFormat/>
    <w:rsid w:val="008A2DCA"/>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35C9C"/>
    <w:pPr>
      <w:tabs>
        <w:tab w:val="center" w:pos="4320"/>
        <w:tab w:val="right" w:pos="8640"/>
      </w:tabs>
    </w:pPr>
  </w:style>
  <w:style w:type="character" w:styleId="PageNumber">
    <w:name w:val="page number"/>
    <w:basedOn w:val="DefaultParagraphFont"/>
    <w:rsid w:val="00D35C9C"/>
  </w:style>
  <w:style w:type="paragraph" w:styleId="BalloonText">
    <w:name w:val="Balloon Text"/>
    <w:basedOn w:val="Normal"/>
    <w:link w:val="BalloonTextChar"/>
    <w:uiPriority w:val="99"/>
    <w:semiHidden/>
    <w:unhideWhenUsed/>
    <w:rsid w:val="00FB4887"/>
    <w:rPr>
      <w:rFonts w:ascii="Tahoma" w:hAnsi="Tahoma" w:cs="Tahoma"/>
      <w:sz w:val="16"/>
      <w:szCs w:val="16"/>
    </w:rPr>
  </w:style>
  <w:style w:type="character" w:customStyle="1" w:styleId="BalloonTextChar">
    <w:name w:val="Balloon Text Char"/>
    <w:basedOn w:val="DefaultParagraphFont"/>
    <w:link w:val="BalloonText"/>
    <w:uiPriority w:val="99"/>
    <w:semiHidden/>
    <w:rsid w:val="00FB4887"/>
    <w:rPr>
      <w:rFonts w:ascii="Tahoma" w:hAnsi="Tahoma" w:cs="Tahoma"/>
      <w:sz w:val="16"/>
      <w:szCs w:val="16"/>
    </w:rPr>
  </w:style>
  <w:style w:type="paragraph" w:styleId="Header">
    <w:name w:val="header"/>
    <w:basedOn w:val="Normal"/>
    <w:link w:val="HeaderChar"/>
    <w:uiPriority w:val="99"/>
    <w:unhideWhenUsed/>
    <w:rsid w:val="00FB4887"/>
    <w:pPr>
      <w:tabs>
        <w:tab w:val="center" w:pos="4680"/>
        <w:tab w:val="right" w:pos="9360"/>
      </w:tabs>
    </w:pPr>
  </w:style>
  <w:style w:type="character" w:customStyle="1" w:styleId="HeaderChar">
    <w:name w:val="Header Char"/>
    <w:basedOn w:val="DefaultParagraphFont"/>
    <w:link w:val="Header"/>
    <w:uiPriority w:val="99"/>
    <w:rsid w:val="00FB4887"/>
    <w:rPr>
      <w:sz w:val="24"/>
      <w:szCs w:val="24"/>
    </w:rPr>
  </w:style>
  <w:style w:type="paragraph" w:styleId="ListParagraph">
    <w:name w:val="List Paragraph"/>
    <w:basedOn w:val="Normal"/>
    <w:uiPriority w:val="34"/>
    <w:qFormat/>
    <w:rsid w:val="00543E5B"/>
    <w:pPr>
      <w:ind w:left="720"/>
      <w:contextualSpacing/>
    </w:pPr>
  </w:style>
  <w:style w:type="paragraph" w:customStyle="1" w:styleId="Default">
    <w:name w:val="Default"/>
    <w:rsid w:val="00A63B75"/>
    <w:pPr>
      <w:autoSpaceDE w:val="0"/>
      <w:autoSpaceDN w:val="0"/>
      <w:adjustRightInd w:val="0"/>
    </w:pPr>
    <w:rPr>
      <w:rFonts w:ascii="Bookman Old Style" w:hAnsi="Bookman Old Style" w:cs="Bookman Old Style"/>
      <w:color w:val="000000"/>
      <w:sz w:val="24"/>
      <w:szCs w:val="24"/>
    </w:rPr>
  </w:style>
  <w:style w:type="paragraph" w:customStyle="1" w:styleId="Author">
    <w:name w:val="Author"/>
    <w:rsid w:val="005772F1"/>
    <w:pPr>
      <w:spacing w:before="360" w:after="40"/>
      <w:jc w:val="center"/>
    </w:pPr>
    <w:rPr>
      <w:rFonts w:eastAsia="SimSun"/>
      <w:noProof/>
      <w:sz w:val="22"/>
      <w:szCs w:val="22"/>
    </w:rPr>
  </w:style>
  <w:style w:type="paragraph" w:customStyle="1" w:styleId="Abstract">
    <w:name w:val="Abstract"/>
    <w:rsid w:val="005772F1"/>
    <w:pPr>
      <w:spacing w:after="200"/>
      <w:ind w:firstLine="272"/>
      <w:jc w:val="both"/>
    </w:pPr>
    <w:rPr>
      <w:rFonts w:eastAsia="SimSun"/>
      <w:b/>
      <w:bCs/>
      <w:sz w:val="18"/>
      <w:szCs w:val="18"/>
    </w:rPr>
  </w:style>
  <w:style w:type="character" w:styleId="Hyperlink">
    <w:name w:val="Hyperlink"/>
    <w:basedOn w:val="DefaultParagraphFont"/>
    <w:uiPriority w:val="99"/>
    <w:unhideWhenUsed/>
    <w:rsid w:val="005772F1"/>
    <w:rPr>
      <w:color w:val="0000FF" w:themeColor="hyperlink"/>
      <w:u w:val="single"/>
    </w:rPr>
  </w:style>
  <w:style w:type="paragraph" w:customStyle="1" w:styleId="Keywords">
    <w:name w:val="Keywords"/>
    <w:basedOn w:val="Abstract"/>
    <w:qFormat/>
    <w:rsid w:val="005772F1"/>
    <w:pPr>
      <w:spacing w:after="120"/>
      <w:ind w:firstLine="274"/>
    </w:pPr>
    <w:rPr>
      <w: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7EDF"/>
    <w:rPr>
      <w:sz w:val="24"/>
      <w:szCs w:val="24"/>
    </w:rPr>
  </w:style>
  <w:style w:type="paragraph" w:styleId="Heading2">
    <w:name w:val="heading 2"/>
    <w:basedOn w:val="Normal"/>
    <w:qFormat/>
    <w:rsid w:val="008A2DCA"/>
    <w:pPr>
      <w:spacing w:before="100" w:beforeAutospacing="1" w:after="100" w:afterAutospacing="1"/>
      <w:outlineLvl w:val="1"/>
    </w:pPr>
    <w:rPr>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35C9C"/>
    <w:pPr>
      <w:tabs>
        <w:tab w:val="center" w:pos="4320"/>
        <w:tab w:val="right" w:pos="8640"/>
      </w:tabs>
    </w:pPr>
  </w:style>
  <w:style w:type="character" w:styleId="PageNumber">
    <w:name w:val="page number"/>
    <w:basedOn w:val="DefaultParagraphFont"/>
    <w:rsid w:val="00D35C9C"/>
  </w:style>
  <w:style w:type="paragraph" w:styleId="BalloonText">
    <w:name w:val="Balloon Text"/>
    <w:basedOn w:val="Normal"/>
    <w:link w:val="BalloonTextChar"/>
    <w:uiPriority w:val="99"/>
    <w:semiHidden/>
    <w:unhideWhenUsed/>
    <w:rsid w:val="00FB4887"/>
    <w:rPr>
      <w:rFonts w:ascii="Tahoma" w:hAnsi="Tahoma" w:cs="Tahoma"/>
      <w:sz w:val="16"/>
      <w:szCs w:val="16"/>
    </w:rPr>
  </w:style>
  <w:style w:type="character" w:customStyle="1" w:styleId="BalloonTextChar">
    <w:name w:val="Balloon Text Char"/>
    <w:basedOn w:val="DefaultParagraphFont"/>
    <w:link w:val="BalloonText"/>
    <w:uiPriority w:val="99"/>
    <w:semiHidden/>
    <w:rsid w:val="00FB4887"/>
    <w:rPr>
      <w:rFonts w:ascii="Tahoma" w:hAnsi="Tahoma" w:cs="Tahoma"/>
      <w:sz w:val="16"/>
      <w:szCs w:val="16"/>
    </w:rPr>
  </w:style>
  <w:style w:type="paragraph" w:styleId="Header">
    <w:name w:val="header"/>
    <w:basedOn w:val="Normal"/>
    <w:link w:val="HeaderChar"/>
    <w:uiPriority w:val="99"/>
    <w:unhideWhenUsed/>
    <w:rsid w:val="00FB4887"/>
    <w:pPr>
      <w:tabs>
        <w:tab w:val="center" w:pos="4680"/>
        <w:tab w:val="right" w:pos="9360"/>
      </w:tabs>
    </w:pPr>
  </w:style>
  <w:style w:type="character" w:customStyle="1" w:styleId="HeaderChar">
    <w:name w:val="Header Char"/>
    <w:basedOn w:val="DefaultParagraphFont"/>
    <w:link w:val="Header"/>
    <w:uiPriority w:val="99"/>
    <w:rsid w:val="00FB4887"/>
    <w:rPr>
      <w:sz w:val="24"/>
      <w:szCs w:val="24"/>
    </w:rPr>
  </w:style>
  <w:style w:type="paragraph" w:styleId="ListParagraph">
    <w:name w:val="List Paragraph"/>
    <w:basedOn w:val="Normal"/>
    <w:uiPriority w:val="34"/>
    <w:qFormat/>
    <w:rsid w:val="00543E5B"/>
    <w:pPr>
      <w:ind w:left="720"/>
      <w:contextualSpacing/>
    </w:pPr>
  </w:style>
  <w:style w:type="paragraph" w:customStyle="1" w:styleId="Default">
    <w:name w:val="Default"/>
    <w:rsid w:val="00A63B75"/>
    <w:pPr>
      <w:autoSpaceDE w:val="0"/>
      <w:autoSpaceDN w:val="0"/>
      <w:adjustRightInd w:val="0"/>
    </w:pPr>
    <w:rPr>
      <w:rFonts w:ascii="Bookman Old Style" w:hAnsi="Bookman Old Style" w:cs="Bookman Old Style"/>
      <w:color w:val="000000"/>
      <w:sz w:val="24"/>
      <w:szCs w:val="24"/>
    </w:rPr>
  </w:style>
  <w:style w:type="paragraph" w:customStyle="1" w:styleId="Author">
    <w:name w:val="Author"/>
    <w:rsid w:val="005772F1"/>
    <w:pPr>
      <w:spacing w:before="360" w:after="40"/>
      <w:jc w:val="center"/>
    </w:pPr>
    <w:rPr>
      <w:rFonts w:eastAsia="SimSun"/>
      <w:noProof/>
      <w:sz w:val="22"/>
      <w:szCs w:val="22"/>
    </w:rPr>
  </w:style>
  <w:style w:type="paragraph" w:customStyle="1" w:styleId="Abstract">
    <w:name w:val="Abstract"/>
    <w:rsid w:val="005772F1"/>
    <w:pPr>
      <w:spacing w:after="200"/>
      <w:ind w:firstLine="272"/>
      <w:jc w:val="both"/>
    </w:pPr>
    <w:rPr>
      <w:rFonts w:eastAsia="SimSun"/>
      <w:b/>
      <w:bCs/>
      <w:sz w:val="18"/>
      <w:szCs w:val="18"/>
    </w:rPr>
  </w:style>
  <w:style w:type="character" w:styleId="Hyperlink">
    <w:name w:val="Hyperlink"/>
    <w:basedOn w:val="DefaultParagraphFont"/>
    <w:uiPriority w:val="99"/>
    <w:unhideWhenUsed/>
    <w:rsid w:val="005772F1"/>
    <w:rPr>
      <w:color w:val="0000FF" w:themeColor="hyperlink"/>
      <w:u w:val="single"/>
    </w:rPr>
  </w:style>
  <w:style w:type="paragraph" w:customStyle="1" w:styleId="Keywords">
    <w:name w:val="Keywords"/>
    <w:basedOn w:val="Abstract"/>
    <w:qFormat/>
    <w:rsid w:val="005772F1"/>
    <w:pPr>
      <w:spacing w:after="120"/>
      <w:ind w:firstLine="274"/>
    </w:pPr>
    <w:rPr>
      <w:i/>
    </w:rPr>
  </w:style>
</w:styles>
</file>

<file path=word/webSettings.xml><?xml version="1.0" encoding="utf-8"?>
<w:webSettings xmlns:r="http://schemas.openxmlformats.org/officeDocument/2006/relationships" xmlns:w="http://schemas.openxmlformats.org/wordprocessingml/2006/main">
  <w:divs>
    <w:div w:id="2010209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671" Type="http://schemas.openxmlformats.org/officeDocument/2006/relationships/oleObject" Target="embeddings/oleObject423.bin"/><Relationship Id="rId727" Type="http://schemas.openxmlformats.org/officeDocument/2006/relationships/oleObject" Target="embeddings/oleObject465.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5.bin"/><Relationship Id="rId324" Type="http://schemas.openxmlformats.org/officeDocument/2006/relationships/oleObject" Target="embeddings/oleObject169.bin"/><Relationship Id="rId366" Type="http://schemas.openxmlformats.org/officeDocument/2006/relationships/oleObject" Target="embeddings/oleObject201.bin"/><Relationship Id="rId531" Type="http://schemas.openxmlformats.org/officeDocument/2006/relationships/oleObject" Target="embeddings/oleObject318.bin"/><Relationship Id="rId573" Type="http://schemas.openxmlformats.org/officeDocument/2006/relationships/oleObject" Target="embeddings/oleObject347.bin"/><Relationship Id="rId629" Type="http://schemas.openxmlformats.org/officeDocument/2006/relationships/oleObject" Target="embeddings/oleObject391.bin"/><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51.bin"/><Relationship Id="rId268" Type="http://schemas.openxmlformats.org/officeDocument/2006/relationships/oleObject" Target="embeddings/oleObject131.bin"/><Relationship Id="rId475" Type="http://schemas.openxmlformats.org/officeDocument/2006/relationships/oleObject" Target="embeddings/oleObject282.bin"/><Relationship Id="rId640" Type="http://schemas.openxmlformats.org/officeDocument/2006/relationships/image" Target="media/image233.wmf"/><Relationship Id="rId682" Type="http://schemas.openxmlformats.org/officeDocument/2006/relationships/oleObject" Target="embeddings/oleObject431.bin"/><Relationship Id="rId738" Type="http://schemas.openxmlformats.org/officeDocument/2006/relationships/oleObject" Target="embeddings/oleObject475.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51.wmf"/><Relationship Id="rId377" Type="http://schemas.openxmlformats.org/officeDocument/2006/relationships/oleObject" Target="embeddings/oleObject210.bin"/><Relationship Id="rId500" Type="http://schemas.openxmlformats.org/officeDocument/2006/relationships/oleObject" Target="embeddings/oleObject302.bin"/><Relationship Id="rId542" Type="http://schemas.openxmlformats.org/officeDocument/2006/relationships/image" Target="media/image211.wmf"/><Relationship Id="rId584" Type="http://schemas.openxmlformats.org/officeDocument/2006/relationships/image" Target="media/image222.png"/><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5.wmf"/><Relationship Id="rId402" Type="http://schemas.openxmlformats.org/officeDocument/2006/relationships/oleObject" Target="embeddings/oleObject227.bin"/><Relationship Id="rId279" Type="http://schemas.openxmlformats.org/officeDocument/2006/relationships/image" Target="media/image136.wmf"/><Relationship Id="rId444" Type="http://schemas.openxmlformats.org/officeDocument/2006/relationships/oleObject" Target="embeddings/oleObject258.bin"/><Relationship Id="rId486" Type="http://schemas.openxmlformats.org/officeDocument/2006/relationships/image" Target="media/image189.wmf"/><Relationship Id="rId651" Type="http://schemas.openxmlformats.org/officeDocument/2006/relationships/oleObject" Target="embeddings/oleObject407.bin"/><Relationship Id="rId693" Type="http://schemas.openxmlformats.org/officeDocument/2006/relationships/image" Target="media/image247.png"/><Relationship Id="rId707" Type="http://schemas.openxmlformats.org/officeDocument/2006/relationships/oleObject" Target="embeddings/oleObject451.bin"/><Relationship Id="rId749" Type="http://schemas.openxmlformats.org/officeDocument/2006/relationships/oleObject" Target="embeddings/oleObject484.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0.wmf"/><Relationship Id="rId304" Type="http://schemas.openxmlformats.org/officeDocument/2006/relationships/oleObject" Target="embeddings/oleObject155.bin"/><Relationship Id="rId346" Type="http://schemas.openxmlformats.org/officeDocument/2006/relationships/oleObject" Target="embeddings/oleObject186.bin"/><Relationship Id="rId388" Type="http://schemas.openxmlformats.org/officeDocument/2006/relationships/oleObject" Target="embeddings/oleObject218.bin"/><Relationship Id="rId511" Type="http://schemas.openxmlformats.org/officeDocument/2006/relationships/oleObject" Target="embeddings/oleObject308.bin"/><Relationship Id="rId553" Type="http://schemas.openxmlformats.org/officeDocument/2006/relationships/oleObject" Target="embeddings/oleObject332.bin"/><Relationship Id="rId609" Type="http://schemas.openxmlformats.org/officeDocument/2006/relationships/image" Target="media/image228.wmf"/><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36.bin"/><Relationship Id="rId595" Type="http://schemas.openxmlformats.org/officeDocument/2006/relationships/image" Target="media/image224.wmf"/><Relationship Id="rId248" Type="http://schemas.openxmlformats.org/officeDocument/2006/relationships/oleObject" Target="embeddings/oleObject121.bin"/><Relationship Id="rId455" Type="http://schemas.openxmlformats.org/officeDocument/2006/relationships/image" Target="media/image182.wmf"/><Relationship Id="rId497" Type="http://schemas.openxmlformats.org/officeDocument/2006/relationships/oleObject" Target="embeddings/oleObject300.bin"/><Relationship Id="rId620" Type="http://schemas.openxmlformats.org/officeDocument/2006/relationships/oleObject" Target="embeddings/oleObject383.bin"/><Relationship Id="rId662" Type="http://schemas.openxmlformats.org/officeDocument/2006/relationships/image" Target="media/image240.png"/><Relationship Id="rId718" Type="http://schemas.openxmlformats.org/officeDocument/2006/relationships/oleObject" Target="embeddings/oleObject459.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oleObject" Target="embeddings/oleObject163.bin"/><Relationship Id="rId357" Type="http://schemas.openxmlformats.org/officeDocument/2006/relationships/oleObject" Target="embeddings/oleObject195.bin"/><Relationship Id="rId522" Type="http://schemas.openxmlformats.org/officeDocument/2006/relationships/image" Target="media/image202.w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225.bin"/><Relationship Id="rId564" Type="http://schemas.openxmlformats.org/officeDocument/2006/relationships/oleObject" Target="embeddings/oleObject340.bin"/><Relationship Id="rId259" Type="http://schemas.openxmlformats.org/officeDocument/2006/relationships/image" Target="media/image126.wmf"/><Relationship Id="rId424" Type="http://schemas.openxmlformats.org/officeDocument/2006/relationships/oleObject" Target="embeddings/oleObject244.bin"/><Relationship Id="rId466" Type="http://schemas.openxmlformats.org/officeDocument/2006/relationships/oleObject" Target="embeddings/oleObject275.bin"/><Relationship Id="rId631" Type="http://schemas.openxmlformats.org/officeDocument/2006/relationships/oleObject" Target="embeddings/oleObject392.bin"/><Relationship Id="rId673" Type="http://schemas.openxmlformats.org/officeDocument/2006/relationships/oleObject" Target="embeddings/oleObject424.bin"/><Relationship Id="rId729" Type="http://schemas.openxmlformats.org/officeDocument/2006/relationships/oleObject" Target="embeddings/oleObject467.bin"/><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2.bin"/><Relationship Id="rId326" Type="http://schemas.openxmlformats.org/officeDocument/2006/relationships/oleObject" Target="embeddings/oleObject170.bin"/><Relationship Id="rId533" Type="http://schemas.openxmlformats.org/officeDocument/2006/relationships/oleObject" Target="embeddings/oleObject319.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203.bin"/><Relationship Id="rId575" Type="http://schemas.openxmlformats.org/officeDocument/2006/relationships/oleObject" Target="embeddings/oleObject349.bin"/><Relationship Id="rId740" Type="http://schemas.openxmlformats.org/officeDocument/2006/relationships/oleObject" Target="embeddings/oleObject476.bin"/><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52.bin"/><Relationship Id="rId477" Type="http://schemas.openxmlformats.org/officeDocument/2006/relationships/oleObject" Target="embeddings/oleObject284.bin"/><Relationship Id="rId600" Type="http://schemas.openxmlformats.org/officeDocument/2006/relationships/oleObject" Target="embeddings/oleObject368.bin"/><Relationship Id="rId642" Type="http://schemas.openxmlformats.org/officeDocument/2006/relationships/image" Target="media/image234.wmf"/><Relationship Id="rId684" Type="http://schemas.openxmlformats.org/officeDocument/2006/relationships/oleObject" Target="embeddings/oleObject433.bin"/><Relationship Id="rId281" Type="http://schemas.openxmlformats.org/officeDocument/2006/relationships/image" Target="media/image137.wmf"/><Relationship Id="rId337" Type="http://schemas.openxmlformats.org/officeDocument/2006/relationships/image" Target="media/image152.wmf"/><Relationship Id="rId502" Type="http://schemas.openxmlformats.org/officeDocument/2006/relationships/image" Target="media/image192.wmf"/><Relationship Id="rId34" Type="http://schemas.openxmlformats.org/officeDocument/2006/relationships/oleObject" Target="embeddings/oleObject13.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211.bin"/><Relationship Id="rId544" Type="http://schemas.openxmlformats.org/officeDocument/2006/relationships/oleObject" Target="embeddings/oleObject326.bin"/><Relationship Id="rId586" Type="http://schemas.openxmlformats.org/officeDocument/2006/relationships/oleObject" Target="embeddings/oleObject357.bin"/><Relationship Id="rId751" Type="http://schemas.openxmlformats.org/officeDocument/2006/relationships/footer" Target="footer2.xml"/><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oleObject" Target="embeddings/oleObject219.bin"/><Relationship Id="rId404" Type="http://schemas.openxmlformats.org/officeDocument/2006/relationships/image" Target="media/image169.wmf"/><Relationship Id="rId446" Type="http://schemas.openxmlformats.org/officeDocument/2006/relationships/oleObject" Target="embeddings/oleObject260.bin"/><Relationship Id="rId611" Type="http://schemas.openxmlformats.org/officeDocument/2006/relationships/oleObject" Target="embeddings/oleObject376.bin"/><Relationship Id="rId653" Type="http://schemas.openxmlformats.org/officeDocument/2006/relationships/oleObject" Target="embeddings/oleObject409.bin"/><Relationship Id="rId250" Type="http://schemas.openxmlformats.org/officeDocument/2006/relationships/oleObject" Target="embeddings/oleObject122.bin"/><Relationship Id="rId292" Type="http://schemas.openxmlformats.org/officeDocument/2006/relationships/oleObject" Target="embeddings/oleObject145.bin"/><Relationship Id="rId306" Type="http://schemas.openxmlformats.org/officeDocument/2006/relationships/oleObject" Target="embeddings/oleObject156.bin"/><Relationship Id="rId488" Type="http://schemas.openxmlformats.org/officeDocument/2006/relationships/image" Target="media/image190.wmf"/><Relationship Id="rId695" Type="http://schemas.openxmlformats.org/officeDocument/2006/relationships/oleObject" Target="embeddings/oleObject441.bin"/><Relationship Id="rId709" Type="http://schemas.openxmlformats.org/officeDocument/2006/relationships/oleObject" Target="embeddings/oleObject452.bin"/><Relationship Id="rId45" Type="http://schemas.openxmlformats.org/officeDocument/2006/relationships/image" Target="media/image20.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oleObject" Target="embeddings/oleObject187.bin"/><Relationship Id="rId513" Type="http://schemas.openxmlformats.org/officeDocument/2006/relationships/oleObject" Target="embeddings/oleObject309.bin"/><Relationship Id="rId555" Type="http://schemas.openxmlformats.org/officeDocument/2006/relationships/oleObject" Target="embeddings/oleObject334.bin"/><Relationship Id="rId597" Type="http://schemas.openxmlformats.org/officeDocument/2006/relationships/oleObject" Target="embeddings/oleObject366.bin"/><Relationship Id="rId720" Type="http://schemas.openxmlformats.org/officeDocument/2006/relationships/oleObject" Target="embeddings/oleObject460.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38.bin"/><Relationship Id="rId457" Type="http://schemas.openxmlformats.org/officeDocument/2006/relationships/image" Target="media/image183.wmf"/><Relationship Id="rId622" Type="http://schemas.openxmlformats.org/officeDocument/2006/relationships/oleObject" Target="embeddings/oleObject385.bin"/><Relationship Id="rId261" Type="http://schemas.openxmlformats.org/officeDocument/2006/relationships/image" Target="media/image127.wmf"/><Relationship Id="rId499" Type="http://schemas.openxmlformats.org/officeDocument/2006/relationships/image" Target="media/image191.wmf"/><Relationship Id="rId664" Type="http://schemas.openxmlformats.org/officeDocument/2006/relationships/oleObject" Target="embeddings/oleObject41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6.wmf"/><Relationship Id="rId359" Type="http://schemas.openxmlformats.org/officeDocument/2006/relationships/oleObject" Target="embeddings/oleObject197.bin"/><Relationship Id="rId524" Type="http://schemas.openxmlformats.org/officeDocument/2006/relationships/image" Target="media/image203.wmf"/><Relationship Id="rId566" Type="http://schemas.openxmlformats.org/officeDocument/2006/relationships/oleObject" Target="embeddings/oleObject341.bin"/><Relationship Id="rId731" Type="http://schemas.openxmlformats.org/officeDocument/2006/relationships/oleObject" Target="embeddings/oleObject46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oleObject" Target="embeddings/oleObject205.bin"/><Relationship Id="rId426" Type="http://schemas.openxmlformats.org/officeDocument/2006/relationships/oleObject" Target="embeddings/oleObject246.bin"/><Relationship Id="rId633" Type="http://schemas.openxmlformats.org/officeDocument/2006/relationships/oleObject" Target="embeddings/oleObject394.bin"/><Relationship Id="rId230" Type="http://schemas.openxmlformats.org/officeDocument/2006/relationships/oleObject" Target="embeddings/oleObject111.bin"/><Relationship Id="rId468" Type="http://schemas.openxmlformats.org/officeDocument/2006/relationships/oleObject" Target="embeddings/oleObject276.bin"/><Relationship Id="rId675" Type="http://schemas.openxmlformats.org/officeDocument/2006/relationships/oleObject" Target="embeddings/oleObject426.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72.bin"/><Relationship Id="rId535" Type="http://schemas.openxmlformats.org/officeDocument/2006/relationships/oleObject" Target="embeddings/oleObject320.bin"/><Relationship Id="rId577" Type="http://schemas.openxmlformats.org/officeDocument/2006/relationships/image" Target="media/image220.wmf"/><Relationship Id="rId700" Type="http://schemas.openxmlformats.org/officeDocument/2006/relationships/oleObject" Target="embeddings/oleObject446.bin"/><Relationship Id="rId742" Type="http://schemas.openxmlformats.org/officeDocument/2006/relationships/oleObject" Target="embeddings/oleObject478.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212.bin"/><Relationship Id="rId602" Type="http://schemas.openxmlformats.org/officeDocument/2006/relationships/oleObject" Target="embeddings/oleObject369.bin"/><Relationship Id="rId241" Type="http://schemas.openxmlformats.org/officeDocument/2006/relationships/image" Target="media/image117.wmf"/><Relationship Id="rId437" Type="http://schemas.openxmlformats.org/officeDocument/2006/relationships/oleObject" Target="embeddings/oleObject254.bin"/><Relationship Id="rId479" Type="http://schemas.openxmlformats.org/officeDocument/2006/relationships/oleObject" Target="embeddings/oleObject286.bin"/><Relationship Id="rId644" Type="http://schemas.openxmlformats.org/officeDocument/2006/relationships/image" Target="media/image235.wmf"/><Relationship Id="rId686" Type="http://schemas.openxmlformats.org/officeDocument/2006/relationships/oleObject" Target="embeddings/oleObject435.bin"/><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oleObject" Target="embeddings/oleObject180.bin"/><Relationship Id="rId490" Type="http://schemas.openxmlformats.org/officeDocument/2006/relationships/oleObject" Target="embeddings/oleObject293.bin"/><Relationship Id="rId504" Type="http://schemas.openxmlformats.org/officeDocument/2006/relationships/image" Target="media/image193.wmf"/><Relationship Id="rId546" Type="http://schemas.openxmlformats.org/officeDocument/2006/relationships/oleObject" Target="embeddings/oleObject327.bin"/><Relationship Id="rId711" Type="http://schemas.openxmlformats.org/officeDocument/2006/relationships/image" Target="media/image251.wmf"/><Relationship Id="rId753" Type="http://schemas.openxmlformats.org/officeDocument/2006/relationships/theme" Target="theme/theme1.xml"/><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55.wmf"/><Relationship Id="rId406" Type="http://schemas.openxmlformats.org/officeDocument/2006/relationships/oleObject" Target="embeddings/oleObject230.bin"/><Relationship Id="rId588" Type="http://schemas.openxmlformats.org/officeDocument/2006/relationships/oleObject" Target="embeddings/oleObject359.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65.wmf"/><Relationship Id="rId448" Type="http://schemas.openxmlformats.org/officeDocument/2006/relationships/oleObject" Target="embeddings/oleObject262.bin"/><Relationship Id="rId613" Type="http://schemas.openxmlformats.org/officeDocument/2006/relationships/image" Target="media/image229.wmf"/><Relationship Id="rId655" Type="http://schemas.openxmlformats.org/officeDocument/2006/relationships/oleObject" Target="embeddings/oleObject411.bin"/><Relationship Id="rId697" Type="http://schemas.openxmlformats.org/officeDocument/2006/relationships/oleObject" Target="embeddings/oleObject443.bin"/><Relationship Id="rId252" Type="http://schemas.openxmlformats.org/officeDocument/2006/relationships/oleObject" Target="embeddings/oleObject123.bin"/><Relationship Id="rId294" Type="http://schemas.openxmlformats.org/officeDocument/2006/relationships/oleObject" Target="embeddings/oleObject146.bin"/><Relationship Id="rId308" Type="http://schemas.openxmlformats.org/officeDocument/2006/relationships/oleObject" Target="embeddings/oleObject157.bin"/><Relationship Id="rId515" Type="http://schemas.openxmlformats.org/officeDocument/2006/relationships/oleObject" Target="embeddings/oleObject310.bin"/><Relationship Id="rId722" Type="http://schemas.openxmlformats.org/officeDocument/2006/relationships/image" Target="media/image254.wmf"/><Relationship Id="rId47" Type="http://schemas.openxmlformats.org/officeDocument/2006/relationships/image" Target="media/image21.wmf"/><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98.bin"/><Relationship Id="rId557" Type="http://schemas.openxmlformats.org/officeDocument/2006/relationships/oleObject" Target="embeddings/oleObject335.bin"/><Relationship Id="rId599" Type="http://schemas.openxmlformats.org/officeDocument/2006/relationships/image" Target="media/image225.png"/><Relationship Id="rId196" Type="http://schemas.openxmlformats.org/officeDocument/2006/relationships/image" Target="media/image96.wmf"/><Relationship Id="rId417" Type="http://schemas.openxmlformats.org/officeDocument/2006/relationships/oleObject" Target="embeddings/oleObject239.bin"/><Relationship Id="rId459" Type="http://schemas.openxmlformats.org/officeDocument/2006/relationships/oleObject" Target="embeddings/oleObject269.bin"/><Relationship Id="rId624" Type="http://schemas.openxmlformats.org/officeDocument/2006/relationships/oleObject" Target="embeddings/oleObject387.bin"/><Relationship Id="rId666" Type="http://schemas.openxmlformats.org/officeDocument/2006/relationships/oleObject" Target="embeddings/oleObject419.bin"/><Relationship Id="rId16" Type="http://schemas.openxmlformats.org/officeDocument/2006/relationships/oleObject" Target="embeddings/oleObject4.bin"/><Relationship Id="rId221" Type="http://schemas.openxmlformats.org/officeDocument/2006/relationships/oleObject" Target="embeddings/oleObject106.bin"/><Relationship Id="rId263" Type="http://schemas.openxmlformats.org/officeDocument/2006/relationships/image" Target="media/image128.wmf"/><Relationship Id="rId319" Type="http://schemas.openxmlformats.org/officeDocument/2006/relationships/oleObject" Target="embeddings/oleObject166.bin"/><Relationship Id="rId470" Type="http://schemas.openxmlformats.org/officeDocument/2006/relationships/oleObject" Target="embeddings/oleObject278.bin"/><Relationship Id="rId526" Type="http://schemas.openxmlformats.org/officeDocument/2006/relationships/image" Target="media/image204.wmf"/><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74.bin"/><Relationship Id="rId568" Type="http://schemas.openxmlformats.org/officeDocument/2006/relationships/oleObject" Target="embeddings/oleObject343.bin"/><Relationship Id="rId733" Type="http://schemas.openxmlformats.org/officeDocument/2006/relationships/oleObject" Target="embeddings/oleObject471.bin"/><Relationship Id="rId165" Type="http://schemas.openxmlformats.org/officeDocument/2006/relationships/oleObject" Target="embeddings/oleObject78.bin"/><Relationship Id="rId372" Type="http://schemas.openxmlformats.org/officeDocument/2006/relationships/oleObject" Target="embeddings/oleObject207.bin"/><Relationship Id="rId428" Type="http://schemas.openxmlformats.org/officeDocument/2006/relationships/oleObject" Target="embeddings/oleObject248.bin"/><Relationship Id="rId635" Type="http://schemas.openxmlformats.org/officeDocument/2006/relationships/oleObject" Target="embeddings/oleObject396.bin"/><Relationship Id="rId677" Type="http://schemas.openxmlformats.org/officeDocument/2006/relationships/oleObject" Target="embeddings/oleObject427.bin"/><Relationship Id="rId232" Type="http://schemas.openxmlformats.org/officeDocument/2006/relationships/oleObject" Target="embeddings/oleObject112.bin"/><Relationship Id="rId274" Type="http://schemas.openxmlformats.org/officeDocument/2006/relationships/oleObject" Target="embeddings/oleObject134.bin"/><Relationship Id="rId481" Type="http://schemas.openxmlformats.org/officeDocument/2006/relationships/oleObject" Target="embeddings/oleObject287.bin"/><Relationship Id="rId702" Type="http://schemas.openxmlformats.org/officeDocument/2006/relationships/image" Target="media/image248.wmf"/><Relationship Id="rId27" Type="http://schemas.openxmlformats.org/officeDocument/2006/relationships/image" Target="media/image11.wmf"/><Relationship Id="rId69" Type="http://schemas.openxmlformats.org/officeDocument/2006/relationships/image" Target="media/image32.emf"/><Relationship Id="rId134" Type="http://schemas.openxmlformats.org/officeDocument/2006/relationships/image" Target="media/image65.wmf"/><Relationship Id="rId537" Type="http://schemas.openxmlformats.org/officeDocument/2006/relationships/oleObject" Target="embeddings/oleObject321.bin"/><Relationship Id="rId579" Type="http://schemas.openxmlformats.org/officeDocument/2006/relationships/oleObject" Target="embeddings/oleObject352.bin"/><Relationship Id="rId744" Type="http://schemas.openxmlformats.org/officeDocument/2006/relationships/oleObject" Target="embeddings/oleObject480.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82.bin"/><Relationship Id="rId383" Type="http://schemas.openxmlformats.org/officeDocument/2006/relationships/oleObject" Target="embeddings/oleObject213.bin"/><Relationship Id="rId439" Type="http://schemas.openxmlformats.org/officeDocument/2006/relationships/oleObject" Target="embeddings/oleObject255.bin"/><Relationship Id="rId590" Type="http://schemas.openxmlformats.org/officeDocument/2006/relationships/oleObject" Target="embeddings/oleObject361.bin"/><Relationship Id="rId604" Type="http://schemas.openxmlformats.org/officeDocument/2006/relationships/oleObject" Target="embeddings/oleObject371.bin"/><Relationship Id="rId646" Type="http://schemas.openxmlformats.org/officeDocument/2006/relationships/image" Target="media/image236.png"/><Relationship Id="rId201" Type="http://schemas.openxmlformats.org/officeDocument/2006/relationships/oleObject" Target="embeddings/oleObject96.bin"/><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63.bin"/><Relationship Id="rId506" Type="http://schemas.openxmlformats.org/officeDocument/2006/relationships/image" Target="media/image194.wmf"/><Relationship Id="rId688" Type="http://schemas.openxmlformats.org/officeDocument/2006/relationships/oleObject" Target="embeddings/oleObject436.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8.bin"/><Relationship Id="rId492" Type="http://schemas.openxmlformats.org/officeDocument/2006/relationships/oleObject" Target="embeddings/oleObject295.bin"/><Relationship Id="rId548" Type="http://schemas.openxmlformats.org/officeDocument/2006/relationships/oleObject" Target="embeddings/oleObject329.bin"/><Relationship Id="rId713" Type="http://schemas.openxmlformats.org/officeDocument/2006/relationships/oleObject" Target="embeddings/oleObject455.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oleObject" Target="embeddings/oleObject190.bin"/><Relationship Id="rId394" Type="http://schemas.openxmlformats.org/officeDocument/2006/relationships/image" Target="media/image166.wmf"/><Relationship Id="rId408" Type="http://schemas.openxmlformats.org/officeDocument/2006/relationships/oleObject" Target="embeddings/oleObject232.bin"/><Relationship Id="rId615" Type="http://schemas.openxmlformats.org/officeDocument/2006/relationships/oleObject" Target="embeddings/oleObject379.bin"/><Relationship Id="rId212" Type="http://schemas.openxmlformats.org/officeDocument/2006/relationships/image" Target="media/image104.wmf"/><Relationship Id="rId254" Type="http://schemas.openxmlformats.org/officeDocument/2006/relationships/oleObject" Target="embeddings/oleObject124.bin"/><Relationship Id="rId657" Type="http://schemas.openxmlformats.org/officeDocument/2006/relationships/oleObject" Target="embeddings/oleObject412.bin"/><Relationship Id="rId699" Type="http://schemas.openxmlformats.org/officeDocument/2006/relationships/oleObject" Target="embeddings/oleObject445.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8.bin"/><Relationship Id="rId461" Type="http://schemas.openxmlformats.org/officeDocument/2006/relationships/oleObject" Target="embeddings/oleObject271.bin"/><Relationship Id="rId517" Type="http://schemas.openxmlformats.org/officeDocument/2006/relationships/oleObject" Target="embeddings/oleObject311.bin"/><Relationship Id="rId559" Type="http://schemas.openxmlformats.org/officeDocument/2006/relationships/oleObject" Target="embeddings/oleObject336.bin"/><Relationship Id="rId724" Type="http://schemas.openxmlformats.org/officeDocument/2006/relationships/oleObject" Target="embeddings/oleObject463.bin"/><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67.bin"/><Relationship Id="rId363" Type="http://schemas.openxmlformats.org/officeDocument/2006/relationships/image" Target="media/image157.wmf"/><Relationship Id="rId419" Type="http://schemas.openxmlformats.org/officeDocument/2006/relationships/oleObject" Target="embeddings/oleObject240.bin"/><Relationship Id="rId570" Type="http://schemas.openxmlformats.org/officeDocument/2006/relationships/oleObject" Target="embeddings/oleObject344.bin"/><Relationship Id="rId626" Type="http://schemas.openxmlformats.org/officeDocument/2006/relationships/image" Target="media/image231.wmf"/><Relationship Id="rId223" Type="http://schemas.openxmlformats.org/officeDocument/2006/relationships/oleObject" Target="embeddings/oleObject107.bin"/><Relationship Id="rId430" Type="http://schemas.openxmlformats.org/officeDocument/2006/relationships/oleObject" Target="embeddings/oleObject249.bin"/><Relationship Id="rId668" Type="http://schemas.openxmlformats.org/officeDocument/2006/relationships/image" Target="media/image241.wmf"/><Relationship Id="rId18" Type="http://schemas.openxmlformats.org/officeDocument/2006/relationships/oleObject" Target="embeddings/oleObject5.bin"/><Relationship Id="rId265" Type="http://schemas.openxmlformats.org/officeDocument/2006/relationships/image" Target="media/image129.wmf"/><Relationship Id="rId472" Type="http://schemas.openxmlformats.org/officeDocument/2006/relationships/oleObject" Target="embeddings/oleObject279.bin"/><Relationship Id="rId528" Type="http://schemas.openxmlformats.org/officeDocument/2006/relationships/image" Target="media/image205.wmf"/><Relationship Id="rId735" Type="http://schemas.openxmlformats.org/officeDocument/2006/relationships/image" Target="media/image256.wmf"/><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50.wmf"/><Relationship Id="rId374" Type="http://schemas.openxmlformats.org/officeDocument/2006/relationships/image" Target="media/image159.wmf"/><Relationship Id="rId581" Type="http://schemas.openxmlformats.org/officeDocument/2006/relationships/oleObject" Target="embeddings/oleObject354.bin"/><Relationship Id="rId71" Type="http://schemas.openxmlformats.org/officeDocument/2006/relationships/oleObject" Target="embeddings/oleObject31.bin"/><Relationship Id="rId234" Type="http://schemas.openxmlformats.org/officeDocument/2006/relationships/oleObject" Target="embeddings/oleObject114.bin"/><Relationship Id="rId637" Type="http://schemas.openxmlformats.org/officeDocument/2006/relationships/oleObject" Target="embeddings/oleObject398.bin"/><Relationship Id="rId679" Type="http://schemas.openxmlformats.org/officeDocument/2006/relationships/oleObject" Target="embeddings/oleObject428.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56.bin"/><Relationship Id="rId483" Type="http://schemas.openxmlformats.org/officeDocument/2006/relationships/oleObject" Target="embeddings/oleObject288.bin"/><Relationship Id="rId539" Type="http://schemas.openxmlformats.org/officeDocument/2006/relationships/oleObject" Target="embeddings/oleObject323.bin"/><Relationship Id="rId690" Type="http://schemas.openxmlformats.org/officeDocument/2006/relationships/oleObject" Target="embeddings/oleObject438.bin"/><Relationship Id="rId704" Type="http://schemas.openxmlformats.org/officeDocument/2006/relationships/oleObject" Target="embeddings/oleObject449.bin"/><Relationship Id="rId746" Type="http://schemas.openxmlformats.org/officeDocument/2006/relationships/oleObject" Target="embeddings/oleObject482.bin"/><Relationship Id="rId40" Type="http://schemas.openxmlformats.org/officeDocument/2006/relationships/oleObject" Target="embeddings/oleObject16.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53.bin"/><Relationship Id="rId343" Type="http://schemas.openxmlformats.org/officeDocument/2006/relationships/oleObject" Target="embeddings/oleObject183.bin"/><Relationship Id="rId550" Type="http://schemas.openxmlformats.org/officeDocument/2006/relationships/oleObject" Target="embeddings/oleObject330.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215.bin"/><Relationship Id="rId592" Type="http://schemas.openxmlformats.org/officeDocument/2006/relationships/image" Target="media/image223.wmf"/><Relationship Id="rId606" Type="http://schemas.openxmlformats.org/officeDocument/2006/relationships/image" Target="media/image227.wmf"/><Relationship Id="rId648" Type="http://schemas.openxmlformats.org/officeDocument/2006/relationships/oleObject" Target="embeddings/oleObject405.bin"/><Relationship Id="rId245" Type="http://schemas.openxmlformats.org/officeDocument/2006/relationships/image" Target="media/image119.wmf"/><Relationship Id="rId287" Type="http://schemas.openxmlformats.org/officeDocument/2006/relationships/oleObject" Target="embeddings/oleObject141.bin"/><Relationship Id="rId410" Type="http://schemas.openxmlformats.org/officeDocument/2006/relationships/oleObject" Target="embeddings/oleObject234.bin"/><Relationship Id="rId452" Type="http://schemas.openxmlformats.org/officeDocument/2006/relationships/oleObject" Target="embeddings/oleObject264.bin"/><Relationship Id="rId494" Type="http://schemas.openxmlformats.org/officeDocument/2006/relationships/oleObject" Target="embeddings/oleObject297.bin"/><Relationship Id="rId508" Type="http://schemas.openxmlformats.org/officeDocument/2006/relationships/image" Target="media/image195.wmf"/><Relationship Id="rId715" Type="http://schemas.openxmlformats.org/officeDocument/2006/relationships/oleObject" Target="embeddings/oleObject456.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60.bin"/><Relationship Id="rId354" Type="http://schemas.openxmlformats.org/officeDocument/2006/relationships/oleObject" Target="embeddings/oleObject192.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67.wmf"/><Relationship Id="rId561" Type="http://schemas.openxmlformats.org/officeDocument/2006/relationships/oleObject" Target="embeddings/oleObject338.bin"/><Relationship Id="rId617" Type="http://schemas.openxmlformats.org/officeDocument/2006/relationships/oleObject" Target="embeddings/oleObject380.bin"/><Relationship Id="rId659" Type="http://schemas.openxmlformats.org/officeDocument/2006/relationships/oleObject" Target="embeddings/oleObject413.bin"/><Relationship Id="rId214" Type="http://schemas.openxmlformats.org/officeDocument/2006/relationships/image" Target="media/image105.wmf"/><Relationship Id="rId256" Type="http://schemas.openxmlformats.org/officeDocument/2006/relationships/oleObject" Target="embeddings/oleObject125.bin"/><Relationship Id="rId298" Type="http://schemas.openxmlformats.org/officeDocument/2006/relationships/oleObject" Target="embeddings/oleObject150.bin"/><Relationship Id="rId421" Type="http://schemas.openxmlformats.org/officeDocument/2006/relationships/oleObject" Target="embeddings/oleObject241.bin"/><Relationship Id="rId463" Type="http://schemas.openxmlformats.org/officeDocument/2006/relationships/oleObject" Target="embeddings/oleObject273.bin"/><Relationship Id="rId519" Type="http://schemas.openxmlformats.org/officeDocument/2006/relationships/oleObject" Target="embeddings/oleObject312.bin"/><Relationship Id="rId670" Type="http://schemas.openxmlformats.org/officeDocument/2006/relationships/oleObject" Target="embeddings/oleObject422.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oleObject" Target="embeddings/oleObject168.bin"/><Relationship Id="rId530" Type="http://schemas.openxmlformats.org/officeDocument/2006/relationships/image" Target="media/image206.wmf"/><Relationship Id="rId726" Type="http://schemas.openxmlformats.org/officeDocument/2006/relationships/oleObject" Target="embeddings/oleObject464.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58.wmf"/><Relationship Id="rId572" Type="http://schemas.openxmlformats.org/officeDocument/2006/relationships/oleObject" Target="embeddings/oleObject346.bin"/><Relationship Id="rId628" Type="http://schemas.openxmlformats.org/officeDocument/2006/relationships/oleObject" Target="embeddings/oleObject390.bin"/><Relationship Id="rId225" Type="http://schemas.openxmlformats.org/officeDocument/2006/relationships/oleObject" Target="embeddings/oleObject108.bin"/><Relationship Id="rId267" Type="http://schemas.openxmlformats.org/officeDocument/2006/relationships/image" Target="media/image130.wmf"/><Relationship Id="rId432" Type="http://schemas.openxmlformats.org/officeDocument/2006/relationships/image" Target="media/image175.wmf"/><Relationship Id="rId474" Type="http://schemas.openxmlformats.org/officeDocument/2006/relationships/oleObject" Target="embeddings/oleObject281.bin"/><Relationship Id="rId127" Type="http://schemas.openxmlformats.org/officeDocument/2006/relationships/oleObject" Target="embeddings/oleObject59.bin"/><Relationship Id="rId681" Type="http://schemas.openxmlformats.org/officeDocument/2006/relationships/oleObject" Target="embeddings/oleObject430.bin"/><Relationship Id="rId737" Type="http://schemas.openxmlformats.org/officeDocument/2006/relationships/oleObject" Target="embeddings/oleObject47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oleObject" Target="embeddings/oleObject177.bin"/><Relationship Id="rId355" Type="http://schemas.openxmlformats.org/officeDocument/2006/relationships/oleObject" Target="embeddings/oleObject193.bin"/><Relationship Id="rId376" Type="http://schemas.openxmlformats.org/officeDocument/2006/relationships/image" Target="media/image160.wmf"/><Relationship Id="rId397" Type="http://schemas.openxmlformats.org/officeDocument/2006/relationships/oleObject" Target="embeddings/oleObject223.bin"/><Relationship Id="rId520" Type="http://schemas.openxmlformats.org/officeDocument/2006/relationships/image" Target="media/image201.wmf"/><Relationship Id="rId541" Type="http://schemas.openxmlformats.org/officeDocument/2006/relationships/oleObject" Target="embeddings/oleObject324.bin"/><Relationship Id="rId562" Type="http://schemas.openxmlformats.org/officeDocument/2006/relationships/image" Target="media/image217.wmf"/><Relationship Id="rId583" Type="http://schemas.openxmlformats.org/officeDocument/2006/relationships/oleObject" Target="embeddings/oleObject355.bin"/><Relationship Id="rId618" Type="http://schemas.openxmlformats.org/officeDocument/2006/relationships/oleObject" Target="embeddings/oleObject381.bin"/><Relationship Id="rId639" Type="http://schemas.openxmlformats.org/officeDocument/2006/relationships/oleObject" Target="embeddings/oleObject40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68.wmf"/><Relationship Id="rId422" Type="http://schemas.openxmlformats.org/officeDocument/2006/relationships/oleObject" Target="embeddings/oleObject242.bin"/><Relationship Id="rId443" Type="http://schemas.openxmlformats.org/officeDocument/2006/relationships/oleObject" Target="embeddings/oleObject257.bin"/><Relationship Id="rId464" Type="http://schemas.openxmlformats.org/officeDocument/2006/relationships/oleObject" Target="embeddings/oleObject274.bin"/><Relationship Id="rId650" Type="http://schemas.openxmlformats.org/officeDocument/2006/relationships/oleObject" Target="embeddings/oleObject406.bin"/><Relationship Id="rId303" Type="http://schemas.openxmlformats.org/officeDocument/2006/relationships/oleObject" Target="embeddings/oleObject154.bin"/><Relationship Id="rId485" Type="http://schemas.openxmlformats.org/officeDocument/2006/relationships/oleObject" Target="embeddings/oleObject290.bin"/><Relationship Id="rId692" Type="http://schemas.openxmlformats.org/officeDocument/2006/relationships/oleObject" Target="embeddings/oleObject439.bin"/><Relationship Id="rId706" Type="http://schemas.openxmlformats.org/officeDocument/2006/relationships/image" Target="media/image249.wmf"/><Relationship Id="rId748" Type="http://schemas.openxmlformats.org/officeDocument/2006/relationships/image" Target="media/image258.wmf"/><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85.bin"/><Relationship Id="rId387" Type="http://schemas.openxmlformats.org/officeDocument/2006/relationships/oleObject" Target="embeddings/oleObject217.bin"/><Relationship Id="rId510" Type="http://schemas.openxmlformats.org/officeDocument/2006/relationships/image" Target="media/image196.wmf"/><Relationship Id="rId552" Type="http://schemas.openxmlformats.org/officeDocument/2006/relationships/image" Target="media/image214.png"/><Relationship Id="rId594" Type="http://schemas.openxmlformats.org/officeDocument/2006/relationships/oleObject" Target="embeddings/oleObject364.bin"/><Relationship Id="rId608" Type="http://schemas.openxmlformats.org/officeDocument/2006/relationships/oleObject" Target="embeddings/oleObject37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oleObject" Target="embeddings/oleObject235.bin"/><Relationship Id="rId107" Type="http://schemas.openxmlformats.org/officeDocument/2006/relationships/oleObject" Target="embeddings/oleObject49.bin"/><Relationship Id="rId289" Type="http://schemas.openxmlformats.org/officeDocument/2006/relationships/oleObject" Target="embeddings/oleObject143.bin"/><Relationship Id="rId454" Type="http://schemas.openxmlformats.org/officeDocument/2006/relationships/oleObject" Target="embeddings/oleObject266.bin"/><Relationship Id="rId496" Type="http://schemas.openxmlformats.org/officeDocument/2006/relationships/oleObject" Target="embeddings/oleObject299.bin"/><Relationship Id="rId661" Type="http://schemas.openxmlformats.org/officeDocument/2006/relationships/oleObject" Target="embeddings/oleObject415.bin"/><Relationship Id="rId717" Type="http://schemas.openxmlformats.org/officeDocument/2006/relationships/oleObject" Target="embeddings/oleObject45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62.bin"/><Relationship Id="rId356" Type="http://schemas.openxmlformats.org/officeDocument/2006/relationships/oleObject" Target="embeddings/oleObject194.bin"/><Relationship Id="rId398" Type="http://schemas.openxmlformats.org/officeDocument/2006/relationships/oleObject" Target="embeddings/oleObject224.bin"/><Relationship Id="rId521" Type="http://schemas.openxmlformats.org/officeDocument/2006/relationships/oleObject" Target="embeddings/oleObject313.bin"/><Relationship Id="rId563" Type="http://schemas.openxmlformats.org/officeDocument/2006/relationships/oleObject" Target="embeddings/oleObject339.bin"/><Relationship Id="rId619" Type="http://schemas.openxmlformats.org/officeDocument/2006/relationships/oleObject" Target="embeddings/oleObject382.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43.bin"/><Relationship Id="rId258" Type="http://schemas.openxmlformats.org/officeDocument/2006/relationships/oleObject" Target="embeddings/oleObject126.bin"/><Relationship Id="rId465" Type="http://schemas.openxmlformats.org/officeDocument/2006/relationships/image" Target="media/image184.wmf"/><Relationship Id="rId630" Type="http://schemas.openxmlformats.org/officeDocument/2006/relationships/image" Target="media/image232.png"/><Relationship Id="rId672" Type="http://schemas.openxmlformats.org/officeDocument/2006/relationships/image" Target="media/image242.wmf"/><Relationship Id="rId728" Type="http://schemas.openxmlformats.org/officeDocument/2006/relationships/oleObject" Target="embeddings/oleObject46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49.wmf"/><Relationship Id="rId367" Type="http://schemas.openxmlformats.org/officeDocument/2006/relationships/oleObject" Target="embeddings/oleObject202.bin"/><Relationship Id="rId532" Type="http://schemas.openxmlformats.org/officeDocument/2006/relationships/image" Target="media/image207.wmf"/><Relationship Id="rId574" Type="http://schemas.openxmlformats.org/officeDocument/2006/relationships/oleObject" Target="embeddings/oleObject34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1.wmf"/><Relationship Id="rId434" Type="http://schemas.openxmlformats.org/officeDocument/2006/relationships/image" Target="media/image176.wmf"/><Relationship Id="rId476" Type="http://schemas.openxmlformats.org/officeDocument/2006/relationships/oleObject" Target="embeddings/oleObject283.bin"/><Relationship Id="rId641" Type="http://schemas.openxmlformats.org/officeDocument/2006/relationships/oleObject" Target="embeddings/oleObject401.bin"/><Relationship Id="rId683" Type="http://schemas.openxmlformats.org/officeDocument/2006/relationships/oleObject" Target="embeddings/oleObject432.bin"/><Relationship Id="rId739" Type="http://schemas.openxmlformats.org/officeDocument/2006/relationships/image" Target="media/image257.png"/><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7.bin"/><Relationship Id="rId336" Type="http://schemas.openxmlformats.org/officeDocument/2006/relationships/oleObject" Target="embeddings/oleObject178.bin"/><Relationship Id="rId501" Type="http://schemas.openxmlformats.org/officeDocument/2006/relationships/oleObject" Target="embeddings/oleObject303.bin"/><Relationship Id="rId543" Type="http://schemas.openxmlformats.org/officeDocument/2006/relationships/oleObject" Target="embeddings/oleObject325.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61.wmf"/><Relationship Id="rId403" Type="http://schemas.openxmlformats.org/officeDocument/2006/relationships/oleObject" Target="embeddings/oleObject228.bin"/><Relationship Id="rId585" Type="http://schemas.openxmlformats.org/officeDocument/2006/relationships/oleObject" Target="embeddings/oleObject356.bin"/><Relationship Id="rId750"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59.bin"/><Relationship Id="rId487" Type="http://schemas.openxmlformats.org/officeDocument/2006/relationships/oleObject" Target="embeddings/oleObject291.bin"/><Relationship Id="rId610" Type="http://schemas.openxmlformats.org/officeDocument/2006/relationships/oleObject" Target="embeddings/oleObject375.bin"/><Relationship Id="rId652" Type="http://schemas.openxmlformats.org/officeDocument/2006/relationships/oleObject" Target="embeddings/oleObject408.bin"/><Relationship Id="rId694" Type="http://schemas.openxmlformats.org/officeDocument/2006/relationships/oleObject" Target="embeddings/oleObject440.bin"/><Relationship Id="rId708" Type="http://schemas.openxmlformats.org/officeDocument/2006/relationships/image" Target="media/image250.png"/><Relationship Id="rId291" Type="http://schemas.openxmlformats.org/officeDocument/2006/relationships/oleObject" Target="embeddings/oleObject144.bin"/><Relationship Id="rId305" Type="http://schemas.openxmlformats.org/officeDocument/2006/relationships/image" Target="media/image143.wmf"/><Relationship Id="rId347" Type="http://schemas.openxmlformats.org/officeDocument/2006/relationships/image" Target="media/image154.wmf"/><Relationship Id="rId512" Type="http://schemas.openxmlformats.org/officeDocument/2006/relationships/image" Target="media/image197.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64.wmf"/><Relationship Id="rId554" Type="http://schemas.openxmlformats.org/officeDocument/2006/relationships/oleObject" Target="embeddings/oleObject333.bin"/><Relationship Id="rId596" Type="http://schemas.openxmlformats.org/officeDocument/2006/relationships/oleObject" Target="embeddings/oleObject365.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1.wmf"/><Relationship Id="rId414" Type="http://schemas.openxmlformats.org/officeDocument/2006/relationships/oleObject" Target="embeddings/oleObject237.bin"/><Relationship Id="rId456" Type="http://schemas.openxmlformats.org/officeDocument/2006/relationships/oleObject" Target="embeddings/oleObject267.bin"/><Relationship Id="rId498" Type="http://schemas.openxmlformats.org/officeDocument/2006/relationships/oleObject" Target="embeddings/oleObject301.bin"/><Relationship Id="rId621" Type="http://schemas.openxmlformats.org/officeDocument/2006/relationships/oleObject" Target="embeddings/oleObject384.bin"/><Relationship Id="rId663" Type="http://schemas.openxmlformats.org/officeDocument/2006/relationships/oleObject" Target="embeddings/oleObject416.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oleObject" Target="embeddings/oleObject164.bin"/><Relationship Id="rId523" Type="http://schemas.openxmlformats.org/officeDocument/2006/relationships/oleObject" Target="embeddings/oleObject314.bin"/><Relationship Id="rId719" Type="http://schemas.openxmlformats.org/officeDocument/2006/relationships/image" Target="media/image253.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96.bin"/><Relationship Id="rId565" Type="http://schemas.openxmlformats.org/officeDocument/2006/relationships/image" Target="media/image218.wmf"/><Relationship Id="rId730" Type="http://schemas.openxmlformats.org/officeDocument/2006/relationships/oleObject" Target="embeddings/oleObject468.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45.bin"/><Relationship Id="rId467" Type="http://schemas.openxmlformats.org/officeDocument/2006/relationships/image" Target="media/image185.wmf"/><Relationship Id="rId632" Type="http://schemas.openxmlformats.org/officeDocument/2006/relationships/oleObject" Target="embeddings/oleObject393.bin"/><Relationship Id="rId271" Type="http://schemas.openxmlformats.org/officeDocument/2006/relationships/image" Target="media/image132.wmf"/><Relationship Id="rId674" Type="http://schemas.openxmlformats.org/officeDocument/2006/relationships/oleObject" Target="embeddings/oleObject42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oleObject" Target="embeddings/oleObject171.bin"/><Relationship Id="rId369" Type="http://schemas.openxmlformats.org/officeDocument/2006/relationships/oleObject" Target="embeddings/oleObject204.bin"/><Relationship Id="rId534" Type="http://schemas.openxmlformats.org/officeDocument/2006/relationships/image" Target="media/image208.png"/><Relationship Id="rId576" Type="http://schemas.openxmlformats.org/officeDocument/2006/relationships/oleObject" Target="embeddings/oleObject350.bin"/><Relationship Id="rId741" Type="http://schemas.openxmlformats.org/officeDocument/2006/relationships/oleObject" Target="embeddings/oleObject477.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62.wmf"/><Relationship Id="rId436" Type="http://schemas.openxmlformats.org/officeDocument/2006/relationships/oleObject" Target="embeddings/oleObject253.bin"/><Relationship Id="rId601" Type="http://schemas.openxmlformats.org/officeDocument/2006/relationships/image" Target="media/image226.wmf"/><Relationship Id="rId643" Type="http://schemas.openxmlformats.org/officeDocument/2006/relationships/oleObject" Target="embeddings/oleObject402.bin"/><Relationship Id="rId240" Type="http://schemas.openxmlformats.org/officeDocument/2006/relationships/oleObject" Target="embeddings/oleObject117.bin"/><Relationship Id="rId478" Type="http://schemas.openxmlformats.org/officeDocument/2006/relationships/oleObject" Target="embeddings/oleObject285.bin"/><Relationship Id="rId685" Type="http://schemas.openxmlformats.org/officeDocument/2006/relationships/oleObject" Target="embeddings/oleObject434.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79.bin"/><Relationship Id="rId503" Type="http://schemas.openxmlformats.org/officeDocument/2006/relationships/oleObject" Target="embeddings/oleObject304.bin"/><Relationship Id="rId545" Type="http://schemas.openxmlformats.org/officeDocument/2006/relationships/image" Target="media/image212.wmf"/><Relationship Id="rId587" Type="http://schemas.openxmlformats.org/officeDocument/2006/relationships/oleObject" Target="embeddings/oleObject358.bin"/><Relationship Id="rId710" Type="http://schemas.openxmlformats.org/officeDocument/2006/relationships/oleObject" Target="embeddings/oleObject453.bin"/><Relationship Id="rId752" Type="http://schemas.openxmlformats.org/officeDocument/2006/relationships/fontTable" Target="fontTable.xml"/><Relationship Id="rId8" Type="http://schemas.openxmlformats.org/officeDocument/2006/relationships/hyperlink" Target="mailto:kshalini898@gmail.com" TargetMode="External"/><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220.bin"/><Relationship Id="rId405" Type="http://schemas.openxmlformats.org/officeDocument/2006/relationships/oleObject" Target="embeddings/oleObject229.bin"/><Relationship Id="rId447" Type="http://schemas.openxmlformats.org/officeDocument/2006/relationships/oleObject" Target="embeddings/oleObject261.bin"/><Relationship Id="rId612" Type="http://schemas.openxmlformats.org/officeDocument/2006/relationships/oleObject" Target="embeddings/oleObject377.bin"/><Relationship Id="rId251" Type="http://schemas.openxmlformats.org/officeDocument/2006/relationships/image" Target="media/image122.wmf"/><Relationship Id="rId489" Type="http://schemas.openxmlformats.org/officeDocument/2006/relationships/oleObject" Target="embeddings/oleObject292.bin"/><Relationship Id="rId654" Type="http://schemas.openxmlformats.org/officeDocument/2006/relationships/oleObject" Target="embeddings/oleObject410.bin"/><Relationship Id="rId696" Type="http://schemas.openxmlformats.org/officeDocument/2006/relationships/oleObject" Target="embeddings/oleObject442.bin"/><Relationship Id="rId46" Type="http://schemas.openxmlformats.org/officeDocument/2006/relationships/oleObject" Target="embeddings/oleObject19.bin"/><Relationship Id="rId293" Type="http://schemas.openxmlformats.org/officeDocument/2006/relationships/image" Target="media/image141.wmf"/><Relationship Id="rId307" Type="http://schemas.openxmlformats.org/officeDocument/2006/relationships/image" Target="media/image144.wmf"/><Relationship Id="rId349" Type="http://schemas.openxmlformats.org/officeDocument/2006/relationships/oleObject" Target="embeddings/oleObject188.bin"/><Relationship Id="rId514" Type="http://schemas.openxmlformats.org/officeDocument/2006/relationships/image" Target="media/image198.wmf"/><Relationship Id="rId556" Type="http://schemas.openxmlformats.org/officeDocument/2006/relationships/image" Target="media/image215.wmf"/><Relationship Id="rId721" Type="http://schemas.openxmlformats.org/officeDocument/2006/relationships/oleObject" Target="embeddings/oleObject461.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56.wmf"/><Relationship Id="rId416" Type="http://schemas.openxmlformats.org/officeDocument/2006/relationships/image" Target="media/image171.wmf"/><Relationship Id="rId598" Type="http://schemas.openxmlformats.org/officeDocument/2006/relationships/oleObject" Target="embeddings/oleObject367.bin"/><Relationship Id="rId220" Type="http://schemas.openxmlformats.org/officeDocument/2006/relationships/image" Target="media/image108.wmf"/><Relationship Id="rId458" Type="http://schemas.openxmlformats.org/officeDocument/2006/relationships/oleObject" Target="embeddings/oleObject268.bin"/><Relationship Id="rId623" Type="http://schemas.openxmlformats.org/officeDocument/2006/relationships/oleObject" Target="embeddings/oleObject386.bin"/><Relationship Id="rId665" Type="http://schemas.openxmlformats.org/officeDocument/2006/relationships/oleObject" Target="embeddings/oleObject41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65.bin"/><Relationship Id="rId525" Type="http://schemas.openxmlformats.org/officeDocument/2006/relationships/oleObject" Target="embeddings/oleObject315.bin"/><Relationship Id="rId567" Type="http://schemas.openxmlformats.org/officeDocument/2006/relationships/oleObject" Target="embeddings/oleObject342.bin"/><Relationship Id="rId732" Type="http://schemas.openxmlformats.org/officeDocument/2006/relationships/oleObject" Target="embeddings/oleObject470.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206.bin"/><Relationship Id="rId427" Type="http://schemas.openxmlformats.org/officeDocument/2006/relationships/oleObject" Target="embeddings/oleObject247.bin"/><Relationship Id="rId469" Type="http://schemas.openxmlformats.org/officeDocument/2006/relationships/oleObject" Target="embeddings/oleObject277.bin"/><Relationship Id="rId634" Type="http://schemas.openxmlformats.org/officeDocument/2006/relationships/oleObject" Target="embeddings/oleObject395.bin"/><Relationship Id="rId676" Type="http://schemas.openxmlformats.org/officeDocument/2006/relationships/image" Target="media/image243.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3.wmf"/><Relationship Id="rId329" Type="http://schemas.openxmlformats.org/officeDocument/2006/relationships/oleObject" Target="embeddings/oleObject173.bin"/><Relationship Id="rId480" Type="http://schemas.openxmlformats.org/officeDocument/2006/relationships/image" Target="media/image187.wmf"/><Relationship Id="rId536" Type="http://schemas.openxmlformats.org/officeDocument/2006/relationships/image" Target="media/image209.wmf"/><Relationship Id="rId701" Type="http://schemas.openxmlformats.org/officeDocument/2006/relationships/oleObject" Target="embeddings/oleObject447.bin"/><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81.bin"/><Relationship Id="rId578" Type="http://schemas.openxmlformats.org/officeDocument/2006/relationships/oleObject" Target="embeddings/oleObject351.bin"/><Relationship Id="rId743" Type="http://schemas.openxmlformats.org/officeDocument/2006/relationships/oleObject" Target="embeddings/oleObject479.bin"/><Relationship Id="rId200" Type="http://schemas.openxmlformats.org/officeDocument/2006/relationships/image" Target="media/image98.wmf"/><Relationship Id="rId382" Type="http://schemas.openxmlformats.org/officeDocument/2006/relationships/image" Target="media/image163.wmf"/><Relationship Id="rId438" Type="http://schemas.openxmlformats.org/officeDocument/2006/relationships/image" Target="media/image177.wmf"/><Relationship Id="rId603" Type="http://schemas.openxmlformats.org/officeDocument/2006/relationships/oleObject" Target="embeddings/oleObject370.bin"/><Relationship Id="rId645" Type="http://schemas.openxmlformats.org/officeDocument/2006/relationships/oleObject" Target="embeddings/oleObject403.bin"/><Relationship Id="rId687" Type="http://schemas.openxmlformats.org/officeDocument/2006/relationships/image" Target="media/image245.wmf"/><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94.bin"/><Relationship Id="rId505" Type="http://schemas.openxmlformats.org/officeDocument/2006/relationships/oleObject" Target="embeddings/oleObject305.bin"/><Relationship Id="rId712" Type="http://schemas.openxmlformats.org/officeDocument/2006/relationships/oleObject" Target="embeddings/oleObject454.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328.bin"/><Relationship Id="rId589" Type="http://schemas.openxmlformats.org/officeDocument/2006/relationships/oleObject" Target="embeddings/oleObject360.bin"/><Relationship Id="rId754" Type="http://schemas.microsoft.com/office/2007/relationships/stylesWithEffects" Target="stylesWithEffects.xml"/><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89.bin"/><Relationship Id="rId393" Type="http://schemas.openxmlformats.org/officeDocument/2006/relationships/oleObject" Target="embeddings/oleObject221.bin"/><Relationship Id="rId407" Type="http://schemas.openxmlformats.org/officeDocument/2006/relationships/oleObject" Target="embeddings/oleObject231.bin"/><Relationship Id="rId449" Type="http://schemas.openxmlformats.org/officeDocument/2006/relationships/image" Target="media/image180.wmf"/><Relationship Id="rId614" Type="http://schemas.openxmlformats.org/officeDocument/2006/relationships/oleObject" Target="embeddings/oleObject378.bin"/><Relationship Id="rId656" Type="http://schemas.openxmlformats.org/officeDocument/2006/relationships/image" Target="media/image238.wmf"/><Relationship Id="rId211" Type="http://schemas.openxmlformats.org/officeDocument/2006/relationships/oleObject" Target="embeddings/oleObject101.bin"/><Relationship Id="rId253" Type="http://schemas.openxmlformats.org/officeDocument/2006/relationships/image" Target="media/image123.wmf"/><Relationship Id="rId295" Type="http://schemas.openxmlformats.org/officeDocument/2006/relationships/oleObject" Target="embeddings/oleObject147.bin"/><Relationship Id="rId309" Type="http://schemas.openxmlformats.org/officeDocument/2006/relationships/image" Target="media/image145.wmf"/><Relationship Id="rId460" Type="http://schemas.openxmlformats.org/officeDocument/2006/relationships/oleObject" Target="embeddings/oleObject270.bin"/><Relationship Id="rId516" Type="http://schemas.openxmlformats.org/officeDocument/2006/relationships/image" Target="media/image199.wmf"/><Relationship Id="rId698" Type="http://schemas.openxmlformats.org/officeDocument/2006/relationships/oleObject" Target="embeddings/oleObject444.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image" Target="media/image147.wmf"/><Relationship Id="rId558" Type="http://schemas.openxmlformats.org/officeDocument/2006/relationships/image" Target="media/image216.wmf"/><Relationship Id="rId723" Type="http://schemas.openxmlformats.org/officeDocument/2006/relationships/oleObject" Target="embeddings/oleObject462.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99.bin"/><Relationship Id="rId418" Type="http://schemas.openxmlformats.org/officeDocument/2006/relationships/image" Target="media/image172.wmf"/><Relationship Id="rId625" Type="http://schemas.openxmlformats.org/officeDocument/2006/relationships/oleObject" Target="embeddings/oleObject388.bin"/><Relationship Id="rId222" Type="http://schemas.openxmlformats.org/officeDocument/2006/relationships/image" Target="media/image109.wmf"/><Relationship Id="rId264" Type="http://schemas.openxmlformats.org/officeDocument/2006/relationships/oleObject" Target="embeddings/oleObject129.bin"/><Relationship Id="rId471" Type="http://schemas.openxmlformats.org/officeDocument/2006/relationships/image" Target="media/image186.wmf"/><Relationship Id="rId667" Type="http://schemas.openxmlformats.org/officeDocument/2006/relationships/oleObject" Target="embeddings/oleObject42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316.bin"/><Relationship Id="rId569" Type="http://schemas.openxmlformats.org/officeDocument/2006/relationships/image" Target="media/image219.png"/><Relationship Id="rId734" Type="http://schemas.openxmlformats.org/officeDocument/2006/relationships/oleObject" Target="embeddings/oleObject472.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75.bin"/><Relationship Id="rId373" Type="http://schemas.openxmlformats.org/officeDocument/2006/relationships/oleObject" Target="embeddings/oleObject208.bin"/><Relationship Id="rId429" Type="http://schemas.openxmlformats.org/officeDocument/2006/relationships/image" Target="media/image174.wmf"/><Relationship Id="rId580" Type="http://schemas.openxmlformats.org/officeDocument/2006/relationships/oleObject" Target="embeddings/oleObject353.bin"/><Relationship Id="rId636" Type="http://schemas.openxmlformats.org/officeDocument/2006/relationships/oleObject" Target="embeddings/oleObject39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178.wmf"/><Relationship Id="rId678" Type="http://schemas.openxmlformats.org/officeDocument/2006/relationships/image" Target="media/image244.png"/><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52.bin"/><Relationship Id="rId482" Type="http://schemas.openxmlformats.org/officeDocument/2006/relationships/image" Target="media/image188.wmf"/><Relationship Id="rId538" Type="http://schemas.openxmlformats.org/officeDocument/2006/relationships/oleObject" Target="embeddings/oleObject322.bin"/><Relationship Id="rId703" Type="http://schemas.openxmlformats.org/officeDocument/2006/relationships/oleObject" Target="embeddings/oleObject448.bin"/><Relationship Id="rId745" Type="http://schemas.openxmlformats.org/officeDocument/2006/relationships/oleObject" Target="embeddings/oleObject481.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53.wmf"/><Relationship Id="rId384" Type="http://schemas.openxmlformats.org/officeDocument/2006/relationships/oleObject" Target="embeddings/oleObject214.bin"/><Relationship Id="rId591" Type="http://schemas.openxmlformats.org/officeDocument/2006/relationships/oleObject" Target="embeddings/oleObject362.bin"/><Relationship Id="rId605" Type="http://schemas.openxmlformats.org/officeDocument/2006/relationships/oleObject" Target="embeddings/oleObject372.bin"/><Relationship Id="rId202" Type="http://schemas.openxmlformats.org/officeDocument/2006/relationships/image" Target="media/image99.wmf"/><Relationship Id="rId244" Type="http://schemas.openxmlformats.org/officeDocument/2006/relationships/oleObject" Target="embeddings/oleObject119.bin"/><Relationship Id="rId647" Type="http://schemas.openxmlformats.org/officeDocument/2006/relationships/oleObject" Target="embeddings/oleObject404.bin"/><Relationship Id="rId689" Type="http://schemas.openxmlformats.org/officeDocument/2006/relationships/oleObject" Target="embeddings/oleObject437.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181.wmf"/><Relationship Id="rId493" Type="http://schemas.openxmlformats.org/officeDocument/2006/relationships/oleObject" Target="embeddings/oleObject296.bin"/><Relationship Id="rId507" Type="http://schemas.openxmlformats.org/officeDocument/2006/relationships/oleObject" Target="embeddings/oleObject306.bin"/><Relationship Id="rId549" Type="http://schemas.openxmlformats.org/officeDocument/2006/relationships/image" Target="media/image213.wmf"/><Relationship Id="rId714" Type="http://schemas.openxmlformats.org/officeDocument/2006/relationships/image" Target="media/image252.wmf"/><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9.bin"/><Relationship Id="rId353" Type="http://schemas.openxmlformats.org/officeDocument/2006/relationships/oleObject" Target="embeddings/oleObject191.bin"/><Relationship Id="rId395" Type="http://schemas.openxmlformats.org/officeDocument/2006/relationships/oleObject" Target="embeddings/oleObject222.bin"/><Relationship Id="rId409" Type="http://schemas.openxmlformats.org/officeDocument/2006/relationships/oleObject" Target="embeddings/oleObject233.bin"/><Relationship Id="rId560" Type="http://schemas.openxmlformats.org/officeDocument/2006/relationships/oleObject" Target="embeddings/oleObject337.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173.wmf"/><Relationship Id="rId616" Type="http://schemas.openxmlformats.org/officeDocument/2006/relationships/image" Target="media/image230.png"/><Relationship Id="rId658" Type="http://schemas.openxmlformats.org/officeDocument/2006/relationships/image" Target="media/image239.wmf"/><Relationship Id="rId255" Type="http://schemas.openxmlformats.org/officeDocument/2006/relationships/image" Target="media/image124.wmf"/><Relationship Id="rId297" Type="http://schemas.openxmlformats.org/officeDocument/2006/relationships/oleObject" Target="embeddings/oleObject149.bin"/><Relationship Id="rId462" Type="http://schemas.openxmlformats.org/officeDocument/2006/relationships/oleObject" Target="embeddings/oleObject272.bin"/><Relationship Id="rId518" Type="http://schemas.openxmlformats.org/officeDocument/2006/relationships/image" Target="media/image200.wmf"/><Relationship Id="rId725" Type="http://schemas.openxmlformats.org/officeDocument/2006/relationships/image" Target="media/image255.png"/><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48.wmf"/><Relationship Id="rId364" Type="http://schemas.openxmlformats.org/officeDocument/2006/relationships/oleObject" Target="embeddings/oleObject200.bin"/><Relationship Id="rId61" Type="http://schemas.openxmlformats.org/officeDocument/2006/relationships/image" Target="media/image28.wmf"/><Relationship Id="rId199" Type="http://schemas.openxmlformats.org/officeDocument/2006/relationships/oleObject" Target="embeddings/oleObject95.bin"/><Relationship Id="rId571" Type="http://schemas.openxmlformats.org/officeDocument/2006/relationships/oleObject" Target="embeddings/oleObject345.bin"/><Relationship Id="rId627" Type="http://schemas.openxmlformats.org/officeDocument/2006/relationships/oleObject" Target="embeddings/oleObject389.bin"/><Relationship Id="rId669" Type="http://schemas.openxmlformats.org/officeDocument/2006/relationships/oleObject" Target="embeddings/oleObject421.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30.bin"/><Relationship Id="rId431" Type="http://schemas.openxmlformats.org/officeDocument/2006/relationships/oleObject" Target="embeddings/oleObject250.bin"/><Relationship Id="rId473" Type="http://schemas.openxmlformats.org/officeDocument/2006/relationships/oleObject" Target="embeddings/oleObject280.bin"/><Relationship Id="rId529" Type="http://schemas.openxmlformats.org/officeDocument/2006/relationships/oleObject" Target="embeddings/oleObject317.bin"/><Relationship Id="rId680" Type="http://schemas.openxmlformats.org/officeDocument/2006/relationships/oleObject" Target="embeddings/oleObject429.bin"/><Relationship Id="rId736" Type="http://schemas.openxmlformats.org/officeDocument/2006/relationships/oleObject" Target="embeddings/oleObject473.bin"/><Relationship Id="rId30" Type="http://schemas.openxmlformats.org/officeDocument/2006/relationships/oleObject" Target="embeddings/oleObject11.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76.bin"/><Relationship Id="rId540" Type="http://schemas.openxmlformats.org/officeDocument/2006/relationships/image" Target="media/image210.wmf"/><Relationship Id="rId72" Type="http://schemas.openxmlformats.org/officeDocument/2006/relationships/image" Target="media/image34.wmf"/><Relationship Id="rId375" Type="http://schemas.openxmlformats.org/officeDocument/2006/relationships/oleObject" Target="embeddings/oleObject209.bin"/><Relationship Id="rId582" Type="http://schemas.openxmlformats.org/officeDocument/2006/relationships/image" Target="media/image221.wmf"/><Relationship Id="rId638" Type="http://schemas.openxmlformats.org/officeDocument/2006/relationships/oleObject" Target="embeddings/oleObject399.bin"/><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226.bin"/><Relationship Id="rId442" Type="http://schemas.openxmlformats.org/officeDocument/2006/relationships/image" Target="media/image179.wmf"/><Relationship Id="rId484" Type="http://schemas.openxmlformats.org/officeDocument/2006/relationships/oleObject" Target="embeddings/oleObject289.bin"/><Relationship Id="rId705" Type="http://schemas.openxmlformats.org/officeDocument/2006/relationships/oleObject" Target="embeddings/oleObject450.bin"/><Relationship Id="rId137" Type="http://schemas.openxmlformats.org/officeDocument/2006/relationships/oleObject" Target="embeddings/oleObject64.bin"/><Relationship Id="rId302" Type="http://schemas.openxmlformats.org/officeDocument/2006/relationships/image" Target="media/image142.wmf"/><Relationship Id="rId344" Type="http://schemas.openxmlformats.org/officeDocument/2006/relationships/oleObject" Target="embeddings/oleObject184.bin"/><Relationship Id="rId691" Type="http://schemas.openxmlformats.org/officeDocument/2006/relationships/image" Target="media/image246.wmf"/><Relationship Id="rId747" Type="http://schemas.openxmlformats.org/officeDocument/2006/relationships/oleObject" Target="embeddings/oleObject483.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216.bin"/><Relationship Id="rId551" Type="http://schemas.openxmlformats.org/officeDocument/2006/relationships/oleObject" Target="embeddings/oleObject331.bin"/><Relationship Id="rId593" Type="http://schemas.openxmlformats.org/officeDocument/2006/relationships/oleObject" Target="embeddings/oleObject363.bin"/><Relationship Id="rId607" Type="http://schemas.openxmlformats.org/officeDocument/2006/relationships/oleObject" Target="embeddings/oleObject373.bin"/><Relationship Id="rId649" Type="http://schemas.openxmlformats.org/officeDocument/2006/relationships/image" Target="media/image237.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20.bin"/><Relationship Id="rId288" Type="http://schemas.openxmlformats.org/officeDocument/2006/relationships/oleObject" Target="embeddings/oleObject142.bin"/><Relationship Id="rId411" Type="http://schemas.openxmlformats.org/officeDocument/2006/relationships/image" Target="media/image170.wmf"/><Relationship Id="rId453" Type="http://schemas.openxmlformats.org/officeDocument/2006/relationships/oleObject" Target="embeddings/oleObject265.bin"/><Relationship Id="rId509" Type="http://schemas.openxmlformats.org/officeDocument/2006/relationships/oleObject" Target="embeddings/oleObject307.bin"/><Relationship Id="rId660" Type="http://schemas.openxmlformats.org/officeDocument/2006/relationships/oleObject" Target="embeddings/oleObject414.bin"/><Relationship Id="rId106" Type="http://schemas.openxmlformats.org/officeDocument/2006/relationships/image" Target="media/image51.wmf"/><Relationship Id="rId313" Type="http://schemas.openxmlformats.org/officeDocument/2006/relationships/oleObject" Target="embeddings/oleObject161.bin"/><Relationship Id="rId495" Type="http://schemas.openxmlformats.org/officeDocument/2006/relationships/oleObject" Target="embeddings/oleObject298.bin"/><Relationship Id="rId716" Type="http://schemas.openxmlformats.org/officeDocument/2006/relationships/oleObject" Target="embeddings/oleObject45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AF306A-3193-46E0-9C7F-618D7F9943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Pages>
  <Words>4078</Words>
  <Characters>23250</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JOHNSON-SEGALMAN FLUID</vt:lpstr>
    </vt:vector>
  </TitlesOfParts>
  <Company>kdp</Company>
  <LinksUpToDate>false</LinksUpToDate>
  <CharactersWithSpaces>27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HNSON-SEGALMAN FLUID</dc:title>
  <dc:creator>intel</dc:creator>
  <cp:lastModifiedBy>MATHS DEPT</cp:lastModifiedBy>
  <cp:revision>2</cp:revision>
  <dcterms:created xsi:type="dcterms:W3CDTF">2023-08-31T08:44:00Z</dcterms:created>
  <dcterms:modified xsi:type="dcterms:W3CDTF">2023-08-31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